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77"/>
        <w:gridCol w:w="775"/>
        <w:gridCol w:w="5531"/>
        <w:gridCol w:w="1077"/>
        <w:gridCol w:w="1382"/>
      </w:tblGrid>
      <w:tr w:rsidR="007C3A2E" w:rsidRPr="001F6B00" w14:paraId="2267C610" w14:textId="77777777" w:rsidTr="007C3A2E">
        <w:trPr>
          <w:trHeight w:val="557"/>
        </w:trPr>
        <w:tc>
          <w:tcPr>
            <w:tcW w:w="489" w:type="pct"/>
            <w:tcBorders>
              <w:right w:val="nil"/>
            </w:tcBorders>
          </w:tcPr>
          <w:bookmarkStart w:id="0" w:name="_Hlk105821327"/>
          <w:bookmarkStart w:id="1" w:name="_GoBack"/>
          <w:bookmarkEnd w:id="0"/>
          <w:bookmarkEnd w:id="1"/>
          <w:p w14:paraId="13DB0711" w14:textId="77777777" w:rsidR="007C3A2E" w:rsidRPr="001F6B00" w:rsidRDefault="007C3A2E" w:rsidP="00733EF8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8207E70" wp14:editId="619F3DBE">
                      <wp:simplePos x="0" y="0"/>
                      <wp:positionH relativeFrom="column">
                        <wp:posOffset>1195705</wp:posOffset>
                      </wp:positionH>
                      <wp:positionV relativeFrom="paragraph">
                        <wp:posOffset>-365760</wp:posOffset>
                      </wp:positionV>
                      <wp:extent cx="3952875" cy="285750"/>
                      <wp:effectExtent l="0" t="0" r="28575" b="1905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952875" cy="2857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C326F78" w14:textId="77777777" w:rsidR="00A579E2" w:rsidRPr="00C45BC9" w:rsidRDefault="00A579E2">
                                  <w:pPr>
                                    <w:rPr>
                                      <w:rFonts w:ascii="Arial" w:hAnsi="Arial" w:cs="Arial"/>
                                      <w:sz w:val="22"/>
                                    </w:rPr>
                                  </w:pP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Reading Time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:  An initial 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2 minutes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to view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BOTH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section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shapetype w14:anchorId="08207E7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left:0;text-align:left;margin-left:94.15pt;margin-top:-28.8pt;width:311.25pt;height:22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" fillcolor="white [3201]" strokeweight=".5pt">
                      <v:textbox>
                        <w:txbxContent>
                          <w:p w14:paraId="1C326F78" w14:textId="77777777" w:rsidR="00A579E2" w:rsidRPr="00C45BC9" w:rsidRDefault="00A579E2">
                            <w:pPr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Reading Time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:  An initial </w:t>
                            </w: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2 minutes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 to view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 </w:t>
                            </w: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BOTH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 section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35107E90" wp14:editId="54D41A4D">
                  <wp:extent cx="483680" cy="664234"/>
                  <wp:effectExtent l="0" t="0" r="0" b="2540"/>
                  <wp:docPr id="25" name="Picture 25" descr="C:\Users\David\Dropbox\rossmoyn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David\Dropbox\rossmoyne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7601" b="-6499"/>
                          <a:stretch/>
                        </pic:blipFill>
                        <pic:spPr bwMode="auto">
                          <a:xfrm>
                            <a:off x="0" y="0"/>
                            <a:ext cx="546500" cy="750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99" w:type="pct"/>
            <w:gridSpan w:val="3"/>
            <w:tcBorders>
              <w:left w:val="nil"/>
            </w:tcBorders>
            <w:vAlign w:val="center"/>
          </w:tcPr>
          <w:p w14:paraId="54AAD571" w14:textId="77777777" w:rsidR="007C3A2E" w:rsidRPr="00733EF8" w:rsidRDefault="00867B80" w:rsidP="00733EF8">
            <w:pPr>
              <w:jc w:val="center"/>
              <w:rPr>
                <w:b/>
                <w:sz w:val="36"/>
              </w:rPr>
            </w:pPr>
            <w:sdt>
              <w:sdtPr>
                <w:rPr>
                  <w:b/>
                  <w:sz w:val="36"/>
                </w:rPr>
                <w:alias w:val="COURSE"/>
                <w:tag w:val="COURSE"/>
                <w:id w:val="192656045"/>
                <w:lock w:val="sdtLocked"/>
                <w:placeholder>
                  <w:docPart w:val="3B653599094F41F187B2BDAD9AD6F8D0"/>
                </w:placeholder>
                <w:dropDownList>
                  <w:listItem w:displayText="Select Course Name" w:value=""/>
                  <w:listItem w:displayText="MATHEMATICS FOUNDATIONS " w:value="MATHEMATICS FOUNDATIONS "/>
                  <w:listItem w:displayText="MATHEMATICS ESSENTIALS " w:value="MATHEMATICS ESSENTIALS "/>
                  <w:listItem w:displayText="MATHEMATICS APPLICATIONS " w:value="MATHEMATICS APPLICATIONS "/>
                  <w:listItem w:displayText="MATHEMATICS METHODS " w:value="MATHEMATICS METHODS "/>
                  <w:listItem w:displayText="MATHEMATICS SPECIALIST " w:value="MATHEMATICS SPECIALIST "/>
                </w:dropDownList>
              </w:sdtPr>
              <w:sdtEndPr/>
              <w:sdtContent>
                <w:r w:rsidR="00982F14">
                  <w:rPr>
                    <w:b/>
                    <w:sz w:val="36"/>
                  </w:rPr>
                  <w:t xml:space="preserve">MATHEMATICS METHODS </w:t>
                </w:r>
              </w:sdtContent>
            </w:sdt>
            <w:r w:rsidR="007C3A2E" w:rsidRPr="00733EF8">
              <w:rPr>
                <w:b/>
                <w:sz w:val="36"/>
              </w:rPr>
              <w:t xml:space="preserve">: </w:t>
            </w:r>
            <w:sdt>
              <w:sdtPr>
                <w:rPr>
                  <w:b/>
                  <w:sz w:val="36"/>
                </w:rPr>
                <w:alias w:val="Unit"/>
                <w:tag w:val="Unit"/>
                <w:id w:val="-1429110308"/>
                <w:placeholder>
                  <w:docPart w:val="9F1F17CB1B4B4FD9873C011ACB9B8832"/>
                </w:placeholder>
                <w:dropDownList>
                  <w:listItem w:value="Select Unit"/>
                  <w:listItem w:displayText="UNITS 1 &amp; 2" w:value="UNITS 1 &amp; 2"/>
                  <w:listItem w:displayText="UNITS 3 &amp; 4" w:value="UNITS 3 &amp; 4"/>
                </w:dropDownList>
              </w:sdtPr>
              <w:sdtEndPr/>
              <w:sdtContent>
                <w:r w:rsidR="00982F14">
                  <w:rPr>
                    <w:b/>
                    <w:sz w:val="36"/>
                  </w:rPr>
                  <w:t>UNITS 3 &amp; 4</w:t>
                </w:r>
              </w:sdtContent>
            </w:sdt>
            <w:r w:rsidR="007C3A2E">
              <w:rPr>
                <w:b/>
                <w:sz w:val="36"/>
              </w:rPr>
              <w:t>, 2022</w:t>
            </w:r>
            <w:r w:rsidR="007C3A2E" w:rsidRPr="00733EF8">
              <w:rPr>
                <w:b/>
                <w:sz w:val="36"/>
              </w:rPr>
              <w:t xml:space="preserve"> </w:t>
            </w:r>
          </w:p>
          <w:p w14:paraId="38CB27B8" w14:textId="3C0771B7" w:rsidR="007C3A2E" w:rsidRPr="00D65474" w:rsidRDefault="00982F14" w:rsidP="003829D6">
            <w:pPr>
              <w:pStyle w:val="TestStyle1"/>
              <w:spacing w:after="0"/>
              <w:rPr>
                <w:sz w:val="32"/>
                <w:szCs w:val="32"/>
              </w:rPr>
            </w:pPr>
            <w:r>
              <w:rPr>
                <w:szCs w:val="32"/>
              </w:rPr>
              <w:t xml:space="preserve">Test </w:t>
            </w:r>
            <w:r w:rsidR="00F1749F">
              <w:rPr>
                <w:szCs w:val="32"/>
              </w:rPr>
              <w:t>3</w:t>
            </w:r>
            <w:r w:rsidR="007C3A2E" w:rsidRPr="00733EF8">
              <w:rPr>
                <w:szCs w:val="32"/>
              </w:rPr>
              <w:t xml:space="preserve"> –</w:t>
            </w:r>
            <w:r w:rsidR="007C3A2E">
              <w:rPr>
                <w:szCs w:val="32"/>
              </w:rPr>
              <w:t xml:space="preserve"> </w:t>
            </w:r>
            <w:r w:rsidR="007C3A2E" w:rsidRPr="00733EF8">
              <w:rPr>
                <w:szCs w:val="32"/>
              </w:rPr>
              <w:t>(10%)</w:t>
            </w:r>
            <w:r w:rsidR="007C3A2E">
              <w:rPr>
                <w:szCs w:val="32"/>
              </w:rPr>
              <w:br/>
            </w:r>
            <w:r>
              <w:rPr>
                <w:b w:val="0"/>
                <w:bCs/>
                <w:szCs w:val="32"/>
              </w:rPr>
              <w:t>3.</w:t>
            </w:r>
            <w:r w:rsidR="008D38A5">
              <w:rPr>
                <w:b w:val="0"/>
                <w:bCs/>
                <w:szCs w:val="32"/>
              </w:rPr>
              <w:t>3</w:t>
            </w:r>
            <w:r>
              <w:rPr>
                <w:b w:val="0"/>
                <w:bCs/>
                <w:szCs w:val="32"/>
              </w:rPr>
              <w:t>.</w:t>
            </w:r>
            <w:r w:rsidR="00320C2F">
              <w:rPr>
                <w:b w:val="0"/>
                <w:bCs/>
                <w:szCs w:val="32"/>
              </w:rPr>
              <w:t>1</w:t>
            </w:r>
            <w:r w:rsidR="008D38A5">
              <w:rPr>
                <w:b w:val="0"/>
                <w:bCs/>
                <w:szCs w:val="32"/>
              </w:rPr>
              <w:t xml:space="preserve"> to</w:t>
            </w:r>
            <w:r>
              <w:rPr>
                <w:b w:val="0"/>
                <w:bCs/>
                <w:szCs w:val="32"/>
              </w:rPr>
              <w:t xml:space="preserve"> 3.</w:t>
            </w:r>
            <w:r w:rsidR="008D38A5">
              <w:rPr>
                <w:b w:val="0"/>
                <w:bCs/>
                <w:szCs w:val="32"/>
              </w:rPr>
              <w:t>3</w:t>
            </w:r>
            <w:r>
              <w:rPr>
                <w:b w:val="0"/>
                <w:bCs/>
                <w:szCs w:val="32"/>
              </w:rPr>
              <w:t>.</w:t>
            </w:r>
            <w:r w:rsidR="008D38A5">
              <w:rPr>
                <w:b w:val="0"/>
                <w:bCs/>
                <w:szCs w:val="32"/>
              </w:rPr>
              <w:t>16</w:t>
            </w:r>
            <w:r>
              <w:rPr>
                <w:b w:val="0"/>
                <w:bCs/>
                <w:szCs w:val="32"/>
              </w:rPr>
              <w:t xml:space="preserve">, </w:t>
            </w:r>
            <w:r w:rsidR="008D38A5">
              <w:rPr>
                <w:b w:val="0"/>
                <w:bCs/>
                <w:szCs w:val="32"/>
              </w:rPr>
              <w:t>4</w:t>
            </w:r>
            <w:r w:rsidRPr="0048654F">
              <w:rPr>
                <w:b w:val="0"/>
                <w:bCs/>
                <w:szCs w:val="32"/>
              </w:rPr>
              <w:t>.</w:t>
            </w:r>
            <w:r w:rsidR="008D38A5">
              <w:rPr>
                <w:b w:val="0"/>
                <w:bCs/>
                <w:szCs w:val="32"/>
              </w:rPr>
              <w:t>1</w:t>
            </w:r>
            <w:r w:rsidRPr="0048654F">
              <w:rPr>
                <w:b w:val="0"/>
                <w:bCs/>
                <w:szCs w:val="32"/>
              </w:rPr>
              <w:t>.</w:t>
            </w:r>
            <w:r w:rsidR="008D38A5">
              <w:rPr>
                <w:b w:val="0"/>
                <w:bCs/>
                <w:szCs w:val="32"/>
              </w:rPr>
              <w:t>1</w:t>
            </w:r>
            <w:r w:rsidRPr="0048654F">
              <w:rPr>
                <w:b w:val="0"/>
                <w:bCs/>
                <w:szCs w:val="32"/>
              </w:rPr>
              <w:t xml:space="preserve"> to </w:t>
            </w:r>
            <w:r w:rsidR="008D38A5">
              <w:rPr>
                <w:b w:val="0"/>
                <w:bCs/>
                <w:szCs w:val="32"/>
              </w:rPr>
              <w:t>4</w:t>
            </w:r>
            <w:r w:rsidRPr="0048654F">
              <w:rPr>
                <w:b w:val="0"/>
                <w:bCs/>
                <w:szCs w:val="32"/>
              </w:rPr>
              <w:t>.</w:t>
            </w:r>
            <w:r w:rsidR="008D38A5">
              <w:rPr>
                <w:b w:val="0"/>
                <w:bCs/>
                <w:szCs w:val="32"/>
              </w:rPr>
              <w:t>1.3, 4</w:t>
            </w:r>
            <w:r w:rsidR="008D38A5" w:rsidRPr="0048654F">
              <w:rPr>
                <w:b w:val="0"/>
                <w:bCs/>
                <w:szCs w:val="32"/>
              </w:rPr>
              <w:t>.</w:t>
            </w:r>
            <w:r w:rsidR="008D38A5">
              <w:rPr>
                <w:b w:val="0"/>
                <w:bCs/>
                <w:szCs w:val="32"/>
              </w:rPr>
              <w:t>1</w:t>
            </w:r>
            <w:r w:rsidR="008D38A5" w:rsidRPr="0048654F">
              <w:rPr>
                <w:b w:val="0"/>
                <w:bCs/>
                <w:szCs w:val="32"/>
              </w:rPr>
              <w:t>.</w:t>
            </w:r>
            <w:r w:rsidR="008D38A5">
              <w:rPr>
                <w:b w:val="0"/>
                <w:bCs/>
                <w:szCs w:val="32"/>
              </w:rPr>
              <w:t>5</w:t>
            </w:r>
            <w:r w:rsidR="00320C2F">
              <w:rPr>
                <w:b w:val="0"/>
                <w:bCs/>
                <w:szCs w:val="32"/>
              </w:rPr>
              <w:t>, 4.1.7</w:t>
            </w:r>
            <w:r w:rsidR="008D38A5" w:rsidRPr="0048654F">
              <w:rPr>
                <w:b w:val="0"/>
                <w:bCs/>
                <w:szCs w:val="32"/>
              </w:rPr>
              <w:t xml:space="preserve"> </w:t>
            </w:r>
          </w:p>
        </w:tc>
        <w:bookmarkStart w:id="2" w:name="_MON_1705225674"/>
        <w:bookmarkEnd w:id="2"/>
        <w:tc>
          <w:tcPr>
            <w:tcW w:w="712" w:type="pct"/>
            <w:tcBorders>
              <w:left w:val="nil"/>
            </w:tcBorders>
            <w:vAlign w:val="center"/>
          </w:tcPr>
          <w:p w14:paraId="64BF8540" w14:textId="1A3061DD" w:rsidR="007C3A2E" w:rsidRPr="00D65474" w:rsidRDefault="005F1C0E" w:rsidP="003829D6">
            <w:pPr>
              <w:pStyle w:val="TestStyle1"/>
              <w:spacing w:after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object w:dxaOrig="1125" w:dyaOrig="1080" w14:anchorId="6801DA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5.5pt;height:36pt" o:ole="">
                  <v:imagedata r:id="rId9" o:title="" croptop="21804f"/>
                </v:shape>
                <o:OLEObject Type="Embed" ProgID="Excel.Sheet.12" ShapeID="_x0000_i1025" DrawAspect="Content" ObjectID="_1719730086" r:id="rId10"/>
              </w:object>
            </w:r>
          </w:p>
        </w:tc>
      </w:tr>
      <w:tr w:rsidR="00733EF8" w:rsidRPr="001F6B00" w14:paraId="2B8D8FED" w14:textId="77777777" w:rsidTr="007C3A2E">
        <w:trPr>
          <w:trHeight w:val="518"/>
        </w:trPr>
        <w:tc>
          <w:tcPr>
            <w:tcW w:w="890" w:type="pct"/>
            <w:gridSpan w:val="2"/>
          </w:tcPr>
          <w:sdt>
            <w:sdtPr>
              <w:rPr>
                <w:rFonts w:ascii="Arial" w:hAnsi="Arial" w:cs="Arial"/>
                <w:b/>
                <w:sz w:val="22"/>
                <w:szCs w:val="22"/>
              </w:rPr>
              <w:alias w:val="Type"/>
              <w:tag w:val="Type"/>
              <w:id w:val="210780499"/>
              <w:placeholder>
                <w:docPart w:val="A82412860AE740129BE113D33584F484"/>
              </w:placeholder>
              <w:dropDownList>
                <w:listItem w:displayText="Time Allowed" w:value="Time Allowed"/>
                <w:listItem w:displayText="Due Date" w:value="Due Date"/>
              </w:dropDownList>
            </w:sdtPr>
            <w:sdtEndPr/>
            <w:sdtContent>
              <w:p w14:paraId="0226172D" w14:textId="77777777" w:rsidR="00733EF8" w:rsidRPr="00B13B93" w:rsidRDefault="003E50E9" w:rsidP="00733EF8">
                <w:pPr>
                  <w:rPr>
                    <w:rFonts w:ascii="Arial" w:hAnsi="Arial" w:cs="Arial"/>
                    <w:b/>
                    <w:sz w:val="22"/>
                    <w:szCs w:val="22"/>
                  </w:rPr>
                </w:pPr>
                <w:r>
                  <w:rPr>
                    <w:rFonts w:ascii="Arial" w:hAnsi="Arial" w:cs="Arial"/>
                    <w:b/>
                    <w:sz w:val="22"/>
                    <w:szCs w:val="22"/>
                  </w:rPr>
                  <w:t>Time Allowed</w:t>
                </w:r>
              </w:p>
            </w:sdtContent>
          </w:sdt>
          <w:p w14:paraId="0A53D824" w14:textId="3E327A9D" w:rsidR="00733EF8" w:rsidRPr="00B13B93" w:rsidRDefault="005F4274" w:rsidP="00733EF8">
            <w:pPr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color w:val="000000" w:themeColor="text1"/>
                <w:sz w:val="22"/>
                <w:szCs w:val="22"/>
              </w:rPr>
              <w:t>2</w:t>
            </w:r>
            <w:r w:rsidR="00EF6BC0">
              <w:rPr>
                <w:rFonts w:ascii="Arial" w:hAnsi="Arial" w:cs="Arial"/>
                <w:color w:val="000000" w:themeColor="text1"/>
                <w:sz w:val="22"/>
                <w:szCs w:val="22"/>
              </w:rPr>
              <w:t>1</w:t>
            </w:r>
            <w:r w:rsidR="00733EF8" w:rsidRPr="001E5995">
              <w:rPr>
                <w:rFonts w:ascii="Arial" w:hAnsi="Arial" w:cs="Arial"/>
                <w:color w:val="FF0000"/>
                <w:sz w:val="22"/>
                <w:szCs w:val="22"/>
              </w:rPr>
              <w:t xml:space="preserve"> </w:t>
            </w:r>
            <w:r w:rsidR="00733EF8" w:rsidRPr="00B13B93">
              <w:rPr>
                <w:rFonts w:ascii="Arial" w:hAnsi="Arial" w:cs="Arial"/>
                <w:sz w:val="22"/>
                <w:szCs w:val="22"/>
              </w:rPr>
              <w:t>minutes</w:t>
            </w:r>
          </w:p>
        </w:tc>
        <w:tc>
          <w:tcPr>
            <w:tcW w:w="2842" w:type="pct"/>
          </w:tcPr>
          <w:p w14:paraId="4D9798CC" w14:textId="2CDFCC07" w:rsidR="00733EF8" w:rsidRPr="001F6B00" w:rsidRDefault="003E7400" w:rsidP="00816314">
            <w:pPr>
              <w:rPr>
                <w:b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 xml:space="preserve">First </w:t>
            </w:r>
            <w:r w:rsidR="00733EF8" w:rsidRPr="00B13B93">
              <w:rPr>
                <w:rFonts w:ascii="Arial" w:hAnsi="Arial" w:cs="Arial"/>
                <w:b/>
                <w:sz w:val="22"/>
                <w:szCs w:val="22"/>
              </w:rPr>
              <w:t>Name</w:t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  <w:t>Surname</w:t>
            </w:r>
            <w:r w:rsidR="00733EF8" w:rsidRPr="001F6B00">
              <w:rPr>
                <w:b/>
              </w:rPr>
              <w:br/>
            </w:r>
            <w:r>
              <w:rPr>
                <w:b/>
                <w:color w:val="FF0000"/>
              </w:rPr>
              <w:tab/>
            </w:r>
            <w:r w:rsidR="00733EF8" w:rsidRPr="00CE1B44">
              <w:rPr>
                <w:b/>
                <w:color w:val="FF0000"/>
              </w:rPr>
              <w:tab/>
            </w:r>
            <w:r w:rsidR="00015B05">
              <w:rPr>
                <w:b/>
                <w:color w:val="FF0000"/>
              </w:rPr>
              <w:t>SOLUTIONS</w:t>
            </w:r>
          </w:p>
        </w:tc>
        <w:tc>
          <w:tcPr>
            <w:tcW w:w="1268" w:type="pct"/>
            <w:gridSpan w:val="2"/>
          </w:tcPr>
          <w:sdt>
            <w:sdtPr>
              <w:rPr>
                <w:rFonts w:ascii="Arial" w:hAnsi="Arial" w:cs="Arial"/>
                <w:b/>
                <w:sz w:val="22"/>
                <w:szCs w:val="22"/>
              </w:rPr>
              <w:alias w:val="Marks"/>
              <w:tag w:val="Marks"/>
              <w:id w:val="1807507421"/>
              <w:placeholder>
                <w:docPart w:val="C95EB6FA3AFA48CE9F505148D9FF9780"/>
              </w:placeholder>
              <w:comboBox>
                <w:listItem w:displayText="Marks" w:value="Marks"/>
                <w:listItem w:displayText="Multiplier" w:value="Multiplier"/>
                <w:listItem w:displayText="Percentage" w:value="Percentage"/>
              </w:comboBox>
            </w:sdtPr>
            <w:sdtEndPr/>
            <w:sdtContent>
              <w:p w14:paraId="4BCDB206" w14:textId="77777777" w:rsidR="00733EF8" w:rsidRPr="00B13B93" w:rsidRDefault="00733EF8" w:rsidP="00733EF8">
                <w:pPr>
                  <w:rPr>
                    <w:rFonts w:ascii="Arial" w:hAnsi="Arial" w:cs="Arial"/>
                    <w:b/>
                    <w:sz w:val="22"/>
                    <w:szCs w:val="22"/>
                  </w:rPr>
                </w:pPr>
                <w:r w:rsidRPr="00B13B93">
                  <w:rPr>
                    <w:rFonts w:ascii="Arial" w:hAnsi="Arial" w:cs="Arial"/>
                    <w:b/>
                    <w:sz w:val="22"/>
                    <w:szCs w:val="22"/>
                  </w:rPr>
                  <w:t>Marks</w:t>
                </w:r>
              </w:p>
            </w:sdtContent>
          </w:sdt>
          <w:p w14:paraId="2D337EA0" w14:textId="3EF5A27E" w:rsidR="00733EF8" w:rsidRPr="00B13B93" w:rsidRDefault="00F15339" w:rsidP="00733EF8">
            <w:pPr>
              <w:tabs>
                <w:tab w:val="left" w:pos="752"/>
                <w:tab w:val="left" w:pos="1173"/>
                <w:tab w:val="right" w:pos="1876"/>
              </w:tabs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</w:t>
            </w:r>
            <w:r w:rsidR="005F1C0E">
              <w:rPr>
                <w:rFonts w:ascii="Arial" w:hAnsi="Arial" w:cs="Arial"/>
                <w:sz w:val="22"/>
                <w:szCs w:val="22"/>
              </w:rPr>
              <w:t>4</w:t>
            </w:r>
            <w:r w:rsidR="00733EF8" w:rsidRPr="00B13B93">
              <w:rPr>
                <w:rFonts w:ascii="Arial" w:hAnsi="Arial" w:cs="Arial"/>
                <w:sz w:val="22"/>
                <w:szCs w:val="22"/>
              </w:rPr>
              <w:t xml:space="preserve"> marks </w:t>
            </w:r>
          </w:p>
        </w:tc>
      </w:tr>
    </w:tbl>
    <w:p w14:paraId="70D73BBB" w14:textId="77777777" w:rsidR="00733EF8" w:rsidRDefault="00733EF8" w:rsidP="00733EF8">
      <w:pPr>
        <w:rPr>
          <w:sz w:val="18"/>
        </w:rPr>
      </w:pPr>
    </w:p>
    <w:p w14:paraId="0C1B5D76" w14:textId="6407F7DD" w:rsidR="00D32A28" w:rsidRPr="00D32A28" w:rsidRDefault="00D32A28" w:rsidP="009D43EC">
      <w:pPr>
        <w:tabs>
          <w:tab w:val="center" w:pos="4678"/>
          <w:tab w:val="center" w:pos="6662"/>
          <w:tab w:val="center" w:pos="8505"/>
          <w:tab w:val="left" w:pos="9781"/>
        </w:tabs>
        <w:spacing w:line="360" w:lineRule="auto"/>
        <w:ind w:left="3544" w:hanging="3544"/>
        <w:rPr>
          <w:rFonts w:ascii="Arial" w:hAnsi="Arial" w:cs="Arial"/>
          <w:sz w:val="22"/>
          <w:szCs w:val="22"/>
        </w:rPr>
      </w:pPr>
      <w:r w:rsidRPr="00D32A28">
        <w:rPr>
          <w:rFonts w:ascii="Arial" w:hAnsi="Arial" w:cs="Arial"/>
          <w:b/>
          <w:sz w:val="22"/>
          <w:szCs w:val="22"/>
        </w:rPr>
        <w:t>Circle your Teacher’s Name:</w:t>
      </w:r>
      <w:r w:rsidR="00E619C2">
        <w:rPr>
          <w:rFonts w:ascii="Arial" w:hAnsi="Arial" w:cs="Arial"/>
          <w:b/>
          <w:sz w:val="22"/>
          <w:szCs w:val="22"/>
        </w:rPr>
        <w:tab/>
      </w:r>
      <w:sdt>
        <w:sdtPr>
          <w:rPr>
            <w:rFonts w:ascii="Arial" w:eastAsia="MS Mincho" w:hAnsi="Arial" w:cs="Arial"/>
            <w:lang w:eastAsia="en-US"/>
          </w:rPr>
          <w:alias w:val="TeachersName"/>
          <w:tag w:val="TeachersName"/>
          <w:id w:val="-890966546"/>
          <w:lock w:val="sdtLocked"/>
          <w:placeholder>
            <w:docPart w:val="EC2C53DF1B0F43F68055B3DB454804C8"/>
          </w:placeholder>
          <w:comboBox>
            <w:listItem w:displayText="Choose Teachers" w:value=""/>
            <w:listItem w:displayText="Mr Adams              Mr Tan              Miss Vonk" w:value="Mr Adams              Mr Tan              Miss Vonk"/>
            <w:listItem w:displayText="Mr Adams             Mr Bartoshefski          Mr Fletcher                 Mr Pisano              Miss Vonk                  Mr Younger" w:value="Mr Adams             Mr Bartoshefski          Mr Fletcher                 Mr Pisano              Miss Vonk                  Mr Younger"/>
            <w:listItem w:displayText="Mr Barrymore            Mrs Bestall                  Mr Buckland              Miss Chua                 Mrs Fraser-Jones        Mr Koulianos                      Mr Mohammadi         Ms Leonard                 Mr Luzuk" w:value="Mr Barrymore            Mrs Bestall                  Mr Buckland              Miss Chua                 Mrs Fraser-Jones        Mr Koulianos                      Mr Mohammadi         Ms Leonard                 Mr Luzuk"/>
            <w:listItem w:displayText="Mrs Alvaro                Mr Gibbon                Ms Robinson          Mr Tan" w:value="Mrs Alvaro                Mr Gibbon                Ms Robinson          Mr Tan"/>
            <w:listItem w:displayText="----" w:value="----"/>
            <w:listItem w:displayText="Mr Bartoshefski              Mr Barrymore              Mrs Gibbon" w:value="Mr Bartoshefski              Mr Barrymore              Mrs Gibbon"/>
            <w:listItem w:displayText="Mr Adams                 Mr Buckland                Mr Fletcher                Ms Leonard              Mr Pisano                    Mr Tanday                 Mr Younger" w:value="Mr Adams                 Mr Buckland                Mr Fletcher                Ms Leonard              Mr Pisano                    Mr Tanday                 Mr Younger"/>
            <w:listItem w:displayText="Mrs Alvaro             Mrs Bestall                 Mrs Fraser-Jones                     Mr Gibbon             Mrs Greenaway          Mr Koulianos          Mr Luzuk               Mrs Murray                 Mr Tanday" w:value="Mrs Alvaro             Mrs Bestall                 Mrs Fraser-Jones                     Mr Gibbon             Mrs Greenaway          Mr Koulianos          Mr Luzuk               Mrs Murray                 Mr Tanday"/>
            <w:listItem w:displayText="Ms Chua                Mr Mohammadi                Ms Robinson" w:value="Ms Chua                Mr Mohammadi                Ms Robinson"/>
          </w:comboBox>
        </w:sdtPr>
        <w:sdtEndPr/>
        <w:sdtContent>
          <w:r w:rsidR="00000198">
            <w:rPr>
              <w:rFonts w:ascii="Arial" w:eastAsia="MS Mincho" w:hAnsi="Arial" w:cs="Arial"/>
              <w:lang w:eastAsia="en-US"/>
            </w:rPr>
            <w:t>Mrs Alvaro             Mrs Bestall                Mrs Fraser-Jones                     Mr Gibbon</w:t>
          </w:r>
          <w:r w:rsidR="00F1749F">
            <w:rPr>
              <w:rFonts w:ascii="Arial" w:eastAsia="MS Mincho" w:hAnsi="Arial" w:cs="Arial"/>
              <w:lang w:eastAsia="en-US"/>
            </w:rPr>
            <w:t>/Luzuk</w:t>
          </w:r>
          <w:r w:rsidR="00000198">
            <w:rPr>
              <w:rFonts w:ascii="Arial" w:eastAsia="MS Mincho" w:hAnsi="Arial" w:cs="Arial"/>
              <w:lang w:eastAsia="en-US"/>
            </w:rPr>
            <w:t xml:space="preserve">   Mrs Greenaway        Mr Koulianos          </w:t>
          </w:r>
          <w:r w:rsidR="000F5FEC">
            <w:rPr>
              <w:rFonts w:ascii="Arial" w:eastAsia="MS Mincho" w:hAnsi="Arial" w:cs="Arial"/>
              <w:lang w:eastAsia="en-US"/>
            </w:rPr>
            <w:t xml:space="preserve">   </w:t>
          </w:r>
          <w:r w:rsidR="00000198">
            <w:rPr>
              <w:rFonts w:ascii="Arial" w:eastAsia="MS Mincho" w:hAnsi="Arial" w:cs="Arial"/>
              <w:lang w:eastAsia="en-US"/>
            </w:rPr>
            <w:t xml:space="preserve">Mr Luzuk               </w:t>
          </w:r>
          <w:r w:rsidR="00F34CDD">
            <w:rPr>
              <w:rFonts w:ascii="Arial" w:eastAsia="MS Mincho" w:hAnsi="Arial" w:cs="Arial"/>
              <w:lang w:eastAsia="en-US"/>
            </w:rPr>
            <w:t xml:space="preserve"> </w:t>
          </w:r>
          <w:r w:rsidR="00000198">
            <w:rPr>
              <w:rFonts w:ascii="Arial" w:eastAsia="MS Mincho" w:hAnsi="Arial" w:cs="Arial"/>
              <w:lang w:eastAsia="en-US"/>
            </w:rPr>
            <w:t>Mrs Murray               Mr Tanday</w:t>
          </w:r>
        </w:sdtContent>
      </w:sdt>
    </w:p>
    <w:p w14:paraId="10DD3A55" w14:textId="77777777" w:rsidR="00D32A28" w:rsidRPr="00E60552" w:rsidRDefault="00D32A28" w:rsidP="00733EF8">
      <w:pPr>
        <w:rPr>
          <w:sz w:val="2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2"/>
      </w:tblGrid>
      <w:tr w:rsidR="00733EF8" w14:paraId="473DA686" w14:textId="77777777" w:rsidTr="006F3B31">
        <w:trPr>
          <w:trHeight w:val="995"/>
        </w:trPr>
        <w:tc>
          <w:tcPr>
            <w:tcW w:w="5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1386C7" w14:textId="77777777" w:rsidR="00733EF8" w:rsidRPr="00BE7EDF" w:rsidRDefault="00867B80" w:rsidP="00733EF8">
            <w:pPr>
              <w:rPr>
                <w:rFonts w:ascii="Arial" w:hAnsi="Arial" w:cs="Arial"/>
                <w:b/>
                <w:sz w:val="22"/>
                <w:szCs w:val="22"/>
              </w:rPr>
            </w:pPr>
            <w:sdt>
              <w:sdtPr>
                <w:rPr>
                  <w:rFonts w:ascii="Arial" w:hAnsi="Arial" w:cs="Arial"/>
                  <w:b/>
                  <w:sz w:val="22"/>
                  <w:szCs w:val="22"/>
                  <w:u w:val="single"/>
                </w:rPr>
                <w:alias w:val="Type"/>
                <w:tag w:val="Type"/>
                <w:id w:val="294420376"/>
                <w:placeholder>
                  <w:docPart w:val="336A62ADB83F4BB0AB63F94979E589C9"/>
                </w:placeholder>
                <w:dropDownList>
                  <w:listItem w:displayText="Assessment" w:value="Assessment"/>
                  <w:listItem w:displayText="In-Class Validation" w:value="In-Class Validation"/>
                </w:dropDownList>
              </w:sdtPr>
              <w:sdtEndPr/>
              <w:sdtContent>
                <w:r w:rsidR="00733EF8" w:rsidRPr="00B13B93">
                  <w:rPr>
                    <w:rFonts w:ascii="Arial" w:hAnsi="Arial" w:cs="Arial"/>
                    <w:b/>
                    <w:sz w:val="22"/>
                    <w:szCs w:val="22"/>
                    <w:u w:val="single"/>
                  </w:rPr>
                  <w:t>Assessment</w:t>
                </w:r>
              </w:sdtContent>
            </w:sdt>
            <w:r w:rsidR="00733EF8" w:rsidRPr="00B13B93">
              <w:rPr>
                <w:rFonts w:ascii="Arial" w:hAnsi="Arial" w:cs="Arial"/>
                <w:b/>
                <w:sz w:val="22"/>
                <w:szCs w:val="22"/>
                <w:u w:val="single"/>
              </w:rPr>
              <w:t xml:space="preserve">  Conditions:</w:t>
            </w:r>
            <w:r w:rsidR="00BE7EDF">
              <w:rPr>
                <w:rFonts w:ascii="Arial" w:hAnsi="Arial" w:cs="Arial"/>
                <w:b/>
                <w:sz w:val="22"/>
                <w:szCs w:val="22"/>
              </w:rPr>
              <w:tab/>
            </w:r>
            <w:r w:rsidR="00BE7EDF" w:rsidRPr="00BE7EDF">
              <w:rPr>
                <w:rFonts w:ascii="Arial" w:hAnsi="Arial" w:cs="Arial"/>
                <w:b/>
                <w:i/>
                <w:sz w:val="22"/>
                <w:szCs w:val="22"/>
              </w:rPr>
              <w:t>(</w:t>
            </w:r>
            <w:r w:rsidR="00BE7EDF">
              <w:rPr>
                <w:rFonts w:ascii="Arial" w:hAnsi="Arial" w:cs="Arial"/>
                <w:b/>
                <w:i/>
                <w:sz w:val="22"/>
                <w:szCs w:val="22"/>
              </w:rPr>
              <w:t xml:space="preserve">N.B. </w:t>
            </w:r>
            <w:r w:rsidR="00BE7EDF" w:rsidRPr="00BE7EDF">
              <w:rPr>
                <w:rFonts w:ascii="Arial" w:hAnsi="Arial" w:cs="Arial"/>
                <w:b/>
                <w:i/>
                <w:sz w:val="22"/>
                <w:szCs w:val="22"/>
              </w:rPr>
              <w:t>Sufficient working out must be shown to gain full marks)</w:t>
            </w:r>
          </w:p>
          <w:p w14:paraId="1226471A" w14:textId="77777777" w:rsidR="00733EF8" w:rsidRPr="00B13B93" w:rsidRDefault="00733EF8" w:rsidP="00733EF8">
            <w:pPr>
              <w:rPr>
                <w:rFonts w:ascii="Arial" w:hAnsi="Arial" w:cs="Arial"/>
                <w:b/>
                <w:sz w:val="8"/>
                <w:szCs w:val="8"/>
                <w:u w:val="single"/>
              </w:rPr>
            </w:pPr>
          </w:p>
          <w:tbl>
            <w:tblPr>
              <w:tblStyle w:val="TableGrid"/>
              <w:tblW w:w="5000" w:type="pct"/>
              <w:tblLook w:val="04A0" w:firstRow="1" w:lastRow="0" w:firstColumn="1" w:lastColumn="0" w:noHBand="0" w:noVBand="1"/>
            </w:tblPr>
            <w:tblGrid>
              <w:gridCol w:w="9526"/>
            </w:tblGrid>
            <w:tr w:rsidR="00630F69" w:rsidRPr="00B13B93" w14:paraId="36587DBA" w14:textId="77777777" w:rsidTr="003829D6">
              <w:trPr>
                <w:trHeight w:val="687"/>
              </w:trPr>
              <w:tc>
                <w:tcPr>
                  <w:tcW w:w="5000" w:type="pct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1827CDF" w14:textId="77777777" w:rsidR="007A1B7B" w:rsidRDefault="007A1B7B" w:rsidP="007A1B7B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r w:rsidRPr="00B13B93">
                    <w:rPr>
                      <w:rFonts w:ascii="Arial" w:hAnsi="Arial" w:cs="Arial"/>
                    </w:rPr>
                    <w:t>Calculators:</w:t>
                  </w:r>
                  <w:r w:rsidRPr="00B13B93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Calculator Status"/>
                      <w:tag w:val="Calculator Status"/>
                      <w:id w:val="256633169"/>
                      <w:placeholder>
                        <w:docPart w:val="7522DB9E166D4EA8B10506B562C15710"/>
                      </w:placeholder>
                      <w:dropDownList>
                        <w:listItem w:displayText="Choose Option" w:value=""/>
                        <w:listItem w:displayText="Not Allowed" w:value="Not Allowed"/>
                        <w:listItem w:displayText="Allowed" w:value="Allowed"/>
                        <w:listItem w:displayText="Allowed, (Scientific Only)" w:value="Allowed, (Scientific Only)"/>
                      </w:dropDownList>
                    </w:sdtPr>
                    <w:sdtEndPr/>
                    <w:sdtContent>
                      <w:r w:rsidR="00982F14">
                        <w:rPr>
                          <w:rFonts w:ascii="Arial" w:hAnsi="Arial" w:cs="Arial"/>
                        </w:rPr>
                        <w:t>Not Allowed</w:t>
                      </w:r>
                    </w:sdtContent>
                  </w:sdt>
                </w:p>
                <w:p w14:paraId="65FD5B57" w14:textId="77777777" w:rsidR="007A1B7B" w:rsidRPr="007A1B7B" w:rsidRDefault="007A1B7B" w:rsidP="007A1B7B">
                  <w:pPr>
                    <w:pStyle w:val="ListParagraph"/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  <w:sz w:val="12"/>
                    </w:rPr>
                  </w:pPr>
                </w:p>
                <w:p w14:paraId="43A5FAC3" w14:textId="77777777" w:rsidR="007A1B7B" w:rsidRDefault="00867B80" w:rsidP="007A1B7B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sdt>
                    <w:sdtPr>
                      <w:rPr>
                        <w:rFonts w:ascii="Arial" w:hAnsi="Arial" w:cs="Arial"/>
                      </w:rPr>
                      <w:alias w:val="Form"/>
                      <w:tag w:val="Form"/>
                      <w:id w:val="-1433045029"/>
                      <w:placeholder>
                        <w:docPart w:val="3CDDAF0D88C24489BB7D210F8A65AB68"/>
                      </w:placeholder>
                      <w:dropDownList>
                        <w:listItem w:displayText="Formula Sheet:" w:value="Formula Sheet:"/>
                        <w:listItem w:displayText="Timestable Sheet:" w:value="Timestable Sheet:"/>
                      </w:dropDownList>
                    </w:sdtPr>
                    <w:sdtEndPr/>
                    <w:sdtContent>
                      <w:r w:rsidR="007A1B7B">
                        <w:rPr>
                          <w:rFonts w:ascii="Arial" w:hAnsi="Arial" w:cs="Arial"/>
                        </w:rPr>
                        <w:t>Formula Sheet:</w:t>
                      </w:r>
                    </w:sdtContent>
                  </w:sdt>
                  <w:r w:rsidR="007A1B7B" w:rsidRPr="00B13B93">
                    <w:rPr>
                      <w:rFonts w:ascii="Arial" w:hAnsi="Arial" w:cs="Arial"/>
                    </w:rPr>
                    <w:t xml:space="preserve"> </w:t>
                  </w:r>
                  <w:r w:rsidR="007A1B7B" w:rsidRPr="00B13B93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FormStatus"/>
                      <w:tag w:val="FormStatus"/>
                      <w:id w:val="-469908091"/>
                      <w:lock w:val="sdtLocked"/>
                      <w:placeholder>
                        <w:docPart w:val="5B480A03233C4B4FB17500C1AA9AA3C8"/>
                      </w:placeholder>
                      <w:dropDownList>
                        <w:listItem w:displayText="Choose Option" w:value=""/>
                        <w:listItem w:displayText="Not Provided" w:value="Not Provided"/>
                        <w:listItem w:displayText="Provided" w:value="Provided"/>
                      </w:dropDownList>
                    </w:sdtPr>
                    <w:sdtEndPr/>
                    <w:sdtContent>
                      <w:r w:rsidR="00982F14">
                        <w:rPr>
                          <w:rFonts w:ascii="Arial" w:hAnsi="Arial" w:cs="Arial"/>
                        </w:rPr>
                        <w:t>Provided</w:t>
                      </w:r>
                    </w:sdtContent>
                  </w:sdt>
                  <w:r w:rsidR="007A1B7B">
                    <w:rPr>
                      <w:rFonts w:ascii="Arial" w:hAnsi="Arial" w:cs="Arial"/>
                    </w:rPr>
                    <w:t xml:space="preserve"> </w:t>
                  </w:r>
                </w:p>
                <w:p w14:paraId="5191E2BB" w14:textId="77777777" w:rsidR="007A1B7B" w:rsidRPr="007A1B7B" w:rsidRDefault="007A1B7B" w:rsidP="007A1B7B">
                  <w:pPr>
                    <w:tabs>
                      <w:tab w:val="left" w:pos="2302"/>
                    </w:tabs>
                    <w:rPr>
                      <w:rFonts w:ascii="Arial" w:hAnsi="Arial" w:cs="Arial"/>
                      <w:sz w:val="12"/>
                      <w:szCs w:val="12"/>
                    </w:rPr>
                  </w:pPr>
                </w:p>
                <w:p w14:paraId="64B3FC3E" w14:textId="77777777" w:rsidR="00630F69" w:rsidRDefault="00630F69" w:rsidP="007A1B7B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Notes</w:t>
                  </w:r>
                  <w:r w:rsidRPr="00336D47">
                    <w:rPr>
                      <w:rFonts w:ascii="Arial" w:hAnsi="Arial" w:cs="Arial"/>
                    </w:rPr>
                    <w:t xml:space="preserve">: </w:t>
                  </w:r>
                  <w:r w:rsidRPr="00336D47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Notes Status"/>
                      <w:tag w:val="Notes Status"/>
                      <w:id w:val="1267649476"/>
                      <w:placeholder>
                        <w:docPart w:val="19BB366C89514D0090685BBBD59C7A11"/>
                      </w:placeholder>
                      <w:dropDownList>
                        <w:listItem w:displayText="Choose Option" w:value=""/>
                        <w:listItem w:displayText="Not Allowed" w:value="Not Allowed "/>
                        <w:listItem w:displayText="Allowed (1 A4 Sheet, Single Sided)" w:value="Allowed (1 A4 Sheet, Single Sided)"/>
                        <w:listItem w:displayText="Allowed (1 A4 Sheet, Double Sided)" w:value="Allowed (1 A4 Sheet, Double Sided)"/>
                        <w:listItem w:displayText="Allowed (2 A4 Sheets, Double Sided)" w:value="Allowed (2 A4 Sheets, Double Sided)"/>
                        <w:listItem w:displayText="Allowed (2 A4 Sheets, 1 Single Sided, 1 Double Sided)" w:value="Allowed (2 A4 Sheets, 1 Single Sided, 1 Double Sided)"/>
                        <w:listItem w:displayText="Allowed (Take Home Section Only)" w:value="Allowed (Take Home Section Only)"/>
                        <w:listItem w:displayText="Allowed (Take Home Section + 1 A4 Sheet, Single Sided)" w:value="Allowed (Take Home Section + 1 A4 Sheet, Single Sided)"/>
                        <w:listItem w:displayText="Allowed (Take Home Section + 1 A4 Sheet, Double Sided)" w:value="Allowed (Take Home Section + 1 A4 Sheet, Double Sided)"/>
                        <w:listItem w:displayText="Allowed (Take Home Section + Any Related Notes)" w:value="Allowed (Take Home Section + Any Related Notes)"/>
                        <w:listItem w:displayText="Allowed (Revision Sheet Only)" w:value="Allowed (Revision Sheet Only)"/>
                        <w:listItem w:displayText="Allowed (Revision Sheets Only)" w:value="Allowed (Revision Sheets Only)"/>
                        <w:listItem w:displayText="Allowed (No Restriction)" w:value="Allowed (No Restriction)"/>
                      </w:dropDownList>
                    </w:sdtPr>
                    <w:sdtEndPr/>
                    <w:sdtContent>
                      <w:r w:rsidR="00982F14">
                        <w:rPr>
                          <w:rFonts w:ascii="Arial" w:hAnsi="Arial" w:cs="Arial"/>
                        </w:rPr>
                        <w:t>Not Allowed</w:t>
                      </w:r>
                    </w:sdtContent>
                  </w:sdt>
                </w:p>
                <w:p w14:paraId="67E0CE55" w14:textId="77777777" w:rsidR="007A1B7B" w:rsidRPr="007A1B7B" w:rsidRDefault="007A1B7B" w:rsidP="007A1B7B">
                  <w:pPr>
                    <w:tabs>
                      <w:tab w:val="left" w:pos="2014"/>
                    </w:tabs>
                    <w:rPr>
                      <w:rFonts w:ascii="Arial" w:hAnsi="Arial" w:cs="Arial"/>
                      <w:sz w:val="8"/>
                    </w:rPr>
                  </w:pPr>
                </w:p>
              </w:tc>
            </w:tr>
          </w:tbl>
          <w:p w14:paraId="7BDC2328" w14:textId="77777777" w:rsidR="00733EF8" w:rsidRPr="006F3B31" w:rsidRDefault="00733EF8" w:rsidP="00733EF8">
            <w:pPr>
              <w:pStyle w:val="ListParagraph"/>
              <w:tabs>
                <w:tab w:val="left" w:pos="2552"/>
              </w:tabs>
              <w:spacing w:after="0" w:line="240" w:lineRule="auto"/>
              <w:ind w:left="0"/>
              <w:rPr>
                <w:sz w:val="8"/>
              </w:rPr>
            </w:pPr>
          </w:p>
        </w:tc>
      </w:tr>
    </w:tbl>
    <w:p w14:paraId="232A3939" w14:textId="77777777" w:rsidR="00733EF8" w:rsidRPr="001977FB" w:rsidRDefault="00733EF8" w:rsidP="00733EF8">
      <w:pPr>
        <w:rPr>
          <w:sz w:val="14"/>
        </w:rPr>
      </w:pPr>
    </w:p>
    <w:p w14:paraId="25E211AE" w14:textId="77777777" w:rsidR="00733EF8" w:rsidRDefault="00733EF8" w:rsidP="00733EF8">
      <w:pPr>
        <w:rPr>
          <w:sz w:val="6"/>
        </w:rPr>
      </w:pPr>
    </w:p>
    <w:p w14:paraId="6CCD0F1C" w14:textId="77777777" w:rsidR="00733EF8" w:rsidRPr="00D4324F" w:rsidRDefault="00733EF8" w:rsidP="00733EF8">
      <w:pPr>
        <w:rPr>
          <w:sz w:val="4"/>
        </w:rPr>
      </w:pPr>
    </w:p>
    <w:p w14:paraId="11C98947" w14:textId="77777777" w:rsidR="00733EF8" w:rsidRPr="00D4324F" w:rsidRDefault="00733EF8" w:rsidP="00733EF8">
      <w:pPr>
        <w:pBdr>
          <w:top w:val="double" w:sz="6" w:space="1" w:color="auto"/>
          <w:bottom w:val="double" w:sz="6" w:space="1" w:color="auto"/>
        </w:pBdr>
        <w:tabs>
          <w:tab w:val="left" w:pos="2268"/>
        </w:tabs>
        <w:jc w:val="center"/>
        <w:rPr>
          <w:b/>
          <w:szCs w:val="20"/>
        </w:rPr>
      </w:pPr>
      <w:r w:rsidRPr="00D4324F">
        <w:rPr>
          <w:b/>
          <w:szCs w:val="20"/>
        </w:rPr>
        <w:t>PART A – CALCULATOR FREE</w:t>
      </w:r>
    </w:p>
    <w:p w14:paraId="7BA4360A" w14:textId="77777777" w:rsidR="00733EF8" w:rsidRDefault="00733EF8" w:rsidP="00733EF8">
      <w:pPr>
        <w:rPr>
          <w:sz w:val="20"/>
          <w:szCs w:val="20"/>
        </w:rPr>
      </w:pPr>
    </w:p>
    <w:p w14:paraId="31A6FA97" w14:textId="49D685AC" w:rsidR="007C3A2E" w:rsidRPr="007C3A2E" w:rsidRDefault="007C3A2E" w:rsidP="007C3A2E">
      <w:pPr>
        <w:rPr>
          <w:sz w:val="20"/>
          <w:szCs w:val="20"/>
        </w:rPr>
      </w:pPr>
    </w:p>
    <w:p w14:paraId="0B5BB890" w14:textId="77777777" w:rsidR="00F15339" w:rsidRDefault="00F15339" w:rsidP="00F1533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bookmarkStart w:id="3" w:name="_Hlk33537260"/>
      <w:r w:rsidRPr="00142AC3">
        <w:rPr>
          <w:rFonts w:cs="Arial"/>
          <w:sz w:val="24"/>
        </w:rPr>
        <w:t xml:space="preserve">Question </w:t>
      </w:r>
      <w:r>
        <w:rPr>
          <w:rFonts w:cs="Arial"/>
          <w:sz w:val="24"/>
        </w:rPr>
        <w:t xml:space="preserve">1    </w:t>
      </w:r>
      <w:r w:rsidRPr="00142AC3">
        <w:rPr>
          <w:rFonts w:cs="Arial"/>
          <w:sz w:val="24"/>
        </w:rPr>
        <w:t>[</w:t>
      </w:r>
      <w:r>
        <w:rPr>
          <w:rFonts w:cs="Arial"/>
          <w:sz w:val="24"/>
        </w:rPr>
        <w:t xml:space="preserve">1,2 - 3 </w:t>
      </w:r>
      <w:r w:rsidRPr="00142AC3">
        <w:rPr>
          <w:rFonts w:cs="Arial"/>
          <w:sz w:val="24"/>
        </w:rPr>
        <w:t>marks]</w:t>
      </w:r>
    </w:p>
    <w:p w14:paraId="58C41932" w14:textId="77777777" w:rsidR="00F15339" w:rsidRDefault="00F15339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sz w:val="24"/>
        </w:rPr>
      </w:pPr>
    </w:p>
    <w:p w14:paraId="7607656F" w14:textId="67DC4BCB" w:rsidR="00F15339" w:rsidRDefault="00F15339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  <w:r>
        <w:rPr>
          <w:rFonts w:cs="Arial"/>
          <w:b w:val="0"/>
          <w:bCs/>
          <w:szCs w:val="22"/>
        </w:rPr>
        <w:t xml:space="preserve">Given that </w:t>
      </w:r>
      <w:r w:rsidR="00FB10F1" w:rsidRPr="00540C00">
        <w:rPr>
          <w:rFonts w:cs="Arial"/>
          <w:b w:val="0"/>
          <w:bCs/>
          <w:position w:val="-12"/>
          <w:szCs w:val="22"/>
        </w:rPr>
        <w:object w:dxaOrig="999" w:dyaOrig="340" w14:anchorId="3ADE0B3C">
          <v:shape id="_x0000_i1026" type="#_x0000_t75" style="width:49.5pt;height:17.25pt" o:ole="">
            <v:imagedata r:id="rId11" o:title=""/>
          </v:shape>
          <o:OLEObject Type="Embed" ProgID="Equation.DSMT4" ShapeID="_x0000_i1026" DrawAspect="Content" ObjectID="_1719730087" r:id="rId12"/>
        </w:object>
      </w:r>
      <w:r>
        <w:rPr>
          <w:rFonts w:cs="Arial"/>
          <w:b w:val="0"/>
          <w:bCs/>
          <w:szCs w:val="22"/>
        </w:rPr>
        <w:t xml:space="preserve">   and   </w:t>
      </w:r>
      <w:r w:rsidR="003F7BB3" w:rsidRPr="00540C00">
        <w:rPr>
          <w:rFonts w:cs="Arial"/>
          <w:b w:val="0"/>
          <w:bCs/>
          <w:position w:val="-12"/>
          <w:szCs w:val="22"/>
        </w:rPr>
        <w:object w:dxaOrig="960" w:dyaOrig="340" w14:anchorId="7361D4D6">
          <v:shape id="_x0000_i1027" type="#_x0000_t75" style="width:48pt;height:17.25pt" o:ole="">
            <v:imagedata r:id="rId13" o:title=""/>
          </v:shape>
          <o:OLEObject Type="Embed" ProgID="Equation.DSMT4" ShapeID="_x0000_i1027" DrawAspect="Content" ObjectID="_1719730088" r:id="rId14"/>
        </w:object>
      </w:r>
      <w:r>
        <w:rPr>
          <w:rFonts w:cs="Arial"/>
          <w:b w:val="0"/>
          <w:bCs/>
          <w:szCs w:val="22"/>
        </w:rPr>
        <w:t xml:space="preserve">  , express the following in terms of  </w:t>
      </w:r>
      <w:r w:rsidRPr="00540C00">
        <w:rPr>
          <w:rFonts w:cs="Arial"/>
          <w:b w:val="0"/>
          <w:bCs/>
          <w:position w:val="-6"/>
          <w:szCs w:val="22"/>
        </w:rPr>
        <w:object w:dxaOrig="260" w:dyaOrig="220" w14:anchorId="0B2EFFFE">
          <v:shape id="_x0000_i1028" type="#_x0000_t75" style="width:13.5pt;height:10.5pt" o:ole="">
            <v:imagedata r:id="rId15" o:title=""/>
          </v:shape>
          <o:OLEObject Type="Embed" ProgID="Equation.DSMT4" ShapeID="_x0000_i1028" DrawAspect="Content" ObjectID="_1719730089" r:id="rId16"/>
        </w:object>
      </w:r>
      <w:r>
        <w:rPr>
          <w:rFonts w:cs="Arial"/>
          <w:b w:val="0"/>
          <w:bCs/>
          <w:szCs w:val="22"/>
        </w:rPr>
        <w:t xml:space="preserve">  and/or  </w:t>
      </w:r>
      <w:r w:rsidRPr="00540C00">
        <w:rPr>
          <w:rFonts w:cs="Arial"/>
          <w:b w:val="0"/>
          <w:bCs/>
          <w:position w:val="-6"/>
          <w:szCs w:val="22"/>
        </w:rPr>
        <w:object w:dxaOrig="200" w:dyaOrig="220" w14:anchorId="251F7CA1">
          <v:shape id="_x0000_i1029" type="#_x0000_t75" style="width:10.5pt;height:10.5pt" o:ole="">
            <v:imagedata r:id="rId17" o:title=""/>
          </v:shape>
          <o:OLEObject Type="Embed" ProgID="Equation.DSMT4" ShapeID="_x0000_i1029" DrawAspect="Content" ObjectID="_1719730090" r:id="rId18"/>
        </w:object>
      </w:r>
      <w:r>
        <w:rPr>
          <w:rFonts w:cs="Arial"/>
          <w:b w:val="0"/>
          <w:bCs/>
          <w:szCs w:val="22"/>
        </w:rPr>
        <w:t xml:space="preserve"> </w:t>
      </w:r>
    </w:p>
    <w:p w14:paraId="14CB3E1A" w14:textId="77777777" w:rsidR="00F15339" w:rsidRDefault="00F15339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</w:p>
    <w:p w14:paraId="541A18C7" w14:textId="629764E3" w:rsidR="00F15339" w:rsidRDefault="000126E4" w:rsidP="00AE723C">
      <w:pPr>
        <w:pStyle w:val="QNum"/>
        <w:numPr>
          <w:ilvl w:val="0"/>
          <w:numId w:val="31"/>
        </w:numPr>
        <w:tabs>
          <w:tab w:val="clear" w:pos="9469"/>
          <w:tab w:val="left" w:pos="567"/>
          <w:tab w:val="left" w:pos="1134"/>
          <w:tab w:val="right" w:pos="10008"/>
        </w:tabs>
        <w:spacing w:after="120"/>
        <w:ind w:left="0" w:firstLine="0"/>
        <w:rPr>
          <w:rFonts w:cs="Arial"/>
          <w:b w:val="0"/>
          <w:bCs/>
          <w:szCs w:val="22"/>
        </w:rPr>
      </w:pPr>
      <w:r w:rsidRPr="00540C00">
        <w:rPr>
          <w:rFonts w:cs="Arial"/>
          <w:b w:val="0"/>
          <w:bCs/>
          <w:position w:val="-12"/>
          <w:szCs w:val="22"/>
        </w:rPr>
        <w:object w:dxaOrig="720" w:dyaOrig="340" w14:anchorId="43FCFFA9">
          <v:shape id="_x0000_i1030" type="#_x0000_t75" style="width:36pt;height:17.25pt" o:ole="">
            <v:imagedata r:id="rId19" o:title=""/>
          </v:shape>
          <o:OLEObject Type="Embed" ProgID="Equation.DSMT4" ShapeID="_x0000_i1030" DrawAspect="Content" ObjectID="_1719730091" r:id="rId20"/>
        </w:object>
      </w:r>
    </w:p>
    <w:p w14:paraId="09156E9C" w14:textId="503DF033" w:rsidR="00A36766" w:rsidRDefault="00A36766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</w:p>
    <w:p w14:paraId="08356004" w14:textId="650649D4" w:rsidR="00F15339" w:rsidRDefault="009B226F" w:rsidP="008F7D69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ind w:firstLine="567"/>
        <w:rPr>
          <w:rFonts w:cs="Arial"/>
          <w:b w:val="0"/>
          <w:bCs/>
          <w:szCs w:val="22"/>
        </w:rPr>
      </w:pPr>
      <w:r>
        <w:rPr>
          <w:rFonts w:cs="Arial"/>
          <w:b w:val="0"/>
          <w:bCs/>
          <w:noProof/>
          <w:szCs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54A886B" wp14:editId="193D5BB9">
                <wp:simplePos x="0" y="0"/>
                <wp:positionH relativeFrom="margin">
                  <wp:align>right</wp:align>
                </wp:positionH>
                <wp:positionV relativeFrom="paragraph">
                  <wp:posOffset>349885</wp:posOffset>
                </wp:positionV>
                <wp:extent cx="2095500" cy="323850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550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75CA9DA" w14:textId="65C53F47" w:rsidR="009B226F" w:rsidRPr="009B226F" w:rsidRDefault="009B226F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Correct answ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type w14:anchorId="354A886B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7" type="#_x0000_t202" style="position:absolute;margin-left:113.8pt;margin-top:27.55pt;width:165pt;height:25.5pt;z-index:25166233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" filled="f" stroked="f" strokeweight=".5pt">
                <v:textbox>
                  <w:txbxContent>
                    <w:p w14:paraId="775CA9DA" w14:textId="65C53F47" w:rsidR="009B226F" w:rsidRPr="009B226F" w:rsidRDefault="009B226F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Correct answer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36766" w:rsidRPr="00A36766">
        <w:rPr>
          <w:rFonts w:cs="Arial"/>
          <w:b w:val="0"/>
          <w:bCs/>
          <w:position w:val="-42"/>
          <w:szCs w:val="22"/>
        </w:rPr>
        <w:object w:dxaOrig="2320" w:dyaOrig="1020" w14:anchorId="3D68ACDF">
          <v:shape id="_x0000_i1031" type="#_x0000_t75" style="width:116.25pt;height:51pt" o:ole="">
            <v:imagedata r:id="rId21" o:title=""/>
          </v:shape>
          <o:OLEObject Type="Embed" ProgID="Equation.DSMT4" ShapeID="_x0000_i1031" DrawAspect="Content" ObjectID="_1719730092" r:id="rId22"/>
        </w:object>
      </w:r>
      <w:r w:rsidR="005A2CC5">
        <w:rPr>
          <w:rFonts w:cs="Arial"/>
          <w:b w:val="0"/>
          <w:bCs/>
          <w:szCs w:val="22"/>
        </w:rPr>
        <w:t xml:space="preserve"> </w:t>
      </w:r>
    </w:p>
    <w:p w14:paraId="450B2381" w14:textId="77777777" w:rsidR="00F15339" w:rsidRDefault="00F15339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</w:p>
    <w:p w14:paraId="2013851E" w14:textId="78EB9A2D" w:rsidR="00F15339" w:rsidRDefault="00F15339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  <w:r>
        <w:rPr>
          <w:rFonts w:cs="Arial"/>
          <w:b w:val="0"/>
          <w:bCs/>
          <w:szCs w:val="22"/>
        </w:rPr>
        <w:t xml:space="preserve"> </w:t>
      </w:r>
    </w:p>
    <w:p w14:paraId="27E68E2A" w14:textId="1EF3BA57" w:rsidR="00F15339" w:rsidRDefault="004A4F17" w:rsidP="00AE723C">
      <w:pPr>
        <w:pStyle w:val="QNum"/>
        <w:numPr>
          <w:ilvl w:val="0"/>
          <w:numId w:val="31"/>
        </w:numPr>
        <w:tabs>
          <w:tab w:val="clear" w:pos="9469"/>
          <w:tab w:val="left" w:pos="567"/>
          <w:tab w:val="left" w:pos="1134"/>
          <w:tab w:val="right" w:pos="10008"/>
        </w:tabs>
        <w:spacing w:after="120"/>
        <w:ind w:left="0" w:firstLine="0"/>
        <w:rPr>
          <w:rFonts w:cs="Arial"/>
          <w:b w:val="0"/>
          <w:bCs/>
          <w:szCs w:val="22"/>
        </w:rPr>
      </w:pPr>
      <w:r w:rsidRPr="008A6B96">
        <w:rPr>
          <w:rFonts w:cs="Arial"/>
          <w:b w:val="0"/>
          <w:bCs/>
          <w:position w:val="-12"/>
          <w:szCs w:val="22"/>
        </w:rPr>
        <w:object w:dxaOrig="999" w:dyaOrig="360" w14:anchorId="5BE8C1B2">
          <v:shape id="_x0000_i1032" type="#_x0000_t75" style="width:50.25pt;height:18.75pt" o:ole="">
            <v:imagedata r:id="rId23" o:title=""/>
          </v:shape>
          <o:OLEObject Type="Embed" ProgID="Equation.DSMT4" ShapeID="_x0000_i1032" DrawAspect="Content" ObjectID="_1719730093" r:id="rId24"/>
        </w:object>
      </w:r>
      <w:r w:rsidR="00F15339">
        <w:rPr>
          <w:rFonts w:cs="Arial"/>
          <w:b w:val="0"/>
          <w:bCs/>
          <w:szCs w:val="22"/>
        </w:rPr>
        <w:t xml:space="preserve"> </w:t>
      </w:r>
    </w:p>
    <w:p w14:paraId="524B7756" w14:textId="2A78FCB3" w:rsidR="00A36766" w:rsidRDefault="00A36766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</w:p>
    <w:p w14:paraId="48DA5535" w14:textId="07406078" w:rsidR="00F15339" w:rsidRDefault="00F37F6B" w:rsidP="008F7D69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ind w:firstLine="567"/>
        <w:rPr>
          <w:rFonts w:cs="Arial"/>
          <w:b w:val="0"/>
          <w:bCs/>
          <w:szCs w:val="22"/>
        </w:rPr>
      </w:pPr>
      <w:r>
        <w:rPr>
          <w:rFonts w:cs="Arial"/>
          <w:b w:val="0"/>
          <w:bCs/>
          <w:noProof/>
          <w:szCs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71FC2E2" wp14:editId="50B8AA36">
                <wp:simplePos x="0" y="0"/>
                <wp:positionH relativeFrom="margin">
                  <wp:align>right</wp:align>
                </wp:positionH>
                <wp:positionV relativeFrom="paragraph">
                  <wp:posOffset>477520</wp:posOffset>
                </wp:positionV>
                <wp:extent cx="2095500" cy="495300"/>
                <wp:effectExtent l="0" t="0" r="0" b="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5500" cy="4953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1A466CB" w14:textId="35E73270" w:rsidR="00F37F6B" w:rsidRDefault="00F37F6B" w:rsidP="00F37F6B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</w:t>
                            </w:r>
                            <w:r w:rsidR="007953EE">
                              <w:rPr>
                                <w:color w:val="FF0000"/>
                              </w:rPr>
                              <w:t xml:space="preserve">Splits </w:t>
                            </w:r>
                            <w:r w:rsidR="00AE2EC1">
                              <w:rPr>
                                <w:color w:val="FF0000"/>
                              </w:rPr>
                              <w:t>into 2 log terms</w:t>
                            </w:r>
                          </w:p>
                          <w:p w14:paraId="189AB58F" w14:textId="637D1BFF" w:rsidR="007953EE" w:rsidRPr="009B226F" w:rsidRDefault="007953EE" w:rsidP="00F37F6B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</w:t>
                            </w:r>
                            <w:r>
                              <w:rPr>
                                <w:color w:val="FF0000"/>
                              </w:rPr>
                              <w:t>Correct answ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671FC2E2" id="Text Box 5" o:spid="_x0000_s1028" type="#_x0000_t202" style="position:absolute;margin-left:113.8pt;margin-top:37.6pt;width:165pt;height:39pt;z-index:25166438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" filled="f" stroked="f" strokeweight=".5pt">
                <v:textbox>
                  <w:txbxContent>
                    <w:p w14:paraId="41A466CB" w14:textId="35E73270" w:rsidR="00F37F6B" w:rsidRDefault="00F37F6B" w:rsidP="00F37F6B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</w:t>
                      </w:r>
                      <w:r w:rsidR="007953EE">
                        <w:rPr>
                          <w:color w:val="FF0000"/>
                        </w:rPr>
                        <w:t xml:space="preserve">Splits </w:t>
                      </w:r>
                      <w:r w:rsidR="00AE2EC1">
                        <w:rPr>
                          <w:color w:val="FF0000"/>
                        </w:rPr>
                        <w:t>into 2 log terms</w:t>
                      </w:r>
                    </w:p>
                    <w:p w14:paraId="189AB58F" w14:textId="637D1BFF" w:rsidR="007953EE" w:rsidRPr="009B226F" w:rsidRDefault="007953EE" w:rsidP="00F37F6B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</w:t>
                      </w:r>
                      <w:r>
                        <w:rPr>
                          <w:color w:val="FF0000"/>
                        </w:rPr>
                        <w:t>Correct answer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6A015E" w:rsidRPr="006A015E">
        <w:rPr>
          <w:rFonts w:cs="Arial"/>
          <w:b w:val="0"/>
          <w:bCs/>
          <w:position w:val="-46"/>
          <w:szCs w:val="22"/>
        </w:rPr>
        <w:object w:dxaOrig="2840" w:dyaOrig="1400" w14:anchorId="3226959C">
          <v:shape id="_x0000_i1033" type="#_x0000_t75" style="width:141.75pt;height:69.75pt" o:ole="">
            <v:imagedata r:id="rId25" o:title=""/>
          </v:shape>
          <o:OLEObject Type="Embed" ProgID="Equation.DSMT4" ShapeID="_x0000_i1033" DrawAspect="Content" ObjectID="_1719730094" r:id="rId26"/>
        </w:object>
      </w:r>
    </w:p>
    <w:p w14:paraId="589FF2DC" w14:textId="0B34D949" w:rsidR="00F15339" w:rsidRDefault="00F15339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</w:p>
    <w:p w14:paraId="05808690" w14:textId="2EB6E8E7" w:rsidR="00F15339" w:rsidRDefault="00F15339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</w:p>
    <w:p w14:paraId="3A11AE4D" w14:textId="53588548" w:rsidR="00F15339" w:rsidRDefault="00F15339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</w:p>
    <w:p w14:paraId="05FDF5AC" w14:textId="7AC68B24" w:rsidR="00F15339" w:rsidRDefault="00F15339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</w:p>
    <w:p w14:paraId="10DE6541" w14:textId="77777777" w:rsidR="00AF69D7" w:rsidRDefault="00AF69D7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sz w:val="24"/>
        </w:rPr>
      </w:pPr>
    </w:p>
    <w:p w14:paraId="77ACE6C1" w14:textId="15BD0E68" w:rsidR="00011F41" w:rsidRDefault="00011F41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sz w:val="24"/>
        </w:rPr>
      </w:pPr>
      <w:r w:rsidRPr="00142AC3">
        <w:rPr>
          <w:rFonts w:cs="Arial"/>
          <w:sz w:val="24"/>
        </w:rPr>
        <w:lastRenderedPageBreak/>
        <w:t xml:space="preserve">Question </w:t>
      </w:r>
      <w:r w:rsidR="00F15339">
        <w:rPr>
          <w:rFonts w:cs="Arial"/>
          <w:sz w:val="24"/>
        </w:rPr>
        <w:t>2</w:t>
      </w:r>
      <w:r>
        <w:rPr>
          <w:rFonts w:cs="Arial"/>
          <w:sz w:val="24"/>
        </w:rPr>
        <w:t xml:space="preserve">    </w:t>
      </w:r>
      <w:r w:rsidRPr="00142AC3">
        <w:rPr>
          <w:rFonts w:cs="Arial"/>
          <w:sz w:val="24"/>
        </w:rPr>
        <w:t>[</w:t>
      </w:r>
      <w:r w:rsidR="00F40E8B">
        <w:rPr>
          <w:rFonts w:cs="Arial"/>
          <w:sz w:val="24"/>
        </w:rPr>
        <w:t>1</w:t>
      </w:r>
      <w:r w:rsidR="00DD6867">
        <w:rPr>
          <w:rFonts w:cs="Arial"/>
          <w:sz w:val="24"/>
        </w:rPr>
        <w:t>,2,2</w:t>
      </w:r>
      <w:r>
        <w:rPr>
          <w:rFonts w:cs="Arial"/>
          <w:sz w:val="24"/>
        </w:rPr>
        <w:t xml:space="preserve"> - </w:t>
      </w:r>
      <w:r w:rsidR="00F40E8B">
        <w:rPr>
          <w:rFonts w:cs="Arial"/>
          <w:sz w:val="24"/>
        </w:rPr>
        <w:t>5</w:t>
      </w:r>
      <w:r>
        <w:rPr>
          <w:rFonts w:cs="Arial"/>
          <w:sz w:val="24"/>
        </w:rPr>
        <w:t xml:space="preserve"> </w:t>
      </w:r>
      <w:r w:rsidRPr="00142AC3">
        <w:rPr>
          <w:rFonts w:cs="Arial"/>
          <w:sz w:val="24"/>
        </w:rPr>
        <w:t>marks]</w:t>
      </w:r>
    </w:p>
    <w:p w14:paraId="18A7095B" w14:textId="77777777" w:rsidR="00F40E8B" w:rsidRDefault="00011F41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noProof/>
          <w:sz w:val="22"/>
          <w:szCs w:val="22"/>
        </w:rPr>
      </w:pPr>
      <w:r w:rsidRPr="00011F41">
        <w:rPr>
          <w:rFonts w:ascii="Arial" w:hAnsi="Arial" w:cs="Arial"/>
          <w:noProof/>
          <w:sz w:val="22"/>
          <w:szCs w:val="22"/>
        </w:rPr>
        <w:t>Simplify each of the following</w:t>
      </w:r>
      <w:r w:rsidR="00626276">
        <w:rPr>
          <w:rFonts w:ascii="Arial" w:hAnsi="Arial" w:cs="Arial"/>
          <w:noProof/>
          <w:sz w:val="22"/>
          <w:szCs w:val="22"/>
        </w:rPr>
        <w:t xml:space="preserve"> expressions</w:t>
      </w:r>
      <w:r w:rsidR="00D43B8F">
        <w:rPr>
          <w:rFonts w:ascii="Arial" w:hAnsi="Arial" w:cs="Arial"/>
          <w:noProof/>
          <w:sz w:val="22"/>
          <w:szCs w:val="22"/>
        </w:rPr>
        <w:t>, expressing your answer in the form</w:t>
      </w:r>
      <w:r w:rsidR="00252862">
        <w:rPr>
          <w:rFonts w:ascii="Arial" w:hAnsi="Arial" w:cs="Arial"/>
          <w:noProof/>
          <w:sz w:val="22"/>
          <w:szCs w:val="22"/>
        </w:rPr>
        <w:t xml:space="preserve"> </w:t>
      </w:r>
      <w:r w:rsidR="00F40E8B">
        <w:rPr>
          <w:rFonts w:ascii="Arial" w:hAnsi="Arial" w:cs="Arial"/>
          <w:noProof/>
          <w:sz w:val="22"/>
          <w:szCs w:val="22"/>
        </w:rPr>
        <w:t xml:space="preserve">of a single </w:t>
      </w:r>
    </w:p>
    <w:p w14:paraId="3F1D7CF0" w14:textId="04330619" w:rsidR="00011F41" w:rsidRDefault="00F40E8B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noProof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t xml:space="preserve">logarithm, </w:t>
      </w:r>
      <w:r w:rsidR="003F7BB3" w:rsidRPr="00845A52">
        <w:rPr>
          <w:rFonts w:cs="Arial"/>
          <w:b/>
          <w:bCs/>
          <w:position w:val="-10"/>
          <w:szCs w:val="22"/>
        </w:rPr>
        <w:object w:dxaOrig="600" w:dyaOrig="320" w14:anchorId="32AEF95F">
          <v:shape id="_x0000_i1034" type="#_x0000_t75" style="width:30pt;height:15.75pt" o:ole="">
            <v:imagedata r:id="rId27" o:title=""/>
          </v:shape>
          <o:OLEObject Type="Embed" ProgID="Equation.DSMT4" ShapeID="_x0000_i1034" DrawAspect="Content" ObjectID="_1719730095" r:id="rId28"/>
        </w:object>
      </w:r>
      <w:r w:rsidR="00D4369A">
        <w:rPr>
          <w:rFonts w:ascii="Arial" w:hAnsi="Arial" w:cs="Arial"/>
          <w:noProof/>
          <w:sz w:val="22"/>
          <w:szCs w:val="22"/>
        </w:rPr>
        <w:t xml:space="preserve"> </w:t>
      </w:r>
    </w:p>
    <w:p w14:paraId="4183DB1D" w14:textId="060676DC" w:rsidR="00011F41" w:rsidRPr="00011F41" w:rsidRDefault="00011F41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2F2947A4" w14:textId="234AE0FB" w:rsidR="00011F41" w:rsidRDefault="00090EAA" w:rsidP="00AE723C">
      <w:pPr>
        <w:pStyle w:val="ListParagraph"/>
        <w:numPr>
          <w:ilvl w:val="0"/>
          <w:numId w:val="28"/>
        </w:numPr>
        <w:tabs>
          <w:tab w:val="left" w:pos="567"/>
          <w:tab w:val="left" w:pos="1134"/>
          <w:tab w:val="left" w:pos="1701"/>
          <w:tab w:val="right" w:pos="9356"/>
        </w:tabs>
        <w:ind w:left="0" w:firstLine="0"/>
        <w:rPr>
          <w:rFonts w:ascii="Arial" w:hAnsi="Arial" w:cs="Arial"/>
        </w:rPr>
      </w:pPr>
      <w:r w:rsidRPr="00090EAA">
        <w:rPr>
          <w:rFonts w:ascii="Arial" w:hAnsi="Arial" w:cs="Arial"/>
          <w:position w:val="-12"/>
        </w:rPr>
        <w:object w:dxaOrig="2220" w:dyaOrig="340" w14:anchorId="095399CD">
          <v:shape id="_x0000_i1035" type="#_x0000_t75" style="width:111pt;height:17.25pt" o:ole="">
            <v:imagedata r:id="rId29" o:title=""/>
          </v:shape>
          <o:OLEObject Type="Embed" ProgID="Equation.DSMT4" ShapeID="_x0000_i1035" DrawAspect="Content" ObjectID="_1719730096" r:id="rId30"/>
        </w:object>
      </w:r>
      <w:r w:rsidR="00011F41">
        <w:rPr>
          <w:rFonts w:ascii="Arial" w:hAnsi="Arial" w:cs="Arial"/>
        </w:rPr>
        <w:t xml:space="preserve"> </w:t>
      </w:r>
    </w:p>
    <w:p w14:paraId="6A77B233" w14:textId="72F03C3D" w:rsidR="00DD6867" w:rsidRDefault="00DD6867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0543E4E7" w14:textId="764D0F68" w:rsidR="006D14DC" w:rsidRDefault="00AE2EC1" w:rsidP="008F7D69">
      <w:pPr>
        <w:tabs>
          <w:tab w:val="left" w:pos="567"/>
          <w:tab w:val="left" w:pos="1134"/>
          <w:tab w:val="left" w:pos="1701"/>
          <w:tab w:val="right" w:pos="9356"/>
        </w:tabs>
        <w:ind w:firstLine="567"/>
        <w:rPr>
          <w:rFonts w:ascii="Arial" w:hAnsi="Arial" w:cs="Arial"/>
        </w:rPr>
      </w:pPr>
      <w:r>
        <w:rPr>
          <w:rFonts w:cs="Arial"/>
          <w:b/>
          <w:bCs/>
          <w:noProof/>
          <w:szCs w:val="2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81E069D" wp14:editId="0554FF79">
                <wp:simplePos x="0" y="0"/>
                <wp:positionH relativeFrom="margin">
                  <wp:align>right</wp:align>
                </wp:positionH>
                <wp:positionV relativeFrom="paragraph">
                  <wp:posOffset>444500</wp:posOffset>
                </wp:positionV>
                <wp:extent cx="2095500" cy="323850"/>
                <wp:effectExtent l="0" t="0" r="0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550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A21CF41" w14:textId="77777777" w:rsidR="00AE2EC1" w:rsidRPr="009B226F" w:rsidRDefault="00AE2EC1" w:rsidP="00AE2EC1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Correct answ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281E069D" id="Text Box 6" o:spid="_x0000_s1029" type="#_x0000_t202" style="position:absolute;margin-left:113.8pt;margin-top:35pt;width:165pt;height:25.5pt;z-index:25166643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" filled="f" stroked="f" strokeweight=".5pt">
                <v:textbox>
                  <w:txbxContent>
                    <w:p w14:paraId="3A21CF41" w14:textId="77777777" w:rsidR="00AE2EC1" w:rsidRPr="009B226F" w:rsidRDefault="00AE2EC1" w:rsidP="00AE2EC1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Correct answer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812159" w:rsidRPr="00812159">
        <w:rPr>
          <w:rFonts w:cs="Arial"/>
          <w:b/>
          <w:bCs/>
          <w:position w:val="-46"/>
          <w:szCs w:val="22"/>
        </w:rPr>
        <w:object w:dxaOrig="1480" w:dyaOrig="1040" w14:anchorId="38C4ABFD">
          <v:shape id="_x0000_i1036" type="#_x0000_t75" style="width:74.25pt;height:51.75pt" o:ole="">
            <v:imagedata r:id="rId31" o:title=""/>
          </v:shape>
          <o:OLEObject Type="Embed" ProgID="Equation.DSMT4" ShapeID="_x0000_i1036" DrawAspect="Content" ObjectID="_1719730097" r:id="rId32"/>
        </w:object>
      </w:r>
    </w:p>
    <w:p w14:paraId="487F74A0" w14:textId="5CA9F7F6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7F9A9066" w14:textId="35115DED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27EE09DC" w14:textId="71FCF62A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63CD0B7F" w14:textId="4C3F0038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27F85291" w14:textId="77777777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46BA4CBB" w14:textId="670CEFD6" w:rsidR="00DD6867" w:rsidRPr="00DD6867" w:rsidRDefault="00DD6867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34B8D615" w14:textId="5B13C61A" w:rsidR="00D52B2D" w:rsidRDefault="00B076CE" w:rsidP="00AE723C">
      <w:pPr>
        <w:pStyle w:val="ListParagraph"/>
        <w:numPr>
          <w:ilvl w:val="0"/>
          <w:numId w:val="28"/>
        </w:numPr>
        <w:tabs>
          <w:tab w:val="left" w:pos="567"/>
          <w:tab w:val="left" w:pos="1134"/>
          <w:tab w:val="left" w:pos="1701"/>
          <w:tab w:val="right" w:pos="9356"/>
        </w:tabs>
        <w:ind w:left="0" w:firstLine="0"/>
        <w:rPr>
          <w:rFonts w:ascii="Arial" w:hAnsi="Arial" w:cs="Arial"/>
        </w:rPr>
      </w:pPr>
      <w:r w:rsidRPr="00B076CE">
        <w:rPr>
          <w:rFonts w:ascii="Arial" w:hAnsi="Arial" w:cs="Arial"/>
          <w:position w:val="-22"/>
        </w:rPr>
        <w:object w:dxaOrig="960" w:dyaOrig="580" w14:anchorId="34418738">
          <v:shape id="_x0000_i1037" type="#_x0000_t75" style="width:47.25pt;height:29.25pt" o:ole="">
            <v:imagedata r:id="rId33" o:title=""/>
          </v:shape>
          <o:OLEObject Type="Embed" ProgID="Equation.DSMT4" ShapeID="_x0000_i1037" DrawAspect="Content" ObjectID="_1719730098" r:id="rId34"/>
        </w:object>
      </w:r>
      <w:r w:rsidR="00D52B2D">
        <w:rPr>
          <w:rFonts w:ascii="Arial" w:hAnsi="Arial" w:cs="Arial"/>
        </w:rPr>
        <w:t xml:space="preserve"> </w:t>
      </w:r>
    </w:p>
    <w:p w14:paraId="2AF3DD72" w14:textId="40C037B7" w:rsidR="00011F41" w:rsidRDefault="00011F41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07EABDF1" w14:textId="7659D548" w:rsidR="00DD6867" w:rsidRDefault="00AE2EC1" w:rsidP="008F7D69">
      <w:pPr>
        <w:tabs>
          <w:tab w:val="left" w:pos="567"/>
          <w:tab w:val="left" w:pos="1134"/>
          <w:tab w:val="left" w:pos="1701"/>
          <w:tab w:val="right" w:pos="9356"/>
        </w:tabs>
        <w:ind w:firstLine="567"/>
        <w:rPr>
          <w:rFonts w:ascii="Arial" w:hAnsi="Arial" w:cs="Arial"/>
        </w:rPr>
      </w:pPr>
      <w:r>
        <w:rPr>
          <w:rFonts w:cs="Arial"/>
          <w:b/>
          <w:bCs/>
          <w:noProof/>
          <w:szCs w:val="2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3DF9254" wp14:editId="16A03012">
                <wp:simplePos x="0" y="0"/>
                <wp:positionH relativeFrom="margin">
                  <wp:align>right</wp:align>
                </wp:positionH>
                <wp:positionV relativeFrom="paragraph">
                  <wp:posOffset>249554</wp:posOffset>
                </wp:positionV>
                <wp:extent cx="2095500" cy="895350"/>
                <wp:effectExtent l="0" t="0" r="0" b="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5500" cy="895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D3CDB9A" w14:textId="2A42F567" w:rsidR="00AE2EC1" w:rsidRDefault="00AE2EC1" w:rsidP="00AE2EC1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</w:t>
                            </w:r>
                            <w:r>
                              <w:rPr>
                                <w:color w:val="FF0000"/>
                              </w:rPr>
                              <w:t>Splits into 2 log terms</w:t>
                            </w:r>
                          </w:p>
                          <w:p w14:paraId="65CD29D0" w14:textId="0AC9EFA6" w:rsidR="00AE2EC1" w:rsidRDefault="00AE2EC1" w:rsidP="00AE2EC1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390235E2" w14:textId="77777777" w:rsidR="00AE2EC1" w:rsidRDefault="00AE2EC1" w:rsidP="00AE2EC1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32C18241" w14:textId="77777777" w:rsidR="00AE2EC1" w:rsidRPr="009B226F" w:rsidRDefault="00AE2EC1" w:rsidP="00AE2EC1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</w:t>
                            </w:r>
                            <w:r>
                              <w:rPr>
                                <w:color w:val="FF0000"/>
                              </w:rPr>
                              <w:t>Correct answ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33DF9254" id="Text Box 7" o:spid="_x0000_s1030" type="#_x0000_t202" style="position:absolute;margin-left:113.8pt;margin-top:19.65pt;width:165pt;height:70.5pt;z-index:25166848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" filled="f" stroked="f" strokeweight=".5pt">
                <v:textbox>
                  <w:txbxContent>
                    <w:p w14:paraId="4D3CDB9A" w14:textId="2A42F567" w:rsidR="00AE2EC1" w:rsidRDefault="00AE2EC1" w:rsidP="00AE2EC1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</w:t>
                      </w:r>
                      <w:r>
                        <w:rPr>
                          <w:color w:val="FF0000"/>
                        </w:rPr>
                        <w:t>Splits into 2 log terms</w:t>
                      </w:r>
                    </w:p>
                    <w:p w14:paraId="65CD29D0" w14:textId="0AC9EFA6" w:rsidR="00AE2EC1" w:rsidRDefault="00AE2EC1" w:rsidP="00AE2EC1">
                      <w:pPr>
                        <w:rPr>
                          <w:color w:val="FF0000"/>
                        </w:rPr>
                      </w:pPr>
                    </w:p>
                    <w:p w14:paraId="390235E2" w14:textId="77777777" w:rsidR="00AE2EC1" w:rsidRDefault="00AE2EC1" w:rsidP="00AE2EC1">
                      <w:pPr>
                        <w:rPr>
                          <w:color w:val="FF0000"/>
                        </w:rPr>
                      </w:pPr>
                    </w:p>
                    <w:p w14:paraId="32C18241" w14:textId="77777777" w:rsidR="00AE2EC1" w:rsidRPr="009B226F" w:rsidRDefault="00AE2EC1" w:rsidP="00AE2EC1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</w:t>
                      </w:r>
                      <w:r>
                        <w:rPr>
                          <w:color w:val="FF0000"/>
                        </w:rPr>
                        <w:t>Correct answer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8526F" w:rsidRPr="00F30CFC">
        <w:rPr>
          <w:rFonts w:cs="Arial"/>
          <w:b/>
          <w:bCs/>
          <w:position w:val="-82"/>
          <w:szCs w:val="22"/>
        </w:rPr>
        <w:object w:dxaOrig="1760" w:dyaOrig="1700" w14:anchorId="72E3FFB1">
          <v:shape id="_x0000_i1038" type="#_x0000_t75" style="width:87.75pt;height:84.75pt" o:ole="">
            <v:imagedata r:id="rId35" o:title=""/>
          </v:shape>
          <o:OLEObject Type="Embed" ProgID="Equation.DSMT4" ShapeID="_x0000_i1038" DrawAspect="Content" ObjectID="_1719730099" r:id="rId36"/>
        </w:object>
      </w:r>
    </w:p>
    <w:p w14:paraId="6077BF82" w14:textId="69AEE395" w:rsidR="006D14DC" w:rsidRDefault="006D14DC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755DA9D6" w14:textId="2549675D" w:rsidR="008D192B" w:rsidRDefault="008D192B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0EE88EFF" w14:textId="766BF74A" w:rsidR="006D14DC" w:rsidRDefault="006D14DC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26FAB6F7" w14:textId="2CD2D69D" w:rsidR="0032229A" w:rsidRDefault="0032229A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2F800E64" w14:textId="77777777" w:rsidR="0032229A" w:rsidRDefault="0032229A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3EF02C94" w14:textId="5EF8458D" w:rsidR="00011F41" w:rsidRDefault="00011F41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39B3DA72" w14:textId="6FDC3BA2" w:rsidR="00011F41" w:rsidRDefault="00011F41" w:rsidP="00AE723C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22031303" w14:textId="3B979643" w:rsidR="00011F41" w:rsidRPr="00011F41" w:rsidRDefault="00757FF5" w:rsidP="00AE723C">
      <w:pPr>
        <w:pStyle w:val="ListParagraph"/>
        <w:numPr>
          <w:ilvl w:val="0"/>
          <w:numId w:val="28"/>
        </w:numPr>
        <w:tabs>
          <w:tab w:val="left" w:pos="567"/>
          <w:tab w:val="left" w:pos="1134"/>
          <w:tab w:val="left" w:pos="1701"/>
          <w:tab w:val="right" w:pos="9356"/>
        </w:tabs>
        <w:ind w:left="0" w:firstLine="0"/>
        <w:rPr>
          <w:rFonts w:ascii="Arial" w:hAnsi="Arial" w:cs="Arial"/>
        </w:rPr>
      </w:pPr>
      <w:r w:rsidRPr="00757FF5">
        <w:rPr>
          <w:rFonts w:cs="Arial"/>
          <w:b/>
          <w:bCs/>
          <w:position w:val="-22"/>
        </w:rPr>
        <w:object w:dxaOrig="3220" w:dyaOrig="580" w14:anchorId="7050E03B">
          <v:shape id="_x0000_i1039" type="#_x0000_t75" style="width:160.5pt;height:29.25pt" o:ole="">
            <v:imagedata r:id="rId37" o:title=""/>
          </v:shape>
          <o:OLEObject Type="Embed" ProgID="Equation.DSMT4" ShapeID="_x0000_i1039" DrawAspect="Content" ObjectID="_1719730100" r:id="rId38"/>
        </w:object>
      </w:r>
    </w:p>
    <w:p w14:paraId="694EE2B8" w14:textId="2592AAEB" w:rsidR="00011F41" w:rsidRDefault="00011F41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06B3CB46" w14:textId="5B6B39ED" w:rsidR="00F15339" w:rsidRDefault="00AE2EC1" w:rsidP="00C32740">
      <w:pPr>
        <w:tabs>
          <w:tab w:val="left" w:pos="567"/>
          <w:tab w:val="left" w:pos="1134"/>
          <w:tab w:val="left" w:pos="1701"/>
          <w:tab w:val="right" w:pos="9356"/>
        </w:tabs>
        <w:ind w:firstLine="567"/>
      </w:pPr>
      <w:r>
        <w:rPr>
          <w:rFonts w:cs="Arial"/>
          <w:b/>
          <w:bCs/>
          <w:noProof/>
          <w:szCs w:val="22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B9A1BA1" wp14:editId="142F0E05">
                <wp:simplePos x="0" y="0"/>
                <wp:positionH relativeFrom="margin">
                  <wp:align>right</wp:align>
                </wp:positionH>
                <wp:positionV relativeFrom="paragraph">
                  <wp:posOffset>634999</wp:posOffset>
                </wp:positionV>
                <wp:extent cx="2286000" cy="828675"/>
                <wp:effectExtent l="0" t="0" r="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0" cy="8286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B906C47" w14:textId="35A771A5" w:rsidR="00AE2EC1" w:rsidRDefault="00AE2EC1" w:rsidP="00AE2EC1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</w:t>
                            </w:r>
                            <w:r>
                              <w:rPr>
                                <w:color w:val="FF0000"/>
                              </w:rPr>
                              <w:t>Combines into single log term</w:t>
                            </w:r>
                          </w:p>
                          <w:p w14:paraId="1E96D356" w14:textId="77777777" w:rsidR="00AE2EC1" w:rsidRDefault="00AE2EC1" w:rsidP="00AE2EC1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1B364151" w14:textId="77777777" w:rsidR="00AE2EC1" w:rsidRDefault="00AE2EC1" w:rsidP="00AE2EC1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0B748750" w14:textId="77777777" w:rsidR="00AE2EC1" w:rsidRPr="009B226F" w:rsidRDefault="00AE2EC1" w:rsidP="00AE2EC1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</w:t>
                            </w:r>
                            <w:r>
                              <w:rPr>
                                <w:color w:val="FF0000"/>
                              </w:rPr>
                              <w:t>Correct answ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3B9A1BA1" id="Text Box 8" o:spid="_x0000_s1031" type="#_x0000_t202" style="position:absolute;margin-left:128.8pt;margin-top:50pt;width:180pt;height:65.25pt;z-index:25167052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" filled="f" stroked="f" strokeweight=".5pt">
                <v:textbox>
                  <w:txbxContent>
                    <w:p w14:paraId="6B906C47" w14:textId="35A771A5" w:rsidR="00AE2EC1" w:rsidRDefault="00AE2EC1" w:rsidP="00AE2EC1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</w:t>
                      </w:r>
                      <w:r>
                        <w:rPr>
                          <w:color w:val="FF0000"/>
                        </w:rPr>
                        <w:t xml:space="preserve">Combines into single </w:t>
                      </w:r>
                      <w:proofErr w:type="spellStart"/>
                      <w:r>
                        <w:rPr>
                          <w:color w:val="FF0000"/>
                        </w:rPr>
                        <w:t>log</w:t>
                      </w:r>
                      <w:proofErr w:type="spellEnd"/>
                      <w:r>
                        <w:rPr>
                          <w:color w:val="FF0000"/>
                        </w:rPr>
                        <w:t xml:space="preserve"> term</w:t>
                      </w:r>
                    </w:p>
                    <w:p w14:paraId="1E96D356" w14:textId="77777777" w:rsidR="00AE2EC1" w:rsidRDefault="00AE2EC1" w:rsidP="00AE2EC1">
                      <w:pPr>
                        <w:rPr>
                          <w:color w:val="FF0000"/>
                        </w:rPr>
                      </w:pPr>
                    </w:p>
                    <w:p w14:paraId="1B364151" w14:textId="77777777" w:rsidR="00AE2EC1" w:rsidRDefault="00AE2EC1" w:rsidP="00AE2EC1">
                      <w:pPr>
                        <w:rPr>
                          <w:color w:val="FF0000"/>
                        </w:rPr>
                      </w:pPr>
                    </w:p>
                    <w:p w14:paraId="0B748750" w14:textId="77777777" w:rsidR="00AE2EC1" w:rsidRPr="009B226F" w:rsidRDefault="00AE2EC1" w:rsidP="00AE2EC1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</w:t>
                      </w:r>
                      <w:r>
                        <w:rPr>
                          <w:color w:val="FF0000"/>
                        </w:rPr>
                        <w:t>Correct answer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D7257" w:rsidRPr="000D7257">
        <w:rPr>
          <w:rFonts w:cs="Arial"/>
          <w:b/>
          <w:bCs/>
          <w:position w:val="-100"/>
          <w:szCs w:val="22"/>
        </w:rPr>
        <w:object w:dxaOrig="3040" w:dyaOrig="2120" w14:anchorId="397A12A0">
          <v:shape id="_x0000_i1040" type="#_x0000_t75" style="width:152.25pt;height:105.75pt" o:ole="">
            <v:imagedata r:id="rId39" o:title=""/>
          </v:shape>
          <o:OLEObject Type="Embed" ProgID="Equation.DSMT4" ShapeID="_x0000_i1040" DrawAspect="Content" ObjectID="_1719730101" r:id="rId40"/>
        </w:object>
      </w:r>
    </w:p>
    <w:p w14:paraId="561667DC" w14:textId="349B562A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46454AAC" w14:textId="6B4E71E9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3B74F826" w14:textId="11609111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40A9E2B0" w14:textId="506A458A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17FAA38A" w14:textId="0560A7E6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6815CFF6" w14:textId="27D7ED0E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21AE0003" w14:textId="2B434955" w:rsidR="00F15339" w:rsidRDefault="00F15339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130028F3" w14:textId="77777777" w:rsidR="00AF69D7" w:rsidRDefault="00AF69D7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sz w:val="24"/>
        </w:rPr>
      </w:pPr>
    </w:p>
    <w:p w14:paraId="0725C33A" w14:textId="20D62517" w:rsidR="0080322D" w:rsidRDefault="0080322D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sz w:val="24"/>
        </w:rPr>
      </w:pPr>
      <w:r w:rsidRPr="00142AC3">
        <w:rPr>
          <w:rFonts w:cs="Arial"/>
          <w:sz w:val="24"/>
        </w:rPr>
        <w:lastRenderedPageBreak/>
        <w:t xml:space="preserve">Question </w:t>
      </w:r>
      <w:r>
        <w:rPr>
          <w:rFonts w:cs="Arial"/>
          <w:sz w:val="24"/>
        </w:rPr>
        <w:t xml:space="preserve">3    </w:t>
      </w:r>
      <w:r w:rsidRPr="00142AC3">
        <w:rPr>
          <w:rFonts w:cs="Arial"/>
          <w:sz w:val="24"/>
        </w:rPr>
        <w:t>[</w:t>
      </w:r>
      <w:r w:rsidR="0091487B">
        <w:rPr>
          <w:rFonts w:cs="Arial"/>
          <w:sz w:val="24"/>
        </w:rPr>
        <w:t>1</w:t>
      </w:r>
      <w:r>
        <w:rPr>
          <w:rFonts w:cs="Arial"/>
          <w:sz w:val="24"/>
        </w:rPr>
        <w:t>, 3</w:t>
      </w:r>
      <w:r w:rsidR="00F40E8B">
        <w:rPr>
          <w:rFonts w:cs="Arial"/>
          <w:sz w:val="24"/>
        </w:rPr>
        <w:t>, 2</w:t>
      </w:r>
      <w:r>
        <w:rPr>
          <w:rFonts w:cs="Arial"/>
          <w:sz w:val="24"/>
        </w:rPr>
        <w:t xml:space="preserve"> - </w:t>
      </w:r>
      <w:r w:rsidR="0091487B">
        <w:rPr>
          <w:rFonts w:cs="Arial"/>
          <w:sz w:val="24"/>
        </w:rPr>
        <w:t>6</w:t>
      </w:r>
      <w:r>
        <w:rPr>
          <w:rFonts w:cs="Arial"/>
          <w:sz w:val="24"/>
        </w:rPr>
        <w:t xml:space="preserve"> </w:t>
      </w:r>
      <w:r w:rsidRPr="00142AC3">
        <w:rPr>
          <w:rFonts w:cs="Arial"/>
          <w:sz w:val="24"/>
        </w:rPr>
        <w:t>marks]</w:t>
      </w:r>
    </w:p>
    <w:p w14:paraId="4EBF48BC" w14:textId="5259B40D" w:rsidR="0080322D" w:rsidRPr="00757FF5" w:rsidRDefault="0080322D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  <w:r w:rsidRPr="00757FF5">
        <w:rPr>
          <w:rFonts w:ascii="Arial" w:hAnsi="Arial" w:cs="Arial"/>
          <w:sz w:val="22"/>
          <w:szCs w:val="22"/>
        </w:rPr>
        <w:t xml:space="preserve">For a certain population, the probability of a person being born with a specific gene SPGE1 is  </w:t>
      </w:r>
      <w:r w:rsidRPr="00757FF5">
        <w:rPr>
          <w:rFonts w:ascii="Arial" w:hAnsi="Arial" w:cs="Arial"/>
          <w:position w:val="-24"/>
          <w:sz w:val="22"/>
          <w:szCs w:val="22"/>
        </w:rPr>
        <w:object w:dxaOrig="220" w:dyaOrig="620" w14:anchorId="00242ED8">
          <v:shape id="_x0000_i1041" type="#_x0000_t75" style="width:11.25pt;height:30.75pt" o:ole="">
            <v:imagedata r:id="rId41" o:title=""/>
          </v:shape>
          <o:OLEObject Type="Embed" ProgID="Equation.DSMT4" ShapeID="_x0000_i1041" DrawAspect="Content" ObjectID="_1719730102" r:id="rId42"/>
        </w:object>
      </w:r>
      <w:r w:rsidRPr="00757FF5">
        <w:rPr>
          <w:rFonts w:ascii="Arial" w:hAnsi="Arial" w:cs="Arial"/>
          <w:sz w:val="22"/>
          <w:szCs w:val="22"/>
        </w:rPr>
        <w:t xml:space="preserve"> </w:t>
      </w:r>
    </w:p>
    <w:p w14:paraId="1B563326" w14:textId="77777777" w:rsidR="0080322D" w:rsidRPr="00757FF5" w:rsidRDefault="0080322D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  <w:r w:rsidRPr="00757FF5">
        <w:rPr>
          <w:rFonts w:ascii="Arial" w:hAnsi="Arial" w:cs="Arial"/>
          <w:sz w:val="22"/>
          <w:szCs w:val="22"/>
        </w:rPr>
        <w:t xml:space="preserve">The probability of a person having this gene is independent of any other person in the population </w:t>
      </w:r>
    </w:p>
    <w:p w14:paraId="54F501B5" w14:textId="77777777" w:rsidR="0080322D" w:rsidRPr="00757FF5" w:rsidRDefault="0080322D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  <w:r w:rsidRPr="00757FF5">
        <w:rPr>
          <w:rFonts w:ascii="Arial" w:hAnsi="Arial" w:cs="Arial"/>
          <w:sz w:val="22"/>
          <w:szCs w:val="22"/>
        </w:rPr>
        <w:t>having this gene.</w:t>
      </w:r>
    </w:p>
    <w:p w14:paraId="564F72D7" w14:textId="77777777" w:rsidR="0080322D" w:rsidRPr="00757FF5" w:rsidRDefault="0080322D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</w:p>
    <w:p w14:paraId="40F58623" w14:textId="64FAADEA" w:rsidR="0080322D" w:rsidRPr="00757FF5" w:rsidRDefault="0080322D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  <w:r w:rsidRPr="00757FF5">
        <w:rPr>
          <w:rFonts w:ascii="Arial" w:hAnsi="Arial" w:cs="Arial"/>
          <w:sz w:val="22"/>
          <w:szCs w:val="22"/>
        </w:rPr>
        <w:t xml:space="preserve">In a randomly selected group of 3 people, determine </w:t>
      </w:r>
      <w:r w:rsidR="00F40E8B">
        <w:rPr>
          <w:rFonts w:ascii="Arial" w:hAnsi="Arial" w:cs="Arial"/>
          <w:sz w:val="22"/>
          <w:szCs w:val="22"/>
        </w:rPr>
        <w:t>the probability that</w:t>
      </w:r>
      <w:r w:rsidRPr="00757FF5">
        <w:rPr>
          <w:rFonts w:ascii="Arial" w:hAnsi="Arial" w:cs="Arial"/>
          <w:sz w:val="22"/>
          <w:szCs w:val="22"/>
        </w:rPr>
        <w:t>;</w:t>
      </w:r>
    </w:p>
    <w:p w14:paraId="2627B300" w14:textId="77777777" w:rsidR="0080322D" w:rsidRPr="00757FF5" w:rsidRDefault="0080322D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</w:p>
    <w:p w14:paraId="5C0AC903" w14:textId="1F9C423C" w:rsidR="0080322D" w:rsidRPr="00757FF5" w:rsidRDefault="0080322D" w:rsidP="00AE723C">
      <w:pPr>
        <w:pStyle w:val="ListParagraph"/>
        <w:numPr>
          <w:ilvl w:val="0"/>
          <w:numId w:val="40"/>
        </w:numPr>
        <w:tabs>
          <w:tab w:val="left" w:pos="567"/>
          <w:tab w:val="left" w:pos="1134"/>
        </w:tabs>
        <w:ind w:left="0" w:firstLine="0"/>
        <w:rPr>
          <w:rFonts w:ascii="Arial" w:hAnsi="Arial" w:cs="Arial"/>
        </w:rPr>
      </w:pPr>
      <w:r w:rsidRPr="00757FF5">
        <w:rPr>
          <w:rFonts w:ascii="Arial" w:hAnsi="Arial" w:cs="Arial"/>
        </w:rPr>
        <w:t>none out of the three have the gene.</w:t>
      </w:r>
    </w:p>
    <w:p w14:paraId="24CE52E8" w14:textId="3BF617C0" w:rsidR="0080322D" w:rsidRPr="00757FF5" w:rsidRDefault="0080322D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</w:p>
    <w:p w14:paraId="1A4F4774" w14:textId="6AF9FAD0" w:rsidR="0080322D" w:rsidRDefault="00D06C64" w:rsidP="00C32740">
      <w:pPr>
        <w:tabs>
          <w:tab w:val="left" w:pos="567"/>
          <w:tab w:val="left" w:pos="1134"/>
        </w:tabs>
        <w:ind w:firstLine="567"/>
        <w:rPr>
          <w:rFonts w:ascii="Arial" w:hAnsi="Arial" w:cs="Arial"/>
          <w:sz w:val="22"/>
          <w:szCs w:val="22"/>
        </w:rPr>
      </w:pPr>
      <w:r>
        <w:rPr>
          <w:rFonts w:cs="Arial"/>
          <w:b/>
          <w:bCs/>
          <w:noProof/>
          <w:szCs w:val="22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1C76FEC" wp14:editId="65BE48CC">
                <wp:simplePos x="0" y="0"/>
                <wp:positionH relativeFrom="margin">
                  <wp:align>right</wp:align>
                </wp:positionH>
                <wp:positionV relativeFrom="paragraph">
                  <wp:posOffset>142240</wp:posOffset>
                </wp:positionV>
                <wp:extent cx="2095500" cy="323850"/>
                <wp:effectExtent l="0" t="0" r="0" b="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550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DF55777" w14:textId="77777777" w:rsidR="00D06C64" w:rsidRPr="009B226F" w:rsidRDefault="00D06C64" w:rsidP="00D06C64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Correct answ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51C76FEC" id="Text Box 9" o:spid="_x0000_s1032" type="#_x0000_t202" style="position:absolute;margin-left:113.8pt;margin-top:11.2pt;width:165pt;height:25.5pt;z-index:25167257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" filled="f" stroked="f" strokeweight=".5pt">
                <v:textbox>
                  <w:txbxContent>
                    <w:p w14:paraId="3DF55777" w14:textId="77777777" w:rsidR="00D06C64" w:rsidRPr="009B226F" w:rsidRDefault="00D06C64" w:rsidP="00D06C64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Correct answer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274229" w:rsidRPr="00274229">
        <w:rPr>
          <w:rFonts w:cs="Arial"/>
          <w:b/>
          <w:bCs/>
          <w:position w:val="-28"/>
          <w:szCs w:val="22"/>
        </w:rPr>
        <w:object w:dxaOrig="1180" w:dyaOrig="740" w14:anchorId="4006178D">
          <v:shape id="_x0000_i1042" type="#_x0000_t75" style="width:59.25pt;height:36.75pt" o:ole="">
            <v:imagedata r:id="rId43" o:title=""/>
          </v:shape>
          <o:OLEObject Type="Embed" ProgID="Equation.DSMT4" ShapeID="_x0000_i1042" DrawAspect="Content" ObjectID="_1719730103" r:id="rId44"/>
        </w:object>
      </w:r>
    </w:p>
    <w:p w14:paraId="70838355" w14:textId="00524972" w:rsidR="00A268FA" w:rsidRDefault="00A268FA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</w:p>
    <w:p w14:paraId="6FD84DBD" w14:textId="582B35C2" w:rsidR="00A268FA" w:rsidRDefault="00A268FA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</w:p>
    <w:p w14:paraId="0B5AAFCE" w14:textId="77777777" w:rsidR="0032229A" w:rsidRPr="00757FF5" w:rsidRDefault="0032229A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</w:p>
    <w:p w14:paraId="14FB2FA1" w14:textId="0BF8D5C0" w:rsidR="00F40E8B" w:rsidRDefault="0080322D" w:rsidP="00AE723C">
      <w:pPr>
        <w:pStyle w:val="ListParagraph"/>
        <w:numPr>
          <w:ilvl w:val="0"/>
          <w:numId w:val="40"/>
        </w:numPr>
        <w:tabs>
          <w:tab w:val="left" w:pos="567"/>
          <w:tab w:val="left" w:pos="1134"/>
        </w:tabs>
        <w:ind w:left="0" w:firstLine="0"/>
        <w:rPr>
          <w:rFonts w:ascii="Arial" w:hAnsi="Arial" w:cs="Arial"/>
        </w:rPr>
      </w:pPr>
      <w:r w:rsidRPr="00757FF5">
        <w:rPr>
          <w:rFonts w:ascii="Arial" w:hAnsi="Arial" w:cs="Arial"/>
        </w:rPr>
        <w:t>less than two have the</w:t>
      </w:r>
      <w:r w:rsidR="00F40E8B">
        <w:rPr>
          <w:rFonts w:ascii="Arial" w:hAnsi="Arial" w:cs="Arial"/>
        </w:rPr>
        <w:t xml:space="preserve"> gene</w:t>
      </w:r>
      <w:r w:rsidRPr="00757FF5">
        <w:rPr>
          <w:rFonts w:ascii="Arial" w:hAnsi="Arial" w:cs="Arial"/>
        </w:rPr>
        <w:t xml:space="preserve"> </w:t>
      </w:r>
    </w:p>
    <w:p w14:paraId="035F010B" w14:textId="496AC586" w:rsidR="00F40E8B" w:rsidRDefault="00F40E8B" w:rsidP="00F40E8B">
      <w:pPr>
        <w:pStyle w:val="ListParagraph"/>
        <w:tabs>
          <w:tab w:val="left" w:pos="567"/>
          <w:tab w:val="left" w:pos="1134"/>
        </w:tabs>
        <w:ind w:left="1069"/>
        <w:rPr>
          <w:rFonts w:ascii="Arial" w:hAnsi="Arial" w:cs="Arial"/>
        </w:rPr>
      </w:pPr>
    </w:p>
    <w:p w14:paraId="2028721C" w14:textId="376AED4E" w:rsidR="00F40E8B" w:rsidRPr="00D06C64" w:rsidRDefault="00C32740" w:rsidP="00DA1999">
      <w:pPr>
        <w:pStyle w:val="ListParagraph"/>
        <w:tabs>
          <w:tab w:val="left" w:pos="567"/>
        </w:tabs>
        <w:ind w:left="0"/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ab/>
      </w:r>
      <w:r w:rsidR="00DA1999" w:rsidRPr="00D06C64">
        <w:rPr>
          <w:rFonts w:ascii="Arial" w:hAnsi="Arial" w:cs="Arial"/>
          <w:color w:val="FF0000"/>
        </w:rPr>
        <w:t>Let X be the number of people with the gene</w:t>
      </w:r>
    </w:p>
    <w:p w14:paraId="18493510" w14:textId="56CDF2F9" w:rsidR="00DA1999" w:rsidRDefault="004E3250" w:rsidP="00DA1999">
      <w:pPr>
        <w:pStyle w:val="ListParagraph"/>
        <w:tabs>
          <w:tab w:val="left" w:pos="567"/>
        </w:tabs>
        <w:ind w:left="0"/>
        <w:rPr>
          <w:rFonts w:ascii="Arial" w:hAnsi="Arial" w:cs="Arial"/>
        </w:rPr>
      </w:pPr>
      <w:r>
        <w:rPr>
          <w:rFonts w:cs="Arial"/>
          <w:b/>
          <w:bCs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DC5A914" wp14:editId="63963DE0">
                <wp:simplePos x="0" y="0"/>
                <wp:positionH relativeFrom="margin">
                  <wp:align>right</wp:align>
                </wp:positionH>
                <wp:positionV relativeFrom="paragraph">
                  <wp:posOffset>16511</wp:posOffset>
                </wp:positionV>
                <wp:extent cx="2867025" cy="2324100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67025" cy="23241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5F4A614" w14:textId="6E013C05" w:rsidR="003C0034" w:rsidRDefault="003C0034" w:rsidP="003C0034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</w:t>
                            </w:r>
                            <w:r>
                              <w:rPr>
                                <w:color w:val="FF0000"/>
                              </w:rPr>
                              <w:t>Defines distribution</w:t>
                            </w:r>
                            <w:r w:rsidR="00A7767F">
                              <w:rPr>
                                <w:color w:val="FF0000"/>
                              </w:rPr>
                              <w:t xml:space="preserve"> (allow mark</w:t>
                            </w:r>
                            <w:r w:rsidR="004E3250">
                              <w:rPr>
                                <w:color w:val="FF0000"/>
                              </w:rPr>
                              <w:t xml:space="preserve"> if defined in part (a))</w:t>
                            </w:r>
                          </w:p>
                          <w:p w14:paraId="7F8731BA" w14:textId="0EB9AE52" w:rsidR="003C0034" w:rsidRDefault="003C0034" w:rsidP="003C0034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0461263B" w14:textId="387D2302" w:rsidR="00945DC0" w:rsidRDefault="00945DC0" w:rsidP="003C0034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33B4E13D" w14:textId="3D31AF03" w:rsidR="00945DC0" w:rsidRDefault="00945DC0" w:rsidP="003C0034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7C538C7A" w14:textId="71A8AFC9" w:rsidR="00945DC0" w:rsidRPr="009B226F" w:rsidRDefault="00945DC0" w:rsidP="00945DC0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</w:t>
                            </w:r>
                            <w:r>
                              <w:rPr>
                                <w:color w:val="FF0000"/>
                              </w:rPr>
                              <w:t>Substitutes values into binomial formula</w:t>
                            </w:r>
                          </w:p>
                          <w:p w14:paraId="738BC228" w14:textId="53A45EA8" w:rsidR="00945DC0" w:rsidRDefault="00945DC0" w:rsidP="003C0034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63D0430C" w14:textId="47A91267" w:rsidR="00945DC0" w:rsidRDefault="00945DC0" w:rsidP="003C0034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3C33DA9A" w14:textId="2C560FFA" w:rsidR="00945DC0" w:rsidRDefault="00945DC0" w:rsidP="003C0034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7CAFAEFA" w14:textId="7AD89FC2" w:rsidR="00945DC0" w:rsidRDefault="00945DC0" w:rsidP="003C0034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6375C7E4" w14:textId="77777777" w:rsidR="00945DC0" w:rsidRDefault="00945DC0" w:rsidP="003C0034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07B26DA7" w14:textId="6F6FBBF6" w:rsidR="003C0034" w:rsidRPr="009B226F" w:rsidRDefault="003C0034" w:rsidP="003C0034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Correct answ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type w14:anchorId="2DC5A914"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33" type="#_x0000_t202" style="position:absolute;margin-left:174.55pt;margin-top:1.3pt;width:225.75pt;height:183pt;z-index:25167462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" filled="f" stroked="f" strokeweight=".5pt">
                <v:textbox>
                  <w:txbxContent>
                    <w:p w14:paraId="45F4A614" w14:textId="6E013C05" w:rsidR="003C0034" w:rsidRDefault="003C0034" w:rsidP="003C0034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</w:t>
                      </w:r>
                      <w:r>
                        <w:rPr>
                          <w:color w:val="FF0000"/>
                        </w:rPr>
                        <w:t>Defines distribution</w:t>
                      </w:r>
                      <w:r w:rsidR="00A7767F">
                        <w:rPr>
                          <w:color w:val="FF0000"/>
                        </w:rPr>
                        <w:t xml:space="preserve"> (allow mark</w:t>
                      </w:r>
                      <w:r w:rsidR="004E3250">
                        <w:rPr>
                          <w:color w:val="FF0000"/>
                        </w:rPr>
                        <w:t xml:space="preserve"> if defined in part (a))</w:t>
                      </w:r>
                    </w:p>
                    <w:p w14:paraId="7F8731BA" w14:textId="0EB9AE52" w:rsidR="003C0034" w:rsidRDefault="003C0034" w:rsidP="003C0034">
                      <w:pPr>
                        <w:rPr>
                          <w:color w:val="FF0000"/>
                        </w:rPr>
                      </w:pPr>
                    </w:p>
                    <w:p w14:paraId="0461263B" w14:textId="387D2302" w:rsidR="00945DC0" w:rsidRDefault="00945DC0" w:rsidP="003C0034">
                      <w:pPr>
                        <w:rPr>
                          <w:color w:val="FF0000"/>
                        </w:rPr>
                      </w:pPr>
                    </w:p>
                    <w:p w14:paraId="33B4E13D" w14:textId="3D31AF03" w:rsidR="00945DC0" w:rsidRDefault="00945DC0" w:rsidP="003C0034">
                      <w:pPr>
                        <w:rPr>
                          <w:color w:val="FF0000"/>
                        </w:rPr>
                      </w:pPr>
                    </w:p>
                    <w:p w14:paraId="7C538C7A" w14:textId="71A8AFC9" w:rsidR="00945DC0" w:rsidRPr="009B226F" w:rsidRDefault="00945DC0" w:rsidP="00945DC0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</w:t>
                      </w:r>
                      <w:r>
                        <w:rPr>
                          <w:color w:val="FF0000"/>
                        </w:rPr>
                        <w:t>Substitutes values into binomial formula</w:t>
                      </w:r>
                    </w:p>
                    <w:p w14:paraId="738BC228" w14:textId="53A45EA8" w:rsidR="00945DC0" w:rsidRDefault="00945DC0" w:rsidP="003C0034">
                      <w:pPr>
                        <w:rPr>
                          <w:color w:val="FF0000"/>
                        </w:rPr>
                      </w:pPr>
                    </w:p>
                    <w:p w14:paraId="63D0430C" w14:textId="47A91267" w:rsidR="00945DC0" w:rsidRDefault="00945DC0" w:rsidP="003C0034">
                      <w:pPr>
                        <w:rPr>
                          <w:color w:val="FF0000"/>
                        </w:rPr>
                      </w:pPr>
                    </w:p>
                    <w:p w14:paraId="3C33DA9A" w14:textId="2C560FFA" w:rsidR="00945DC0" w:rsidRDefault="00945DC0" w:rsidP="003C0034">
                      <w:pPr>
                        <w:rPr>
                          <w:color w:val="FF0000"/>
                        </w:rPr>
                      </w:pPr>
                    </w:p>
                    <w:p w14:paraId="7CAFAEFA" w14:textId="7AD89FC2" w:rsidR="00945DC0" w:rsidRDefault="00945DC0" w:rsidP="003C0034">
                      <w:pPr>
                        <w:rPr>
                          <w:color w:val="FF0000"/>
                        </w:rPr>
                      </w:pPr>
                    </w:p>
                    <w:p w14:paraId="6375C7E4" w14:textId="77777777" w:rsidR="00945DC0" w:rsidRDefault="00945DC0" w:rsidP="003C0034">
                      <w:pPr>
                        <w:rPr>
                          <w:color w:val="FF0000"/>
                        </w:rPr>
                      </w:pPr>
                    </w:p>
                    <w:p w14:paraId="07B26DA7" w14:textId="6F6FBBF6" w:rsidR="003C0034" w:rsidRPr="009B226F" w:rsidRDefault="003C0034" w:rsidP="003C0034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Correct answer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A4C67DC" w14:textId="6E6293D3" w:rsidR="00DA1999" w:rsidRDefault="00C32740" w:rsidP="00DA1999">
      <w:pPr>
        <w:pStyle w:val="ListParagraph"/>
        <w:tabs>
          <w:tab w:val="left" w:pos="567"/>
        </w:tabs>
        <w:ind w:left="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226505" w:rsidRPr="00226505">
        <w:rPr>
          <w:rFonts w:ascii="Arial" w:hAnsi="Arial" w:cs="Arial"/>
          <w:position w:val="-28"/>
        </w:rPr>
        <w:object w:dxaOrig="1300" w:dyaOrig="680" w14:anchorId="42A0F5DF">
          <v:shape id="_x0000_i1043" type="#_x0000_t75" style="width:65.25pt;height:33.75pt" o:ole="">
            <v:imagedata r:id="rId45" o:title=""/>
          </v:shape>
          <o:OLEObject Type="Embed" ProgID="Equation.DSMT4" ShapeID="_x0000_i1043" DrawAspect="Content" ObjectID="_1719730104" r:id="rId46"/>
        </w:object>
      </w:r>
      <w:r w:rsidR="00DA1999">
        <w:rPr>
          <w:rFonts w:ascii="Arial" w:hAnsi="Arial" w:cs="Arial"/>
        </w:rPr>
        <w:t xml:space="preserve"> </w:t>
      </w:r>
    </w:p>
    <w:p w14:paraId="0841E162" w14:textId="0DA52BE6" w:rsidR="00E15ABE" w:rsidRDefault="00C32740" w:rsidP="00DA1999">
      <w:pPr>
        <w:pStyle w:val="ListParagraph"/>
        <w:tabs>
          <w:tab w:val="left" w:pos="567"/>
        </w:tabs>
        <w:ind w:left="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226505" w:rsidRPr="00226505">
        <w:rPr>
          <w:rFonts w:ascii="Arial" w:hAnsi="Arial" w:cs="Arial"/>
          <w:position w:val="-112"/>
        </w:rPr>
        <w:object w:dxaOrig="2880" w:dyaOrig="2360" w14:anchorId="62701AAE">
          <v:shape id="_x0000_i1044" type="#_x0000_t75" style="width:2in;height:117.75pt" o:ole="">
            <v:imagedata r:id="rId47" o:title=""/>
          </v:shape>
          <o:OLEObject Type="Embed" ProgID="Equation.DSMT4" ShapeID="_x0000_i1044" DrawAspect="Content" ObjectID="_1719730105" r:id="rId48"/>
        </w:object>
      </w:r>
    </w:p>
    <w:p w14:paraId="1DC4D2E0" w14:textId="22DA8CE8" w:rsidR="00F40E8B" w:rsidRDefault="00F40E8B" w:rsidP="00F40E8B">
      <w:pPr>
        <w:pStyle w:val="ListParagraph"/>
        <w:tabs>
          <w:tab w:val="left" w:pos="567"/>
          <w:tab w:val="left" w:pos="1134"/>
        </w:tabs>
        <w:ind w:left="1069"/>
        <w:rPr>
          <w:rFonts w:ascii="Arial" w:hAnsi="Arial" w:cs="Arial"/>
        </w:rPr>
      </w:pPr>
    </w:p>
    <w:p w14:paraId="57C3AFC7" w14:textId="093B4342" w:rsidR="00F40E8B" w:rsidRPr="00226505" w:rsidRDefault="00F40E8B" w:rsidP="00226505">
      <w:pPr>
        <w:tabs>
          <w:tab w:val="left" w:pos="567"/>
          <w:tab w:val="left" w:pos="1134"/>
        </w:tabs>
        <w:rPr>
          <w:rFonts w:ascii="Arial" w:hAnsi="Arial" w:cs="Arial"/>
        </w:rPr>
      </w:pPr>
    </w:p>
    <w:p w14:paraId="418FE5E9" w14:textId="77777777" w:rsidR="00F40E8B" w:rsidRPr="00F40E8B" w:rsidRDefault="00F40E8B" w:rsidP="00F40E8B">
      <w:pPr>
        <w:pStyle w:val="ListParagraph"/>
        <w:tabs>
          <w:tab w:val="left" w:pos="567"/>
          <w:tab w:val="left" w:pos="1134"/>
        </w:tabs>
        <w:ind w:left="1069"/>
        <w:rPr>
          <w:rFonts w:ascii="Arial" w:hAnsi="Arial" w:cs="Arial"/>
        </w:rPr>
      </w:pPr>
    </w:p>
    <w:p w14:paraId="4D849463" w14:textId="0A7077CE" w:rsidR="0080322D" w:rsidRDefault="00F40E8B" w:rsidP="00AE723C">
      <w:pPr>
        <w:pStyle w:val="ListParagraph"/>
        <w:numPr>
          <w:ilvl w:val="0"/>
          <w:numId w:val="40"/>
        </w:numPr>
        <w:tabs>
          <w:tab w:val="left" w:pos="567"/>
          <w:tab w:val="left" w:pos="1134"/>
        </w:tabs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none have the gene, given that less than two have the gene. </w:t>
      </w:r>
    </w:p>
    <w:p w14:paraId="73C5A50B" w14:textId="77777777" w:rsidR="00F40E8B" w:rsidRPr="00757FF5" w:rsidRDefault="00F40E8B" w:rsidP="00F40E8B">
      <w:pPr>
        <w:pStyle w:val="ListParagraph"/>
        <w:tabs>
          <w:tab w:val="left" w:pos="567"/>
          <w:tab w:val="left" w:pos="1134"/>
        </w:tabs>
        <w:ind w:left="0"/>
        <w:rPr>
          <w:rFonts w:ascii="Arial" w:hAnsi="Arial" w:cs="Arial"/>
        </w:rPr>
      </w:pPr>
    </w:p>
    <w:p w14:paraId="3930EF83" w14:textId="275338E6" w:rsidR="0080322D" w:rsidRDefault="0080322D" w:rsidP="00AE723C">
      <w:pPr>
        <w:pStyle w:val="ListParagraph"/>
        <w:tabs>
          <w:tab w:val="left" w:pos="567"/>
          <w:tab w:val="left" w:pos="1134"/>
        </w:tabs>
        <w:ind w:left="0"/>
        <w:rPr>
          <w:rFonts w:asciiTheme="majorHAnsi" w:hAnsiTheme="majorHAnsi" w:cstheme="majorHAnsi"/>
        </w:rPr>
      </w:pPr>
    </w:p>
    <w:p w14:paraId="1E94C3F2" w14:textId="3EBA9803" w:rsidR="0080322D" w:rsidRDefault="00326891" w:rsidP="007E4B37">
      <w:pPr>
        <w:pStyle w:val="ListParagraph"/>
        <w:tabs>
          <w:tab w:val="left" w:pos="567"/>
          <w:tab w:val="left" w:pos="1134"/>
        </w:tabs>
        <w:ind w:left="0" w:firstLine="567"/>
        <w:rPr>
          <w:rFonts w:asciiTheme="majorHAnsi" w:hAnsiTheme="majorHAnsi" w:cstheme="majorHAnsi"/>
        </w:rPr>
      </w:pPr>
      <w:r>
        <w:rPr>
          <w:rFonts w:cs="Arial"/>
          <w:b/>
          <w:bCs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D7B612C" wp14:editId="621853FF">
                <wp:simplePos x="0" y="0"/>
                <wp:positionH relativeFrom="margin">
                  <wp:align>right</wp:align>
                </wp:positionH>
                <wp:positionV relativeFrom="paragraph">
                  <wp:posOffset>406400</wp:posOffset>
                </wp:positionV>
                <wp:extent cx="2466975" cy="828675"/>
                <wp:effectExtent l="0" t="0" r="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66975" cy="8286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C570ADB" w14:textId="6A73BC8B" w:rsidR="00326891" w:rsidRDefault="00326891" w:rsidP="00326891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</w:t>
                            </w:r>
                            <w:r>
                              <w:rPr>
                                <w:color w:val="FF0000"/>
                              </w:rPr>
                              <w:t xml:space="preserve">Sets up conditional </w:t>
                            </w:r>
                            <w:r w:rsidR="00573412">
                              <w:rPr>
                                <w:color w:val="FF0000"/>
                              </w:rPr>
                              <w:t>probability</w:t>
                            </w:r>
                          </w:p>
                          <w:p w14:paraId="3AA421DA" w14:textId="45B374B2" w:rsidR="00326891" w:rsidRDefault="00326891" w:rsidP="00326891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0C0D6DFE" w14:textId="77777777" w:rsidR="00326891" w:rsidRDefault="00326891" w:rsidP="00326891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516F5300" w14:textId="49E62C8A" w:rsidR="00326891" w:rsidRPr="009B226F" w:rsidRDefault="00326891" w:rsidP="00326891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Correct answ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1D7B612C" id="Text Box 11" o:spid="_x0000_s1034" type="#_x0000_t202" style="position:absolute;margin-left:143.05pt;margin-top:32pt;width:194.25pt;height:65.25pt;z-index:25167667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" filled="f" stroked="f" strokeweight=".5pt">
                <v:textbox>
                  <w:txbxContent>
                    <w:p w14:paraId="3C570ADB" w14:textId="6A73BC8B" w:rsidR="00326891" w:rsidRDefault="00326891" w:rsidP="00326891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</w:t>
                      </w:r>
                      <w:r>
                        <w:rPr>
                          <w:color w:val="FF0000"/>
                        </w:rPr>
                        <w:t xml:space="preserve">Sets up conditional </w:t>
                      </w:r>
                      <w:r w:rsidR="00573412">
                        <w:rPr>
                          <w:color w:val="FF0000"/>
                        </w:rPr>
                        <w:t>probability</w:t>
                      </w:r>
                    </w:p>
                    <w:p w14:paraId="3AA421DA" w14:textId="45B374B2" w:rsidR="00326891" w:rsidRDefault="00326891" w:rsidP="00326891">
                      <w:pPr>
                        <w:rPr>
                          <w:color w:val="FF0000"/>
                        </w:rPr>
                      </w:pPr>
                    </w:p>
                    <w:p w14:paraId="0C0D6DFE" w14:textId="77777777" w:rsidR="00326891" w:rsidRDefault="00326891" w:rsidP="00326891">
                      <w:pPr>
                        <w:rPr>
                          <w:color w:val="FF0000"/>
                        </w:rPr>
                      </w:pPr>
                    </w:p>
                    <w:p w14:paraId="516F5300" w14:textId="49E62C8A" w:rsidR="00326891" w:rsidRPr="009B226F" w:rsidRDefault="00326891" w:rsidP="00326891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Correct answer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F81526" w:rsidRPr="00F81526">
        <w:rPr>
          <w:rFonts w:ascii="Arial" w:hAnsi="Arial" w:cs="Arial"/>
          <w:position w:val="-86"/>
        </w:rPr>
        <w:object w:dxaOrig="2100" w:dyaOrig="1840" w14:anchorId="082954C7">
          <v:shape id="_x0000_i1045" type="#_x0000_t75" style="width:105pt;height:92.25pt" o:ole="">
            <v:imagedata r:id="rId49" o:title=""/>
          </v:shape>
          <o:OLEObject Type="Embed" ProgID="Equation.DSMT4" ShapeID="_x0000_i1045" DrawAspect="Content" ObjectID="_1719730106" r:id="rId50"/>
        </w:object>
      </w:r>
    </w:p>
    <w:p w14:paraId="16F7259C" w14:textId="226AA1B3" w:rsidR="0080322D" w:rsidRDefault="0080322D" w:rsidP="00AE723C">
      <w:pPr>
        <w:pStyle w:val="ListParagraph"/>
        <w:tabs>
          <w:tab w:val="left" w:pos="567"/>
          <w:tab w:val="left" w:pos="1134"/>
        </w:tabs>
        <w:ind w:left="0"/>
        <w:rPr>
          <w:rFonts w:asciiTheme="majorHAnsi" w:hAnsiTheme="majorHAnsi" w:cstheme="majorHAnsi"/>
        </w:rPr>
      </w:pPr>
    </w:p>
    <w:p w14:paraId="6FCA0333" w14:textId="33E9BE0E" w:rsidR="0080322D" w:rsidRDefault="0080322D" w:rsidP="00AE723C">
      <w:pPr>
        <w:pStyle w:val="ListParagraph"/>
        <w:tabs>
          <w:tab w:val="left" w:pos="567"/>
          <w:tab w:val="left" w:pos="1134"/>
        </w:tabs>
        <w:ind w:left="0"/>
        <w:rPr>
          <w:rFonts w:asciiTheme="majorHAnsi" w:hAnsiTheme="majorHAnsi" w:cstheme="majorHAnsi"/>
        </w:rPr>
      </w:pPr>
    </w:p>
    <w:p w14:paraId="292CE2BF" w14:textId="3A03940D" w:rsidR="0080322D" w:rsidRDefault="0080322D" w:rsidP="00AE723C">
      <w:pPr>
        <w:pStyle w:val="ListParagraph"/>
        <w:tabs>
          <w:tab w:val="left" w:pos="567"/>
          <w:tab w:val="left" w:pos="1134"/>
        </w:tabs>
        <w:ind w:left="0"/>
        <w:rPr>
          <w:rFonts w:asciiTheme="majorHAnsi" w:hAnsiTheme="majorHAnsi" w:cstheme="majorHAnsi"/>
        </w:rPr>
      </w:pPr>
    </w:p>
    <w:p w14:paraId="4D4C1713" w14:textId="77777777" w:rsidR="00757FF5" w:rsidRDefault="00757FF5" w:rsidP="00AE723C">
      <w:pPr>
        <w:tabs>
          <w:tab w:val="left" w:pos="567"/>
          <w:tab w:val="left" w:pos="1134"/>
        </w:tabs>
        <w:rPr>
          <w:rFonts w:ascii="Arial" w:hAnsi="Arial" w:cs="Arial"/>
          <w:b/>
          <w:lang w:val="en-US" w:eastAsia="en-US"/>
        </w:rPr>
      </w:pPr>
      <w:r>
        <w:rPr>
          <w:rFonts w:cs="Arial"/>
        </w:rPr>
        <w:br w:type="page"/>
      </w:r>
    </w:p>
    <w:p w14:paraId="6DE83670" w14:textId="5525CDCD" w:rsidR="00982F14" w:rsidRPr="00142AC3" w:rsidRDefault="00982F14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sz w:val="24"/>
        </w:rPr>
      </w:pPr>
      <w:r w:rsidRPr="00142AC3">
        <w:rPr>
          <w:rFonts w:cs="Arial"/>
          <w:sz w:val="24"/>
        </w:rPr>
        <w:lastRenderedPageBreak/>
        <w:t xml:space="preserve">Question </w:t>
      </w:r>
      <w:bookmarkStart w:id="4" w:name="_Hlk99293641"/>
      <w:r w:rsidR="0080322D">
        <w:rPr>
          <w:rFonts w:cs="Arial"/>
          <w:sz w:val="24"/>
        </w:rPr>
        <w:t>4</w:t>
      </w:r>
      <w:r w:rsidR="004F5945">
        <w:rPr>
          <w:rFonts w:cs="Arial"/>
          <w:sz w:val="24"/>
        </w:rPr>
        <w:t xml:space="preserve">    </w:t>
      </w:r>
      <w:r w:rsidRPr="00142AC3">
        <w:rPr>
          <w:rFonts w:cs="Arial"/>
          <w:sz w:val="24"/>
        </w:rPr>
        <w:t>[</w:t>
      </w:r>
      <w:r w:rsidR="0032229A">
        <w:rPr>
          <w:rFonts w:cs="Arial"/>
          <w:sz w:val="24"/>
        </w:rPr>
        <w:t>1,4</w:t>
      </w:r>
      <w:r w:rsidR="0080322D">
        <w:rPr>
          <w:rFonts w:cs="Arial"/>
          <w:sz w:val="24"/>
        </w:rPr>
        <w:t>,</w:t>
      </w:r>
      <w:r w:rsidR="00F40E8B">
        <w:rPr>
          <w:rFonts w:cs="Arial"/>
          <w:sz w:val="24"/>
        </w:rPr>
        <w:t>3</w:t>
      </w:r>
      <w:r w:rsidR="006D14DC">
        <w:rPr>
          <w:rFonts w:cs="Arial"/>
          <w:sz w:val="24"/>
        </w:rPr>
        <w:t xml:space="preserve"> - </w:t>
      </w:r>
      <w:r w:rsidR="0032229A">
        <w:rPr>
          <w:rFonts w:cs="Arial"/>
          <w:sz w:val="24"/>
        </w:rPr>
        <w:t>8</w:t>
      </w:r>
      <w:r>
        <w:rPr>
          <w:rFonts w:cs="Arial"/>
          <w:sz w:val="24"/>
        </w:rPr>
        <w:t xml:space="preserve"> </w:t>
      </w:r>
      <w:r w:rsidRPr="00142AC3">
        <w:rPr>
          <w:rFonts w:cs="Arial"/>
          <w:sz w:val="24"/>
        </w:rPr>
        <w:t>marks]</w:t>
      </w:r>
      <w:bookmarkEnd w:id="4"/>
    </w:p>
    <w:bookmarkEnd w:id="3"/>
    <w:p w14:paraId="0F380E22" w14:textId="77777777" w:rsidR="00011F41" w:rsidRDefault="00011F41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sz w:val="22"/>
          <w:szCs w:val="22"/>
        </w:rPr>
      </w:pPr>
      <w:r w:rsidRPr="00011F41">
        <w:rPr>
          <w:rFonts w:ascii="Arial" w:hAnsi="Arial" w:cs="Arial"/>
          <w:sz w:val="22"/>
          <w:szCs w:val="22"/>
        </w:rPr>
        <w:t>Solve for</w:t>
      </w:r>
      <w:r w:rsidRPr="00011F41">
        <w:rPr>
          <w:rFonts w:ascii="Arial" w:hAnsi="Arial" w:cs="Arial"/>
          <w:b/>
          <w:bCs/>
          <w:sz w:val="22"/>
          <w:szCs w:val="22"/>
        </w:rPr>
        <w:t xml:space="preserve"> </w:t>
      </w:r>
      <w:r w:rsidRPr="00011F41">
        <w:rPr>
          <w:rFonts w:ascii="Arial" w:hAnsi="Arial" w:cs="Arial"/>
          <w:b/>
          <w:bCs/>
          <w:position w:val="-6"/>
          <w:sz w:val="22"/>
          <w:szCs w:val="22"/>
        </w:rPr>
        <w:object w:dxaOrig="200" w:dyaOrig="220" w14:anchorId="3F315FBE">
          <v:shape id="_x0000_i1046" type="#_x0000_t75" style="width:10.5pt;height:10.5pt" o:ole="">
            <v:imagedata r:id="rId51" o:title=""/>
          </v:shape>
          <o:OLEObject Type="Embed" ProgID="Equation.DSMT4" ShapeID="_x0000_i1046" DrawAspect="Content" ObjectID="_1719730107" r:id="rId52"/>
        </w:object>
      </w:r>
      <w:r w:rsidRPr="00011F41">
        <w:rPr>
          <w:rFonts w:ascii="Arial" w:hAnsi="Arial" w:cs="Arial"/>
          <w:b/>
          <w:bCs/>
          <w:sz w:val="22"/>
          <w:szCs w:val="22"/>
        </w:rPr>
        <w:t xml:space="preserve"> </w:t>
      </w:r>
      <w:r w:rsidRPr="00011F41">
        <w:rPr>
          <w:rFonts w:ascii="Arial" w:hAnsi="Arial" w:cs="Arial"/>
          <w:sz w:val="22"/>
          <w:szCs w:val="22"/>
        </w:rPr>
        <w:t xml:space="preserve">, leaving answers as </w:t>
      </w:r>
      <w:r w:rsidRPr="0024472B">
        <w:rPr>
          <w:rFonts w:ascii="Arial" w:hAnsi="Arial" w:cs="Arial"/>
          <w:b/>
          <w:bCs/>
          <w:sz w:val="22"/>
          <w:szCs w:val="22"/>
        </w:rPr>
        <w:t xml:space="preserve">exact </w:t>
      </w:r>
      <w:r w:rsidRPr="00011F41">
        <w:rPr>
          <w:rFonts w:ascii="Arial" w:hAnsi="Arial" w:cs="Arial"/>
          <w:sz w:val="22"/>
          <w:szCs w:val="22"/>
        </w:rPr>
        <w:t>values</w:t>
      </w:r>
    </w:p>
    <w:p w14:paraId="5BA5991E" w14:textId="77777777" w:rsidR="00011F41" w:rsidRDefault="00011F41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sz w:val="22"/>
          <w:szCs w:val="22"/>
        </w:rPr>
      </w:pPr>
    </w:p>
    <w:p w14:paraId="0A31F26F" w14:textId="662A1345" w:rsidR="006D14DC" w:rsidRPr="006D14DC" w:rsidRDefault="006D29CD" w:rsidP="00AE723C">
      <w:pPr>
        <w:pStyle w:val="ListParagraph"/>
        <w:numPr>
          <w:ilvl w:val="0"/>
          <w:numId w:val="29"/>
        </w:numPr>
        <w:tabs>
          <w:tab w:val="left" w:pos="567"/>
          <w:tab w:val="left" w:pos="1134"/>
          <w:tab w:val="left" w:pos="1334"/>
        </w:tabs>
        <w:spacing w:line="276" w:lineRule="auto"/>
        <w:ind w:left="0" w:firstLine="0"/>
        <w:rPr>
          <w:rFonts w:ascii="Arial" w:hAnsi="Arial" w:cs="Arial"/>
          <w:b/>
          <w:bCs/>
        </w:rPr>
      </w:pPr>
      <w:r w:rsidRPr="006D29CD">
        <w:rPr>
          <w:rFonts w:ascii="Arial" w:hAnsi="Arial" w:cs="Arial"/>
          <w:b/>
          <w:bCs/>
          <w:position w:val="-10"/>
        </w:rPr>
        <w:object w:dxaOrig="1140" w:dyaOrig="360" w14:anchorId="12ABE781">
          <v:shape id="_x0000_i1047" type="#_x0000_t75" style="width:57pt;height:18pt" o:ole="">
            <v:imagedata r:id="rId53" o:title=""/>
          </v:shape>
          <o:OLEObject Type="Embed" ProgID="Equation.DSMT4" ShapeID="_x0000_i1047" DrawAspect="Content" ObjectID="_1719730108" r:id="rId54"/>
        </w:object>
      </w:r>
      <w:r>
        <w:rPr>
          <w:rFonts w:ascii="Arial" w:hAnsi="Arial" w:cs="Arial"/>
          <w:b/>
          <w:bCs/>
        </w:rPr>
        <w:t xml:space="preserve"> </w:t>
      </w:r>
    </w:p>
    <w:p w14:paraId="3E806B13" w14:textId="34728279" w:rsidR="006D14DC" w:rsidRDefault="006D14DC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661FB74A" w14:textId="280418CD" w:rsidR="006D14DC" w:rsidRDefault="00964E34" w:rsidP="007E4B37">
      <w:pPr>
        <w:tabs>
          <w:tab w:val="left" w:pos="567"/>
          <w:tab w:val="left" w:pos="1134"/>
          <w:tab w:val="left" w:pos="1334"/>
        </w:tabs>
        <w:spacing w:line="276" w:lineRule="auto"/>
        <w:ind w:firstLine="567"/>
        <w:rPr>
          <w:rFonts w:ascii="Arial" w:hAnsi="Arial" w:cs="Arial"/>
          <w:b/>
          <w:bCs/>
        </w:rPr>
      </w:pPr>
      <w:r>
        <w:rPr>
          <w:rFonts w:cs="Arial"/>
          <w:b/>
          <w:bCs/>
          <w:noProof/>
          <w:szCs w:val="22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082D7956" wp14:editId="24306305">
                <wp:simplePos x="0" y="0"/>
                <wp:positionH relativeFrom="margin">
                  <wp:align>right</wp:align>
                </wp:positionH>
                <wp:positionV relativeFrom="paragraph">
                  <wp:posOffset>180340</wp:posOffset>
                </wp:positionV>
                <wp:extent cx="2095500" cy="323850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550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8B0613E" w14:textId="77777777" w:rsidR="00964E34" w:rsidRPr="009B226F" w:rsidRDefault="00964E34" w:rsidP="00964E34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Correct answ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082D7956" id="Text Box 12" o:spid="_x0000_s1035" type="#_x0000_t202" style="position:absolute;margin-left:113.8pt;margin-top:14.2pt;width:165pt;height:25.5pt;z-index:25167872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" filled="f" stroked="f" strokeweight=".5pt">
                <v:textbox>
                  <w:txbxContent>
                    <w:p w14:paraId="68B0613E" w14:textId="77777777" w:rsidR="00964E34" w:rsidRPr="009B226F" w:rsidRDefault="00964E34" w:rsidP="00964E34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Correct answer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7601E" w:rsidRPr="00C7601E">
        <w:rPr>
          <w:rFonts w:ascii="Arial" w:hAnsi="Arial" w:cs="Arial"/>
          <w:position w:val="-30"/>
        </w:rPr>
        <w:object w:dxaOrig="1080" w:dyaOrig="720" w14:anchorId="1B10F60C">
          <v:shape id="_x0000_i1048" type="#_x0000_t75" style="width:54pt;height:36pt" o:ole="">
            <v:imagedata r:id="rId55" o:title=""/>
          </v:shape>
          <o:OLEObject Type="Embed" ProgID="Equation.DSMT4" ShapeID="_x0000_i1048" DrawAspect="Content" ObjectID="_1719730109" r:id="rId56"/>
        </w:object>
      </w:r>
    </w:p>
    <w:p w14:paraId="4981DC92" w14:textId="77777777" w:rsidR="0080322D" w:rsidRDefault="0080322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7B5890AB" w14:textId="0FB2E889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5D8F7F59" w14:textId="65156048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001B9A07" w14:textId="3DF0B94A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60188F1E" w14:textId="31173533" w:rsidR="00F40E8B" w:rsidRDefault="00F40E8B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69B2215C" w14:textId="77777777" w:rsidR="006D14DC" w:rsidRPr="006D14DC" w:rsidRDefault="006D14DC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64F5552D" w14:textId="0E310096" w:rsidR="00982F14" w:rsidRDefault="00494E15" w:rsidP="00AE723C">
      <w:pPr>
        <w:pStyle w:val="ListParagraph"/>
        <w:numPr>
          <w:ilvl w:val="0"/>
          <w:numId w:val="29"/>
        </w:numPr>
        <w:tabs>
          <w:tab w:val="left" w:pos="567"/>
          <w:tab w:val="left" w:pos="1134"/>
          <w:tab w:val="left" w:pos="1334"/>
        </w:tabs>
        <w:spacing w:line="276" w:lineRule="auto"/>
        <w:ind w:left="0" w:firstLine="0"/>
        <w:rPr>
          <w:rFonts w:ascii="Arial" w:hAnsi="Arial" w:cs="Arial"/>
          <w:b/>
          <w:bCs/>
        </w:rPr>
      </w:pPr>
      <w:r w:rsidRPr="00011F41">
        <w:rPr>
          <w:rFonts w:ascii="Arial" w:hAnsi="Arial" w:cs="Arial"/>
          <w:b/>
          <w:bCs/>
          <w:position w:val="-12"/>
        </w:rPr>
        <w:object w:dxaOrig="3140" w:dyaOrig="340" w14:anchorId="33D8139E">
          <v:shape id="_x0000_i1049" type="#_x0000_t75" style="width:156.75pt;height:17.25pt" o:ole="">
            <v:imagedata r:id="rId57" o:title=""/>
          </v:shape>
          <o:OLEObject Type="Embed" ProgID="Equation.DSMT4" ShapeID="_x0000_i1049" DrawAspect="Content" ObjectID="_1719730110" r:id="rId58"/>
        </w:object>
      </w:r>
      <w:r w:rsidR="00011F41">
        <w:rPr>
          <w:rFonts w:ascii="Arial" w:hAnsi="Arial" w:cs="Arial"/>
          <w:b/>
          <w:bCs/>
        </w:rPr>
        <w:t xml:space="preserve"> </w:t>
      </w:r>
      <w:r w:rsidR="00011F41" w:rsidRPr="00011F41">
        <w:rPr>
          <w:rFonts w:ascii="Arial" w:hAnsi="Arial" w:cs="Arial"/>
          <w:b/>
          <w:bCs/>
        </w:rPr>
        <w:t xml:space="preserve"> </w:t>
      </w:r>
    </w:p>
    <w:p w14:paraId="1C0139E0" w14:textId="415DAB08" w:rsidR="004C6DC4" w:rsidRDefault="004C6DC4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4D3871F3" w14:textId="02F6605C" w:rsidR="004C6DC4" w:rsidRDefault="00A248F8" w:rsidP="007B2A4D">
      <w:pPr>
        <w:tabs>
          <w:tab w:val="left" w:pos="567"/>
          <w:tab w:val="left" w:pos="1134"/>
          <w:tab w:val="left" w:pos="1334"/>
        </w:tabs>
        <w:spacing w:line="276" w:lineRule="auto"/>
        <w:ind w:firstLine="567"/>
        <w:rPr>
          <w:rFonts w:ascii="Arial" w:hAnsi="Arial" w:cs="Arial"/>
          <w:b/>
          <w:bCs/>
        </w:rPr>
      </w:pPr>
      <w:r>
        <w:rPr>
          <w:rFonts w:cs="Arial"/>
          <w:b/>
          <w:bCs/>
          <w:noProof/>
          <w:szCs w:val="22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A3F4675" wp14:editId="6C4FCFA0">
                <wp:simplePos x="0" y="0"/>
                <wp:positionH relativeFrom="margin">
                  <wp:align>right</wp:align>
                </wp:positionH>
                <wp:positionV relativeFrom="paragraph">
                  <wp:posOffset>8255</wp:posOffset>
                </wp:positionV>
                <wp:extent cx="2867025" cy="2647950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67025" cy="2647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C680230" w14:textId="17F4E1B9" w:rsidR="00A248F8" w:rsidRDefault="00A248F8" w:rsidP="00A248F8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</w:t>
                            </w:r>
                            <w:r>
                              <w:rPr>
                                <w:color w:val="FF0000"/>
                              </w:rPr>
                              <w:t>Writes constant as a log</w:t>
                            </w:r>
                          </w:p>
                          <w:p w14:paraId="28842D22" w14:textId="781CAA3F" w:rsidR="00A248F8" w:rsidRDefault="00A248F8" w:rsidP="00A248F8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7EBC3D47" w14:textId="1687B984" w:rsidR="00A248F8" w:rsidRDefault="00A248F8" w:rsidP="00A248F8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6FE4C601" w14:textId="368D1863" w:rsidR="00A248F8" w:rsidRDefault="00A248F8" w:rsidP="00A248F8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5DED69E6" w14:textId="780497E2" w:rsidR="00A248F8" w:rsidRDefault="00A248F8" w:rsidP="00A248F8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6343B88E" w14:textId="380BF860" w:rsidR="00A248F8" w:rsidRDefault="00A248F8" w:rsidP="00A248F8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3E445E15" w14:textId="7DA7FAC5" w:rsidR="00A248F8" w:rsidRDefault="00910A09" w:rsidP="00A248F8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</w:t>
                            </w:r>
                            <w:r>
                              <w:rPr>
                                <w:color w:val="FF0000"/>
                              </w:rPr>
                              <w:t>Rearranges to form quadratic</w:t>
                            </w:r>
                          </w:p>
                          <w:p w14:paraId="4BF0DFE4" w14:textId="72CA0484" w:rsidR="00A248F8" w:rsidRDefault="00A248F8" w:rsidP="00A248F8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4B1C4239" w14:textId="162571BB" w:rsidR="00A248F8" w:rsidRDefault="00A248F8" w:rsidP="00A248F8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3588D16D" w14:textId="5CD708CE" w:rsidR="00A248F8" w:rsidRDefault="00A248F8" w:rsidP="00A248F8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4079A83E" w14:textId="77777777" w:rsidR="00A248F8" w:rsidRDefault="00A248F8" w:rsidP="00A248F8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1109F98C" w14:textId="4244E1DC" w:rsidR="00A248F8" w:rsidRDefault="00A248F8" w:rsidP="00A248F8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</w:t>
                            </w:r>
                            <w:r w:rsidR="005A2D9F">
                              <w:rPr>
                                <w:color w:val="FF0000"/>
                              </w:rPr>
                              <w:t xml:space="preserve">Discards </w:t>
                            </w:r>
                            <w:r w:rsidR="00910A09" w:rsidRPr="00910A09">
                              <w:rPr>
                                <w:i/>
                                <w:iCs/>
                                <w:color w:val="FF0000"/>
                              </w:rPr>
                              <w:t>x</w:t>
                            </w:r>
                            <w:r w:rsidR="00910A09">
                              <w:rPr>
                                <w:color w:val="FF0000"/>
                              </w:rPr>
                              <w:t xml:space="preserve"> = </w:t>
                            </w:r>
                            <w:r w:rsidR="005A2D9F">
                              <w:rPr>
                                <w:color w:val="FF0000"/>
                              </w:rPr>
                              <w:t>0 to get c</w:t>
                            </w:r>
                            <w:r w:rsidRPr="009B226F">
                              <w:rPr>
                                <w:color w:val="FF0000"/>
                              </w:rPr>
                              <w:t>orrect answer</w:t>
                            </w:r>
                          </w:p>
                          <w:p w14:paraId="6799870B" w14:textId="07DE8DD6" w:rsidR="007B2A4D" w:rsidRDefault="007B2A4D" w:rsidP="00A248F8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7FF4003D" w14:textId="4E8C7700" w:rsidR="007B2A4D" w:rsidRPr="009B226F" w:rsidRDefault="007B2A4D" w:rsidP="00A248F8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 xml:space="preserve">(-1 if </w:t>
                            </w:r>
                            <w:r w:rsidRPr="00910A09">
                              <w:rPr>
                                <w:i/>
                                <w:iCs/>
                                <w:color w:val="FF0000"/>
                              </w:rPr>
                              <w:t>x</w:t>
                            </w:r>
                            <w:r>
                              <w:rPr>
                                <w:color w:val="FF0000"/>
                              </w:rPr>
                              <w:t xml:space="preserve"> = 0 not given</w:t>
                            </w:r>
                            <w:r w:rsidR="00E3267B">
                              <w:rPr>
                                <w:color w:val="FF0000"/>
                              </w:rPr>
                              <w:t xml:space="preserve"> as a possible solution</w:t>
                            </w:r>
                            <w:r>
                              <w:rPr>
                                <w:color w:val="FF0000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4A3F4675" id="Text Box 13" o:spid="_x0000_s1036" type="#_x0000_t202" style="position:absolute;left:0;text-align:left;margin-left:174.55pt;margin-top:.65pt;width:225.75pt;height:208.5pt;z-index:25168076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" filled="f" stroked="f" strokeweight=".5pt">
                <v:textbox>
                  <w:txbxContent>
                    <w:p w14:paraId="4C680230" w14:textId="17F4E1B9" w:rsidR="00A248F8" w:rsidRDefault="00A248F8" w:rsidP="00A248F8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</w:t>
                      </w:r>
                      <w:r>
                        <w:rPr>
                          <w:color w:val="FF0000"/>
                        </w:rPr>
                        <w:t>Writes constant as a log</w:t>
                      </w:r>
                    </w:p>
                    <w:p w14:paraId="28842D22" w14:textId="781CAA3F" w:rsidR="00A248F8" w:rsidRDefault="00A248F8" w:rsidP="00A248F8">
                      <w:pPr>
                        <w:rPr>
                          <w:color w:val="FF0000"/>
                        </w:rPr>
                      </w:pPr>
                    </w:p>
                    <w:p w14:paraId="7EBC3D47" w14:textId="1687B984" w:rsidR="00A248F8" w:rsidRDefault="00A248F8" w:rsidP="00A248F8">
                      <w:pPr>
                        <w:rPr>
                          <w:color w:val="FF0000"/>
                        </w:rPr>
                      </w:pPr>
                    </w:p>
                    <w:p w14:paraId="6FE4C601" w14:textId="368D1863" w:rsidR="00A248F8" w:rsidRDefault="00A248F8" w:rsidP="00A248F8">
                      <w:pPr>
                        <w:rPr>
                          <w:color w:val="FF0000"/>
                        </w:rPr>
                      </w:pPr>
                    </w:p>
                    <w:p w14:paraId="5DED69E6" w14:textId="780497E2" w:rsidR="00A248F8" w:rsidRDefault="00A248F8" w:rsidP="00A248F8">
                      <w:pPr>
                        <w:rPr>
                          <w:color w:val="FF0000"/>
                        </w:rPr>
                      </w:pPr>
                    </w:p>
                    <w:p w14:paraId="6343B88E" w14:textId="380BF860" w:rsidR="00A248F8" w:rsidRDefault="00A248F8" w:rsidP="00A248F8">
                      <w:pPr>
                        <w:rPr>
                          <w:color w:val="FF0000"/>
                        </w:rPr>
                      </w:pPr>
                    </w:p>
                    <w:p w14:paraId="3E445E15" w14:textId="7DA7FAC5" w:rsidR="00A248F8" w:rsidRDefault="00910A09" w:rsidP="00A248F8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</w:t>
                      </w:r>
                      <w:r>
                        <w:rPr>
                          <w:color w:val="FF0000"/>
                        </w:rPr>
                        <w:t>Rearranges to form quadratic</w:t>
                      </w:r>
                    </w:p>
                    <w:p w14:paraId="4BF0DFE4" w14:textId="72CA0484" w:rsidR="00A248F8" w:rsidRDefault="00A248F8" w:rsidP="00A248F8">
                      <w:pPr>
                        <w:rPr>
                          <w:color w:val="FF0000"/>
                        </w:rPr>
                      </w:pPr>
                    </w:p>
                    <w:p w14:paraId="4B1C4239" w14:textId="162571BB" w:rsidR="00A248F8" w:rsidRDefault="00A248F8" w:rsidP="00A248F8">
                      <w:pPr>
                        <w:rPr>
                          <w:color w:val="FF0000"/>
                        </w:rPr>
                      </w:pPr>
                    </w:p>
                    <w:p w14:paraId="3588D16D" w14:textId="5CD708CE" w:rsidR="00A248F8" w:rsidRDefault="00A248F8" w:rsidP="00A248F8">
                      <w:pPr>
                        <w:rPr>
                          <w:color w:val="FF0000"/>
                        </w:rPr>
                      </w:pPr>
                    </w:p>
                    <w:p w14:paraId="4079A83E" w14:textId="77777777" w:rsidR="00A248F8" w:rsidRDefault="00A248F8" w:rsidP="00A248F8">
                      <w:pPr>
                        <w:rPr>
                          <w:color w:val="FF0000"/>
                        </w:rPr>
                      </w:pPr>
                    </w:p>
                    <w:p w14:paraId="1109F98C" w14:textId="4244E1DC" w:rsidR="00A248F8" w:rsidRDefault="00A248F8" w:rsidP="00A248F8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</w:t>
                      </w:r>
                      <w:r w:rsidR="005A2D9F">
                        <w:rPr>
                          <w:color w:val="FF0000"/>
                        </w:rPr>
                        <w:t xml:space="preserve">Discards </w:t>
                      </w:r>
                      <w:r w:rsidR="00910A09" w:rsidRPr="00910A09">
                        <w:rPr>
                          <w:i/>
                          <w:iCs/>
                          <w:color w:val="FF0000"/>
                        </w:rPr>
                        <w:t>x</w:t>
                      </w:r>
                      <w:r w:rsidR="00910A09">
                        <w:rPr>
                          <w:color w:val="FF0000"/>
                        </w:rPr>
                        <w:t xml:space="preserve"> = </w:t>
                      </w:r>
                      <w:r w:rsidR="005A2D9F">
                        <w:rPr>
                          <w:color w:val="FF0000"/>
                        </w:rPr>
                        <w:t>0 to get c</w:t>
                      </w:r>
                      <w:r w:rsidRPr="009B226F">
                        <w:rPr>
                          <w:color w:val="FF0000"/>
                        </w:rPr>
                        <w:t>orrect answer</w:t>
                      </w:r>
                    </w:p>
                    <w:p w14:paraId="6799870B" w14:textId="07DE8DD6" w:rsidR="007B2A4D" w:rsidRDefault="007B2A4D" w:rsidP="00A248F8">
                      <w:pPr>
                        <w:rPr>
                          <w:color w:val="FF0000"/>
                        </w:rPr>
                      </w:pPr>
                    </w:p>
                    <w:p w14:paraId="7FF4003D" w14:textId="4E8C7700" w:rsidR="007B2A4D" w:rsidRPr="009B226F" w:rsidRDefault="007B2A4D" w:rsidP="00A248F8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 xml:space="preserve">(-1 if </w:t>
                      </w:r>
                      <w:r w:rsidRPr="00910A09">
                        <w:rPr>
                          <w:i/>
                          <w:iCs/>
                          <w:color w:val="FF0000"/>
                        </w:rPr>
                        <w:t>x</w:t>
                      </w:r>
                      <w:r>
                        <w:rPr>
                          <w:color w:val="FF0000"/>
                        </w:rPr>
                        <w:t xml:space="preserve"> = 0</w:t>
                      </w:r>
                      <w:r>
                        <w:rPr>
                          <w:color w:val="FF0000"/>
                        </w:rPr>
                        <w:t xml:space="preserve"> not given</w:t>
                      </w:r>
                      <w:r w:rsidR="00E3267B">
                        <w:rPr>
                          <w:color w:val="FF0000"/>
                        </w:rPr>
                        <w:t xml:space="preserve"> as a possible solution</w:t>
                      </w:r>
                      <w:r>
                        <w:rPr>
                          <w:color w:val="FF0000"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5A2D9F" w:rsidRPr="00330FF9">
        <w:rPr>
          <w:rFonts w:ascii="Arial" w:hAnsi="Arial" w:cs="Arial"/>
          <w:position w:val="-170"/>
        </w:rPr>
        <w:object w:dxaOrig="3280" w:dyaOrig="3519" w14:anchorId="347FE2DE">
          <v:shape id="_x0000_i1050" type="#_x0000_t75" style="width:164.25pt;height:176.25pt" o:ole="">
            <v:imagedata r:id="rId59" o:title=""/>
          </v:shape>
          <o:OLEObject Type="Embed" ProgID="Equation.DSMT4" ShapeID="_x0000_i1050" DrawAspect="Content" ObjectID="_1719730111" r:id="rId60"/>
        </w:object>
      </w:r>
    </w:p>
    <w:p w14:paraId="6925AE0D" w14:textId="6593064E" w:rsidR="004C6DC4" w:rsidRDefault="004C6DC4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5465D984" w14:textId="5D8B539D" w:rsidR="004C6DC4" w:rsidRDefault="004C6DC4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45139549" w14:textId="1B52F6E6" w:rsidR="0080322D" w:rsidRDefault="0080322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58D6A62D" w14:textId="77777777" w:rsidR="0080322D" w:rsidRDefault="0080322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50EE0017" w14:textId="15F7A5D5" w:rsidR="004C6DC4" w:rsidRDefault="004C6DC4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1BD50C52" w14:textId="574673DD" w:rsidR="0080322D" w:rsidRDefault="0080322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44D7C977" w14:textId="2E93CE54" w:rsidR="0080322D" w:rsidRDefault="0080322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775F3F15" w14:textId="1C040F47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62CADA00" w14:textId="1B1A2F95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56A02B16" w14:textId="59A1E187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3255DF85" w14:textId="236CC53D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1ED7796C" w14:textId="4B59E9EB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536FB35D" w14:textId="7F40CC33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73E6C36D" w14:textId="76E41306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26BAB2B6" w14:textId="6366A863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7456C79C" w14:textId="4034B038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40593A9F" w14:textId="3F786BB6" w:rsidR="00BA2ECD" w:rsidRDefault="00BA2ECD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09C90BFF" w14:textId="77777777" w:rsidR="002A7611" w:rsidRDefault="002A7611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069DAA83" w14:textId="1F73666B" w:rsidR="004C6DC4" w:rsidRDefault="001124E8" w:rsidP="00AE723C">
      <w:pPr>
        <w:pStyle w:val="ListParagraph"/>
        <w:numPr>
          <w:ilvl w:val="0"/>
          <w:numId w:val="29"/>
        </w:numPr>
        <w:tabs>
          <w:tab w:val="left" w:pos="567"/>
          <w:tab w:val="left" w:pos="1134"/>
          <w:tab w:val="left" w:pos="1701"/>
          <w:tab w:val="right" w:pos="9356"/>
        </w:tabs>
        <w:ind w:left="0" w:firstLine="0"/>
      </w:pPr>
      <w:r w:rsidRPr="0067636E">
        <w:rPr>
          <w:position w:val="-10"/>
        </w:rPr>
        <w:object w:dxaOrig="1620" w:dyaOrig="360" w14:anchorId="5FE7E02E">
          <v:shape id="_x0000_i1051" type="#_x0000_t75" style="width:80.25pt;height:18pt" o:ole="">
            <v:imagedata r:id="rId61" o:title=""/>
          </v:shape>
          <o:OLEObject Type="Embed" ProgID="Equation.DSMT4" ShapeID="_x0000_i1051" DrawAspect="Content" ObjectID="_1719730112" r:id="rId62"/>
        </w:object>
      </w:r>
    </w:p>
    <w:p w14:paraId="7B64C60A" w14:textId="6482AD2C" w:rsidR="003A0EA9" w:rsidRDefault="003A0EA9" w:rsidP="00762029">
      <w:pPr>
        <w:tabs>
          <w:tab w:val="left" w:pos="567"/>
          <w:tab w:val="left" w:pos="1134"/>
          <w:tab w:val="left" w:pos="1701"/>
          <w:tab w:val="left" w:pos="5670"/>
          <w:tab w:val="right" w:pos="9356"/>
        </w:tabs>
        <w:rPr>
          <w:rFonts w:ascii="Arial" w:hAnsi="Arial" w:cs="Arial"/>
        </w:rPr>
      </w:pPr>
    </w:p>
    <w:p w14:paraId="0DAE915E" w14:textId="043A4BF4" w:rsidR="00000B6E" w:rsidRDefault="003A0EA9" w:rsidP="00E3267B">
      <w:pPr>
        <w:tabs>
          <w:tab w:val="left" w:pos="567"/>
          <w:tab w:val="left" w:pos="1134"/>
          <w:tab w:val="left" w:pos="1701"/>
          <w:tab w:val="left" w:pos="5670"/>
          <w:tab w:val="right" w:pos="9356"/>
        </w:tabs>
        <w:ind w:firstLine="567"/>
        <w:rPr>
          <w:rFonts w:ascii="Arial" w:hAnsi="Arial" w:cs="Arial"/>
        </w:rPr>
      </w:pPr>
      <w:r>
        <w:rPr>
          <w:rFonts w:cs="Arial"/>
          <w:b/>
          <w:bCs/>
          <w:noProof/>
          <w:szCs w:val="22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C575646" wp14:editId="3D523F96">
                <wp:simplePos x="0" y="0"/>
                <wp:positionH relativeFrom="margin">
                  <wp:align>right</wp:align>
                </wp:positionH>
                <wp:positionV relativeFrom="paragraph">
                  <wp:posOffset>9525</wp:posOffset>
                </wp:positionV>
                <wp:extent cx="2600325" cy="1257300"/>
                <wp:effectExtent l="0" t="0" r="0" b="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00325" cy="12573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DD2B40F" w14:textId="6351D357" w:rsidR="003A0EA9" w:rsidRDefault="003A0EA9" w:rsidP="003A0EA9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</w:t>
                            </w:r>
                            <w:r w:rsidR="002941E3">
                              <w:rPr>
                                <w:color w:val="FF0000"/>
                              </w:rPr>
                              <w:t>Takes</w:t>
                            </w:r>
                            <w:r>
                              <w:rPr>
                                <w:color w:val="FF0000"/>
                              </w:rPr>
                              <w:t xml:space="preserve"> log</w:t>
                            </w:r>
                            <w:r w:rsidR="002941E3">
                              <w:rPr>
                                <w:color w:val="FF0000"/>
                              </w:rPr>
                              <w:t>s of both sides</w:t>
                            </w:r>
                          </w:p>
                          <w:p w14:paraId="37527379" w14:textId="77777777" w:rsidR="003A0EA9" w:rsidRDefault="003A0EA9" w:rsidP="003A0EA9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550CE884" w14:textId="77777777" w:rsidR="003A0EA9" w:rsidRDefault="003A0EA9" w:rsidP="003A0EA9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6B40E18C" w14:textId="51C3A839" w:rsidR="003A0EA9" w:rsidRDefault="003A0EA9" w:rsidP="003A0EA9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</w:t>
                            </w:r>
                            <w:r>
                              <w:rPr>
                                <w:color w:val="FF0000"/>
                              </w:rPr>
                              <w:t xml:space="preserve">Rearranges to </w:t>
                            </w:r>
                            <w:r w:rsidR="00E10796">
                              <w:rPr>
                                <w:color w:val="FF0000"/>
                              </w:rPr>
                              <w:t xml:space="preserve">get </w:t>
                            </w:r>
                            <w:r w:rsidR="00E10796" w:rsidRPr="00E10796">
                              <w:rPr>
                                <w:i/>
                                <w:iCs/>
                                <w:color w:val="FF0000"/>
                              </w:rPr>
                              <w:t>x</w:t>
                            </w:r>
                            <w:r w:rsidR="00E10796">
                              <w:rPr>
                                <w:color w:val="FF0000"/>
                              </w:rPr>
                              <w:t xml:space="preserve"> on one side</w:t>
                            </w:r>
                          </w:p>
                          <w:p w14:paraId="1C274FFE" w14:textId="77777777" w:rsidR="003A0EA9" w:rsidRDefault="003A0EA9" w:rsidP="003A0EA9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2B347A0C" w14:textId="697137C1" w:rsidR="003A0EA9" w:rsidRPr="009B226F" w:rsidRDefault="003A0EA9" w:rsidP="003A0EA9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</w:t>
                            </w:r>
                            <w:r w:rsidR="00E10796">
                              <w:rPr>
                                <w:color w:val="FF0000"/>
                              </w:rPr>
                              <w:t>C</w:t>
                            </w:r>
                            <w:r w:rsidRPr="009B226F">
                              <w:rPr>
                                <w:color w:val="FF0000"/>
                              </w:rPr>
                              <w:t>orrect answer</w:t>
                            </w:r>
                            <w:r w:rsidR="00E10796">
                              <w:rPr>
                                <w:color w:val="FF0000"/>
                              </w:rPr>
                              <w:t>, simplifie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1C575646" id="Text Box 14" o:spid="_x0000_s1037" type="#_x0000_t202" style="position:absolute;margin-left:153.55pt;margin-top:.75pt;width:204.75pt;height:99pt;z-index:25168281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" filled="f" stroked="f" strokeweight=".5pt">
                <v:textbox>
                  <w:txbxContent>
                    <w:p w14:paraId="1DD2B40F" w14:textId="6351D357" w:rsidR="003A0EA9" w:rsidRDefault="003A0EA9" w:rsidP="003A0EA9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</w:t>
                      </w:r>
                      <w:r w:rsidR="002941E3">
                        <w:rPr>
                          <w:color w:val="FF0000"/>
                        </w:rPr>
                        <w:t>Takes</w:t>
                      </w:r>
                      <w:r>
                        <w:rPr>
                          <w:color w:val="FF0000"/>
                        </w:rPr>
                        <w:t xml:space="preserve"> log</w:t>
                      </w:r>
                      <w:r w:rsidR="002941E3">
                        <w:rPr>
                          <w:color w:val="FF0000"/>
                        </w:rPr>
                        <w:t>s of both sides</w:t>
                      </w:r>
                    </w:p>
                    <w:p w14:paraId="37527379" w14:textId="77777777" w:rsidR="003A0EA9" w:rsidRDefault="003A0EA9" w:rsidP="003A0EA9">
                      <w:pPr>
                        <w:rPr>
                          <w:color w:val="FF0000"/>
                        </w:rPr>
                      </w:pPr>
                    </w:p>
                    <w:p w14:paraId="550CE884" w14:textId="77777777" w:rsidR="003A0EA9" w:rsidRDefault="003A0EA9" w:rsidP="003A0EA9">
                      <w:pPr>
                        <w:rPr>
                          <w:color w:val="FF0000"/>
                        </w:rPr>
                      </w:pPr>
                    </w:p>
                    <w:p w14:paraId="6B40E18C" w14:textId="51C3A839" w:rsidR="003A0EA9" w:rsidRDefault="003A0EA9" w:rsidP="003A0EA9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</w:t>
                      </w:r>
                      <w:r>
                        <w:rPr>
                          <w:color w:val="FF0000"/>
                        </w:rPr>
                        <w:t xml:space="preserve">Rearranges to </w:t>
                      </w:r>
                      <w:r w:rsidR="00E10796">
                        <w:rPr>
                          <w:color w:val="FF0000"/>
                        </w:rPr>
                        <w:t xml:space="preserve">get </w:t>
                      </w:r>
                      <w:r w:rsidR="00E10796" w:rsidRPr="00E10796">
                        <w:rPr>
                          <w:i/>
                          <w:iCs/>
                          <w:color w:val="FF0000"/>
                        </w:rPr>
                        <w:t>x</w:t>
                      </w:r>
                      <w:r w:rsidR="00E10796">
                        <w:rPr>
                          <w:color w:val="FF0000"/>
                        </w:rPr>
                        <w:t xml:space="preserve"> on one side</w:t>
                      </w:r>
                    </w:p>
                    <w:p w14:paraId="1C274FFE" w14:textId="77777777" w:rsidR="003A0EA9" w:rsidRDefault="003A0EA9" w:rsidP="003A0EA9">
                      <w:pPr>
                        <w:rPr>
                          <w:color w:val="FF0000"/>
                        </w:rPr>
                      </w:pPr>
                    </w:p>
                    <w:p w14:paraId="2B347A0C" w14:textId="697137C1" w:rsidR="003A0EA9" w:rsidRPr="009B226F" w:rsidRDefault="003A0EA9" w:rsidP="003A0EA9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</w:t>
                      </w:r>
                      <w:r w:rsidR="00E10796">
                        <w:rPr>
                          <w:color w:val="FF0000"/>
                        </w:rPr>
                        <w:t>C</w:t>
                      </w:r>
                      <w:r w:rsidRPr="009B226F">
                        <w:rPr>
                          <w:color w:val="FF0000"/>
                        </w:rPr>
                        <w:t>orrect answer</w:t>
                      </w:r>
                      <w:r w:rsidR="00E10796">
                        <w:rPr>
                          <w:color w:val="FF0000"/>
                        </w:rPr>
                        <w:t>, simplified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762029" w:rsidRPr="00762029">
        <w:rPr>
          <w:rFonts w:ascii="Arial" w:hAnsi="Arial" w:cs="Arial"/>
          <w:position w:val="-80"/>
        </w:rPr>
        <w:object w:dxaOrig="3660" w:dyaOrig="1719" w14:anchorId="2E0E7DD4">
          <v:shape id="_x0000_i1052" type="#_x0000_t75" style="width:183pt;height:86.25pt" o:ole="">
            <v:imagedata r:id="rId63" o:title=""/>
          </v:shape>
          <o:OLEObject Type="Embed" ProgID="Equation.DSMT4" ShapeID="_x0000_i1052" DrawAspect="Content" ObjectID="_1719730113" r:id="rId64"/>
        </w:object>
      </w:r>
      <w:r w:rsidR="00762029">
        <w:rPr>
          <w:rFonts w:ascii="Arial" w:hAnsi="Arial" w:cs="Arial"/>
        </w:rPr>
        <w:tab/>
      </w:r>
    </w:p>
    <w:p w14:paraId="3EFA6575" w14:textId="77777777" w:rsidR="00000B6E" w:rsidRDefault="00000B6E" w:rsidP="00762029">
      <w:pPr>
        <w:tabs>
          <w:tab w:val="left" w:pos="567"/>
          <w:tab w:val="left" w:pos="1134"/>
          <w:tab w:val="left" w:pos="1701"/>
          <w:tab w:val="left" w:pos="5670"/>
          <w:tab w:val="right" w:pos="9356"/>
        </w:tabs>
        <w:rPr>
          <w:rFonts w:ascii="Arial" w:hAnsi="Arial" w:cs="Arial"/>
        </w:rPr>
      </w:pPr>
    </w:p>
    <w:p w14:paraId="15933F5B" w14:textId="19FAAA30" w:rsidR="003A0EA9" w:rsidRPr="00E10796" w:rsidRDefault="00E10796" w:rsidP="00762029">
      <w:pPr>
        <w:tabs>
          <w:tab w:val="left" w:pos="567"/>
          <w:tab w:val="left" w:pos="1134"/>
          <w:tab w:val="left" w:pos="1701"/>
          <w:tab w:val="left" w:pos="5670"/>
          <w:tab w:val="right" w:pos="9356"/>
        </w:tabs>
        <w:rPr>
          <w:rFonts w:ascii="Arial" w:hAnsi="Arial" w:cs="Arial"/>
          <w:b/>
          <w:bCs/>
          <w:color w:val="FF0000"/>
          <w:u w:val="single"/>
        </w:rPr>
      </w:pPr>
      <w:r w:rsidRPr="00E10796">
        <w:rPr>
          <w:rFonts w:ascii="Arial" w:hAnsi="Arial" w:cs="Arial"/>
          <w:b/>
          <w:bCs/>
          <w:color w:val="FF0000"/>
          <w:u w:val="single"/>
        </w:rPr>
        <w:t>OR</w:t>
      </w:r>
    </w:p>
    <w:p w14:paraId="05031E05" w14:textId="77777777" w:rsidR="003A0EA9" w:rsidRDefault="003A0EA9" w:rsidP="00762029">
      <w:pPr>
        <w:tabs>
          <w:tab w:val="left" w:pos="567"/>
          <w:tab w:val="left" w:pos="1134"/>
          <w:tab w:val="left" w:pos="1701"/>
          <w:tab w:val="left" w:pos="5670"/>
          <w:tab w:val="right" w:pos="9356"/>
        </w:tabs>
        <w:rPr>
          <w:rFonts w:ascii="Arial" w:hAnsi="Arial" w:cs="Arial"/>
        </w:rPr>
      </w:pPr>
    </w:p>
    <w:p w14:paraId="474B7DC5" w14:textId="79CD4DFB" w:rsidR="000A7F4F" w:rsidRDefault="00E10796" w:rsidP="00E3267B">
      <w:pPr>
        <w:tabs>
          <w:tab w:val="left" w:pos="567"/>
          <w:tab w:val="left" w:pos="1134"/>
          <w:tab w:val="left" w:pos="1701"/>
          <w:tab w:val="left" w:pos="5670"/>
          <w:tab w:val="right" w:pos="9356"/>
        </w:tabs>
        <w:ind w:firstLine="567"/>
      </w:pPr>
      <w:r>
        <w:rPr>
          <w:rFonts w:cs="Arial"/>
          <w:b/>
          <w:bCs/>
          <w:noProof/>
          <w:szCs w:val="22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4357CAF" wp14:editId="3E5E54E0">
                <wp:simplePos x="0" y="0"/>
                <wp:positionH relativeFrom="margin">
                  <wp:align>right</wp:align>
                </wp:positionH>
                <wp:positionV relativeFrom="paragraph">
                  <wp:posOffset>446405</wp:posOffset>
                </wp:positionV>
                <wp:extent cx="2600325" cy="1190625"/>
                <wp:effectExtent l="0" t="0" r="0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00325" cy="11906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879EFEB" w14:textId="2F34744C" w:rsidR="00E10796" w:rsidRDefault="00E10796" w:rsidP="00E10796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</w:t>
                            </w:r>
                            <w:r w:rsidR="005234E3">
                              <w:rPr>
                                <w:color w:val="FF0000"/>
                              </w:rPr>
                              <w:t>Expression that includes 3</w:t>
                            </w:r>
                            <w:r w:rsidR="005234E3" w:rsidRPr="007647B2">
                              <w:rPr>
                                <w:i/>
                                <w:iCs/>
                                <w:color w:val="FF0000"/>
                                <w:vertAlign w:val="superscript"/>
                              </w:rPr>
                              <w:t>x</w:t>
                            </w:r>
                            <w:r w:rsidR="005234E3">
                              <w:rPr>
                                <w:color w:val="FF0000"/>
                              </w:rPr>
                              <w:t xml:space="preserve"> and 2</w:t>
                            </w:r>
                            <w:r w:rsidR="005234E3" w:rsidRPr="007647B2">
                              <w:rPr>
                                <w:i/>
                                <w:iCs/>
                                <w:color w:val="FF0000"/>
                                <w:vertAlign w:val="superscript"/>
                              </w:rPr>
                              <w:t>x</w:t>
                            </w:r>
                          </w:p>
                          <w:p w14:paraId="78E839E1" w14:textId="77777777" w:rsidR="0020728B" w:rsidRDefault="0020728B" w:rsidP="0070715A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514A3078" w14:textId="77777777" w:rsidR="0020728B" w:rsidRDefault="0020728B" w:rsidP="0070715A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52849981" w14:textId="501BEEA7" w:rsidR="0070715A" w:rsidRPr="009B226F" w:rsidRDefault="0070715A" w:rsidP="0070715A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</w:t>
                            </w:r>
                            <w:r w:rsidR="00C223A4">
                              <w:rPr>
                                <w:color w:val="FF0000"/>
                              </w:rPr>
                              <w:t xml:space="preserve"> </w:t>
                            </w:r>
                            <w:r>
                              <w:rPr>
                                <w:color w:val="FF0000"/>
                              </w:rPr>
                              <w:t>Forms exponential equation</w:t>
                            </w:r>
                          </w:p>
                          <w:p w14:paraId="015C161C" w14:textId="77777777" w:rsidR="0068056F" w:rsidRDefault="0068056F" w:rsidP="00E10796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4A553367" w14:textId="5E79CA8B" w:rsidR="00E10796" w:rsidRPr="009B226F" w:rsidRDefault="00E10796" w:rsidP="00E10796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</w:t>
                            </w:r>
                            <w:r w:rsidR="00C223A4">
                              <w:rPr>
                                <w:color w:val="FF0000"/>
                              </w:rPr>
                              <w:t xml:space="preserve"> </w:t>
                            </w:r>
                            <w:r>
                              <w:rPr>
                                <w:color w:val="FF0000"/>
                              </w:rPr>
                              <w:t>C</w:t>
                            </w:r>
                            <w:r w:rsidRPr="009B226F">
                              <w:rPr>
                                <w:color w:val="FF0000"/>
                              </w:rPr>
                              <w:t>orrect answ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54357CAF" id="Text Box 15" o:spid="_x0000_s1038" type="#_x0000_t202" style="position:absolute;left:0;text-align:left;margin-left:153.55pt;margin-top:35.15pt;width:204.75pt;height:93.75pt;z-index:2516848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" filled="f" stroked="f" strokeweight=".5pt">
                <v:textbox>
                  <w:txbxContent>
                    <w:p w14:paraId="3879EFEB" w14:textId="2F34744C" w:rsidR="00E10796" w:rsidRDefault="00E10796" w:rsidP="00E10796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</w:t>
                      </w:r>
                      <w:r w:rsidR="005234E3">
                        <w:rPr>
                          <w:color w:val="FF0000"/>
                        </w:rPr>
                        <w:t>Expression that includes 3</w:t>
                      </w:r>
                      <w:r w:rsidR="005234E3" w:rsidRPr="007647B2">
                        <w:rPr>
                          <w:i/>
                          <w:iCs/>
                          <w:color w:val="FF0000"/>
                          <w:vertAlign w:val="superscript"/>
                        </w:rPr>
                        <w:t>x</w:t>
                      </w:r>
                      <w:r w:rsidR="005234E3">
                        <w:rPr>
                          <w:color w:val="FF0000"/>
                        </w:rPr>
                        <w:t xml:space="preserve"> and 2</w:t>
                      </w:r>
                      <w:r w:rsidR="005234E3" w:rsidRPr="007647B2">
                        <w:rPr>
                          <w:i/>
                          <w:iCs/>
                          <w:color w:val="FF0000"/>
                          <w:vertAlign w:val="superscript"/>
                        </w:rPr>
                        <w:t>x</w:t>
                      </w:r>
                    </w:p>
                    <w:p w14:paraId="78E839E1" w14:textId="77777777" w:rsidR="0020728B" w:rsidRDefault="0020728B" w:rsidP="0070715A">
                      <w:pPr>
                        <w:rPr>
                          <w:color w:val="FF0000"/>
                        </w:rPr>
                      </w:pPr>
                    </w:p>
                    <w:p w14:paraId="514A3078" w14:textId="77777777" w:rsidR="0020728B" w:rsidRDefault="0020728B" w:rsidP="0070715A">
                      <w:pPr>
                        <w:rPr>
                          <w:color w:val="FF0000"/>
                        </w:rPr>
                      </w:pPr>
                    </w:p>
                    <w:p w14:paraId="52849981" w14:textId="501BEEA7" w:rsidR="0070715A" w:rsidRPr="009B226F" w:rsidRDefault="0070715A" w:rsidP="0070715A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</w:t>
                      </w:r>
                      <w:r w:rsidR="00C223A4">
                        <w:rPr>
                          <w:color w:val="FF0000"/>
                        </w:rPr>
                        <w:t xml:space="preserve"> </w:t>
                      </w:r>
                      <w:r>
                        <w:rPr>
                          <w:color w:val="FF0000"/>
                        </w:rPr>
                        <w:t>Forms exponential equation</w:t>
                      </w:r>
                    </w:p>
                    <w:p w14:paraId="015C161C" w14:textId="77777777" w:rsidR="0068056F" w:rsidRDefault="0068056F" w:rsidP="00E10796">
                      <w:pPr>
                        <w:rPr>
                          <w:color w:val="FF0000"/>
                        </w:rPr>
                      </w:pPr>
                    </w:p>
                    <w:p w14:paraId="4A553367" w14:textId="5E79CA8B" w:rsidR="00E10796" w:rsidRPr="009B226F" w:rsidRDefault="00E10796" w:rsidP="00E10796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</w:t>
                      </w:r>
                      <w:r w:rsidR="00C223A4">
                        <w:rPr>
                          <w:color w:val="FF0000"/>
                        </w:rPr>
                        <w:t xml:space="preserve"> </w:t>
                      </w:r>
                      <w:r>
                        <w:rPr>
                          <w:color w:val="FF0000"/>
                        </w:rPr>
                        <w:t>C</w:t>
                      </w:r>
                      <w:r w:rsidRPr="009B226F">
                        <w:rPr>
                          <w:color w:val="FF0000"/>
                        </w:rPr>
                        <w:t>orrect answer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67F05" w:rsidRPr="00967F05">
        <w:rPr>
          <w:rFonts w:ascii="Arial" w:hAnsi="Arial" w:cs="Arial"/>
          <w:position w:val="-86"/>
        </w:rPr>
        <w:object w:dxaOrig="1400" w:dyaOrig="2480" w14:anchorId="1E60DDDC">
          <v:shape id="_x0000_i1053" type="#_x0000_t75" style="width:69.75pt;height:123.75pt" o:ole="">
            <v:imagedata r:id="rId65" o:title=""/>
          </v:shape>
          <o:OLEObject Type="Embed" ProgID="Equation.DSMT4" ShapeID="_x0000_i1053" DrawAspect="Content" ObjectID="_1719730114" r:id="rId66"/>
        </w:object>
      </w:r>
      <w:r w:rsidR="00762029">
        <w:rPr>
          <w:rFonts w:ascii="Arial" w:hAnsi="Arial" w:cs="Arial"/>
        </w:rPr>
        <w:tab/>
      </w:r>
    </w:p>
    <w:p w14:paraId="3C400E6B" w14:textId="7A013B66" w:rsidR="000A7F4F" w:rsidRDefault="000A7F4F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02A5B4AD" w14:textId="55CA3827" w:rsidR="00BA2ECD" w:rsidRDefault="00BA2ECD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49D903A3" w14:textId="256D6B65" w:rsidR="003A0EA9" w:rsidRDefault="003A0EA9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71BDB9BC" w14:textId="77777777" w:rsidR="003A0EA9" w:rsidRDefault="003A0EA9" w:rsidP="00AE723C">
      <w:pPr>
        <w:tabs>
          <w:tab w:val="left" w:pos="567"/>
          <w:tab w:val="left" w:pos="1134"/>
          <w:tab w:val="left" w:pos="1701"/>
          <w:tab w:val="right" w:pos="9356"/>
        </w:tabs>
      </w:pPr>
    </w:p>
    <w:p w14:paraId="61DE2C86" w14:textId="78323EB9" w:rsidR="00C1422C" w:rsidRDefault="00C1422C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sz w:val="24"/>
        </w:rPr>
      </w:pPr>
      <w:r w:rsidRPr="00142AC3">
        <w:rPr>
          <w:rFonts w:cs="Arial"/>
          <w:sz w:val="24"/>
        </w:rPr>
        <w:t xml:space="preserve">Question </w:t>
      </w:r>
      <w:r w:rsidR="002F4281">
        <w:rPr>
          <w:rFonts w:cs="Arial"/>
          <w:sz w:val="24"/>
        </w:rPr>
        <w:t>5</w:t>
      </w:r>
      <w:r>
        <w:rPr>
          <w:rFonts w:cs="Arial"/>
          <w:sz w:val="24"/>
        </w:rPr>
        <w:t xml:space="preserve">    </w:t>
      </w:r>
      <w:r w:rsidRPr="00142AC3">
        <w:rPr>
          <w:rFonts w:cs="Arial"/>
          <w:sz w:val="24"/>
        </w:rPr>
        <w:t>[</w:t>
      </w:r>
      <w:r w:rsidR="00F15339">
        <w:rPr>
          <w:rFonts w:cs="Arial"/>
          <w:sz w:val="24"/>
        </w:rPr>
        <w:t>2</w:t>
      </w:r>
      <w:r w:rsidR="002F4281">
        <w:rPr>
          <w:rFonts w:cs="Arial"/>
          <w:sz w:val="24"/>
        </w:rPr>
        <w:t xml:space="preserve"> </w:t>
      </w:r>
      <w:r w:rsidRPr="00142AC3">
        <w:rPr>
          <w:rFonts w:cs="Arial"/>
          <w:sz w:val="24"/>
        </w:rPr>
        <w:t>marks]</w:t>
      </w:r>
    </w:p>
    <w:p w14:paraId="73FC3283" w14:textId="4C3A0067" w:rsidR="007D2E27" w:rsidRDefault="00770312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  <w:r w:rsidRPr="00770312">
        <w:rPr>
          <w:rFonts w:ascii="Arial" w:hAnsi="Arial" w:cs="Arial"/>
          <w:sz w:val="22"/>
          <w:szCs w:val="22"/>
        </w:rPr>
        <w:t xml:space="preserve">The random variable </w:t>
      </w:r>
      <w:r w:rsidRPr="008A142B">
        <w:rPr>
          <w:i/>
          <w:iCs/>
        </w:rPr>
        <w:t>X</w:t>
      </w:r>
      <w:r w:rsidRPr="00770312">
        <w:rPr>
          <w:rFonts w:ascii="Arial" w:hAnsi="Arial" w:cs="Arial"/>
          <w:sz w:val="22"/>
          <w:szCs w:val="22"/>
        </w:rPr>
        <w:t xml:space="preserve"> has the following probability distribution, where </w:t>
      </w:r>
      <w:r w:rsidR="000B72AB" w:rsidRPr="000B72AB">
        <w:rPr>
          <w:rFonts w:ascii="Arial" w:hAnsi="Arial" w:cs="Arial"/>
          <w:position w:val="-22"/>
          <w:sz w:val="22"/>
          <w:szCs w:val="22"/>
        </w:rPr>
        <w:object w:dxaOrig="940" w:dyaOrig="580" w14:anchorId="40C27842">
          <v:shape id="_x0000_i1054" type="#_x0000_t75" style="width:47.25pt;height:29.25pt" o:ole="">
            <v:imagedata r:id="rId67" o:title=""/>
          </v:shape>
          <o:OLEObject Type="Embed" ProgID="Equation.DSMT4" ShapeID="_x0000_i1054" DrawAspect="Content" ObjectID="_1719730115" r:id="rId68"/>
        </w:object>
      </w:r>
    </w:p>
    <w:p w14:paraId="682E4FC6" w14:textId="1075953C" w:rsidR="000B72AB" w:rsidRDefault="00667559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  <w:r w:rsidRPr="000C33EA">
        <w:rPr>
          <w:rFonts w:ascii="Arial" w:hAnsi="Arial" w:cs="Arial"/>
          <w:position w:val="-32"/>
          <w:sz w:val="22"/>
          <w:szCs w:val="22"/>
        </w:rPr>
        <w:object w:dxaOrig="4200" w:dyaOrig="760" w14:anchorId="2FF9992E">
          <v:shape id="_x0000_i1055" type="#_x0000_t75" style="width:210pt;height:38.25pt" o:ole="">
            <v:imagedata r:id="rId69" o:title=""/>
          </v:shape>
          <o:OLEObject Type="Embed" ProgID="Equation.DSMT4" ShapeID="_x0000_i1055" DrawAspect="Content" ObjectID="_1719730116" r:id="rId70"/>
        </w:object>
      </w:r>
    </w:p>
    <w:p w14:paraId="3A6DC82F" w14:textId="20A57B88" w:rsidR="000B72AB" w:rsidRDefault="000B72AB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</w:p>
    <w:p w14:paraId="6F351D20" w14:textId="77777777" w:rsidR="000B72AB" w:rsidRPr="00770312" w:rsidRDefault="000B72AB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</w:p>
    <w:p w14:paraId="67463721" w14:textId="3B772969" w:rsidR="007D2E27" w:rsidRPr="00F15339" w:rsidRDefault="00F15339" w:rsidP="00AE723C">
      <w:pPr>
        <w:tabs>
          <w:tab w:val="left" w:pos="567"/>
          <w:tab w:val="left" w:pos="1134"/>
        </w:tabs>
        <w:rPr>
          <w:rFonts w:asciiTheme="majorHAnsi" w:hAnsiTheme="majorHAnsi" w:cstheme="majorHAnsi"/>
        </w:rPr>
      </w:pPr>
      <w:r w:rsidRPr="00072C4E">
        <w:rPr>
          <w:rFonts w:ascii="Arial" w:hAnsi="Arial" w:cs="Arial"/>
          <w:sz w:val="22"/>
          <w:szCs w:val="22"/>
        </w:rPr>
        <w:t xml:space="preserve">If </w:t>
      </w:r>
      <w:r w:rsidRPr="00F15339">
        <w:rPr>
          <w:rFonts w:asciiTheme="majorHAnsi" w:hAnsiTheme="majorHAnsi" w:cstheme="majorHAnsi"/>
          <w:position w:val="-10"/>
        </w:rPr>
        <w:object w:dxaOrig="1480" w:dyaOrig="320" w14:anchorId="0ACD048E">
          <v:shape id="_x0000_i1056" type="#_x0000_t75" style="width:74.25pt;height:15.75pt" o:ole="">
            <v:imagedata r:id="rId71" o:title=""/>
          </v:shape>
          <o:OLEObject Type="Embed" ProgID="Equation.DSMT4" ShapeID="_x0000_i1056" DrawAspect="Content" ObjectID="_1719730117" r:id="rId72"/>
        </w:object>
      </w:r>
      <w:r w:rsidRPr="00F15339">
        <w:rPr>
          <w:rFonts w:asciiTheme="majorHAnsi" w:hAnsiTheme="majorHAnsi" w:cstheme="majorHAnsi"/>
        </w:rPr>
        <w:t xml:space="preserve">,   </w:t>
      </w:r>
      <w:r w:rsidRPr="008A142B">
        <w:rPr>
          <w:rFonts w:ascii="Arial" w:hAnsi="Arial" w:cs="Arial"/>
          <w:sz w:val="22"/>
          <w:szCs w:val="22"/>
        </w:rPr>
        <w:t>s</w:t>
      </w:r>
      <w:r w:rsidR="004F5ED9" w:rsidRPr="008A142B">
        <w:rPr>
          <w:rFonts w:ascii="Arial" w:hAnsi="Arial" w:cs="Arial"/>
          <w:sz w:val="22"/>
          <w:szCs w:val="22"/>
        </w:rPr>
        <w:t>how that</w:t>
      </w:r>
      <w:r w:rsidR="004F5ED9" w:rsidRPr="00F15339">
        <w:rPr>
          <w:rFonts w:asciiTheme="majorHAnsi" w:hAnsiTheme="majorHAnsi" w:cstheme="majorHAnsi"/>
        </w:rPr>
        <w:t xml:space="preserve">  </w:t>
      </w:r>
      <w:r w:rsidR="004F5ED9" w:rsidRPr="00F15339">
        <w:rPr>
          <w:rFonts w:asciiTheme="majorHAnsi" w:hAnsiTheme="majorHAnsi" w:cstheme="majorHAnsi"/>
          <w:position w:val="-10"/>
        </w:rPr>
        <w:object w:dxaOrig="1980" w:dyaOrig="360" w14:anchorId="47ED0109">
          <v:shape id="_x0000_i1057" type="#_x0000_t75" style="width:99.75pt;height:18pt" o:ole="">
            <v:imagedata r:id="rId73" o:title=""/>
          </v:shape>
          <o:OLEObject Type="Embed" ProgID="Equation.DSMT4" ShapeID="_x0000_i1057" DrawAspect="Content" ObjectID="_1719730118" r:id="rId74"/>
        </w:object>
      </w:r>
      <w:r w:rsidR="007D2E27" w:rsidRPr="00F15339">
        <w:rPr>
          <w:rFonts w:asciiTheme="majorHAnsi" w:hAnsiTheme="majorHAnsi" w:cstheme="majorHAnsi"/>
        </w:rPr>
        <w:t xml:space="preserve"> </w:t>
      </w:r>
    </w:p>
    <w:p w14:paraId="4E156A1E" w14:textId="4DA051E3" w:rsidR="00C1422C" w:rsidRPr="00F15339" w:rsidRDefault="00C1422C" w:rsidP="00AE723C">
      <w:pPr>
        <w:tabs>
          <w:tab w:val="left" w:pos="567"/>
          <w:tab w:val="left" w:pos="1134"/>
        </w:tabs>
        <w:rPr>
          <w:rFonts w:asciiTheme="majorHAnsi" w:hAnsiTheme="majorHAnsi" w:cstheme="majorHAnsi"/>
        </w:rPr>
      </w:pPr>
    </w:p>
    <w:p w14:paraId="393EE352" w14:textId="1A724430" w:rsidR="00C1422C" w:rsidRPr="00F15339" w:rsidRDefault="00BE5BE2" w:rsidP="00AE723C">
      <w:pPr>
        <w:tabs>
          <w:tab w:val="left" w:pos="567"/>
          <w:tab w:val="left" w:pos="1134"/>
        </w:tabs>
        <w:rPr>
          <w:rFonts w:asciiTheme="majorHAnsi" w:hAnsiTheme="majorHAnsi" w:cstheme="majorHAnsi"/>
        </w:rPr>
      </w:pPr>
      <w:r>
        <w:rPr>
          <w:rFonts w:cs="Arial"/>
          <w:b/>
          <w:bCs/>
          <w:noProof/>
          <w:szCs w:val="22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775F11D" wp14:editId="4649D614">
                <wp:simplePos x="0" y="0"/>
                <wp:positionH relativeFrom="margin">
                  <wp:align>right</wp:align>
                </wp:positionH>
                <wp:positionV relativeFrom="paragraph">
                  <wp:posOffset>471805</wp:posOffset>
                </wp:positionV>
                <wp:extent cx="2705100" cy="1200150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05100" cy="12001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9EC89BE" w14:textId="0B3BD95C" w:rsidR="00BE5BE2" w:rsidRDefault="00BE5BE2" w:rsidP="00BE5BE2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</w:t>
                            </w:r>
                            <w:r w:rsidR="00C223A4">
                              <w:rPr>
                                <w:color w:val="FF0000"/>
                              </w:rPr>
                              <w:t xml:space="preserve">Equation for variance in terms of </w:t>
                            </w:r>
                            <w:r w:rsidR="00C223A4" w:rsidRPr="00C223A4">
                              <w:rPr>
                                <w:i/>
                                <w:color w:val="FF0000"/>
                              </w:rPr>
                              <w:t>p</w:t>
                            </w:r>
                          </w:p>
                          <w:p w14:paraId="66F8D93D" w14:textId="77777777" w:rsidR="00C223A4" w:rsidRDefault="00C223A4" w:rsidP="00BE5BE2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5A177A8C" w14:textId="11166A0D" w:rsidR="00BE5BE2" w:rsidRPr="009B226F" w:rsidRDefault="00BE5BE2" w:rsidP="00BE5BE2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="00C223A4">
                              <w:rPr>
                                <w:color w:val="FF0000"/>
                              </w:rPr>
                              <w:t xml:space="preserve">  Expan</w:t>
                            </w:r>
                            <w:r w:rsidR="00F30F90">
                              <w:rPr>
                                <w:color w:val="FF0000"/>
                              </w:rPr>
                              <w:t>sion of</w:t>
                            </w:r>
                            <w:r w:rsidR="005E7B7D">
                              <w:rPr>
                                <w:color w:val="FF0000"/>
                              </w:rPr>
                              <w:t xml:space="preserve"> sum terms and binomia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6775F11D" id="Text Box 16" o:spid="_x0000_s1039" type="#_x0000_t202" style="position:absolute;margin-left:161.8pt;margin-top:37.15pt;width:213pt;height:94.5pt;z-index:25168691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" filled="f" stroked="f" strokeweight=".5pt">
                <v:textbox>
                  <w:txbxContent>
                    <w:p w14:paraId="29EC89BE" w14:textId="0B3BD95C" w:rsidR="00BE5BE2" w:rsidRDefault="00BE5BE2" w:rsidP="00BE5BE2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</w:t>
                      </w:r>
                      <w:r w:rsidR="00C223A4">
                        <w:rPr>
                          <w:color w:val="FF0000"/>
                        </w:rPr>
                        <w:t xml:space="preserve">Equation for variance in terms of </w:t>
                      </w:r>
                      <w:r w:rsidR="00C223A4" w:rsidRPr="00C223A4">
                        <w:rPr>
                          <w:i/>
                          <w:color w:val="FF0000"/>
                        </w:rPr>
                        <w:t>p</w:t>
                      </w:r>
                    </w:p>
                    <w:p w14:paraId="66F8D93D" w14:textId="77777777" w:rsidR="00C223A4" w:rsidRDefault="00C223A4" w:rsidP="00BE5BE2">
                      <w:pPr>
                        <w:rPr>
                          <w:color w:val="FF0000"/>
                        </w:rPr>
                      </w:pPr>
                    </w:p>
                    <w:p w14:paraId="5A177A8C" w14:textId="11166A0D" w:rsidR="00BE5BE2" w:rsidRPr="009B226F" w:rsidRDefault="00BE5BE2" w:rsidP="00BE5BE2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="00C223A4">
                        <w:rPr>
                          <w:color w:val="FF0000"/>
                        </w:rPr>
                        <w:t xml:space="preserve">  Expan</w:t>
                      </w:r>
                      <w:r w:rsidR="00F30F90">
                        <w:rPr>
                          <w:color w:val="FF0000"/>
                        </w:rPr>
                        <w:t>sion of</w:t>
                      </w:r>
                      <w:r w:rsidR="005E7B7D">
                        <w:rPr>
                          <w:color w:val="FF0000"/>
                        </w:rPr>
                        <w:t xml:space="preserve"> sum terms and binomial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36781" w:rsidRPr="00336781">
        <w:rPr>
          <w:rFonts w:ascii="Arial" w:hAnsi="Arial" w:cs="Arial"/>
          <w:position w:val="-88"/>
        </w:rPr>
        <w:object w:dxaOrig="3640" w:dyaOrig="2240" w14:anchorId="6270597E">
          <v:shape id="_x0000_i1058" type="#_x0000_t75" style="width:182.25pt;height:111.75pt" o:ole="">
            <v:imagedata r:id="rId75" o:title=""/>
          </v:shape>
          <o:OLEObject Type="Embed" ProgID="Equation.DSMT4" ShapeID="_x0000_i1058" DrawAspect="Content" ObjectID="_1719730119" r:id="rId76"/>
        </w:object>
      </w:r>
    </w:p>
    <w:p w14:paraId="7FB684D5" w14:textId="77777777" w:rsidR="00C1422C" w:rsidRPr="00F15339" w:rsidRDefault="00C1422C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asciiTheme="majorHAnsi" w:hAnsiTheme="majorHAnsi" w:cstheme="majorHAnsi"/>
          <w:sz w:val="24"/>
        </w:rPr>
      </w:pPr>
    </w:p>
    <w:p w14:paraId="2D37BFB4" w14:textId="77777777" w:rsidR="00982F14" w:rsidRDefault="00982F14" w:rsidP="00AE723C">
      <w:pPr>
        <w:tabs>
          <w:tab w:val="left" w:pos="567"/>
          <w:tab w:val="left" w:pos="1134"/>
        </w:tabs>
        <w:rPr>
          <w:rFonts w:asciiTheme="majorHAnsi" w:hAnsiTheme="majorHAnsi" w:cstheme="majorHAnsi"/>
        </w:rPr>
      </w:pPr>
    </w:p>
    <w:p w14:paraId="740C5DA5" w14:textId="77777777" w:rsidR="001C302F" w:rsidRDefault="001C302F" w:rsidP="00AE723C">
      <w:pPr>
        <w:tabs>
          <w:tab w:val="left" w:pos="567"/>
          <w:tab w:val="left" w:pos="1134"/>
        </w:tabs>
        <w:rPr>
          <w:rFonts w:asciiTheme="majorHAnsi" w:hAnsiTheme="majorHAnsi" w:cstheme="majorHAnsi"/>
        </w:rPr>
      </w:pPr>
    </w:p>
    <w:p w14:paraId="6DEF7462" w14:textId="1650B4C9" w:rsidR="005D2461" w:rsidRDefault="005D2461" w:rsidP="00AE723C">
      <w:pPr>
        <w:tabs>
          <w:tab w:val="left" w:pos="567"/>
          <w:tab w:val="left" w:pos="1134"/>
        </w:tabs>
        <w:rPr>
          <w:sz w:val="20"/>
          <w:szCs w:val="20"/>
        </w:rPr>
      </w:pPr>
    </w:p>
    <w:p w14:paraId="1EF10C17" w14:textId="2C0E8867" w:rsidR="004A40F1" w:rsidRDefault="004A40F1">
      <w:pPr>
        <w:rPr>
          <w:rFonts w:ascii="Arial" w:hAnsi="Arial" w:cs="Arial"/>
          <w:b/>
          <w:bCs/>
          <w:sz w:val="20"/>
          <w:szCs w:val="20"/>
        </w:rPr>
      </w:pPr>
    </w:p>
    <w:p w14:paraId="4CE3D324" w14:textId="77777777" w:rsidR="00BA2ECD" w:rsidRDefault="00DD6867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  <w:r>
        <w:rPr>
          <w:rFonts w:ascii="Arial" w:hAnsi="Arial" w:cs="Arial"/>
          <w:b/>
          <w:bCs/>
          <w:sz w:val="20"/>
          <w:szCs w:val="20"/>
        </w:rPr>
        <w:t xml:space="preserve">                      </w:t>
      </w:r>
    </w:p>
    <w:p w14:paraId="273B9C8F" w14:textId="77777777" w:rsidR="00BA2ECD" w:rsidRDefault="00BA2ECD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1E41061A" w14:textId="5B27F700" w:rsidR="00082240" w:rsidRDefault="00DD6867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  <w:r>
        <w:rPr>
          <w:rFonts w:ascii="Arial" w:hAnsi="Arial" w:cs="Arial"/>
          <w:b/>
          <w:bCs/>
          <w:sz w:val="20"/>
          <w:szCs w:val="20"/>
        </w:rPr>
        <w:t xml:space="preserve">                                               </w:t>
      </w:r>
    </w:p>
    <w:p w14:paraId="66E39452" w14:textId="77777777" w:rsidR="00CD66AD" w:rsidRDefault="00CD66AD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</w:p>
    <w:p w14:paraId="310AAD0D" w14:textId="77777777" w:rsidR="0032229A" w:rsidRDefault="00CD66AD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 w:rsidR="00DD6867">
        <w:rPr>
          <w:rFonts w:ascii="Arial" w:hAnsi="Arial" w:cs="Arial"/>
          <w:b/>
          <w:bCs/>
          <w:sz w:val="20"/>
          <w:szCs w:val="20"/>
        </w:rPr>
        <w:t xml:space="preserve"> </w:t>
      </w:r>
    </w:p>
    <w:p w14:paraId="6797699C" w14:textId="3B6796C1" w:rsidR="00082240" w:rsidRDefault="0032229A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</w:rPr>
      </w:pP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 w:rsidR="00480EA2" w:rsidRPr="00480EA2">
        <w:rPr>
          <w:rFonts w:ascii="Arial" w:hAnsi="Arial" w:cs="Arial"/>
          <w:b/>
          <w:bCs/>
          <w:sz w:val="20"/>
          <w:szCs w:val="20"/>
        </w:rPr>
        <w:t>End of section</w:t>
      </w:r>
    </w:p>
    <w:p w14:paraId="01C1C8B4" w14:textId="495581D3" w:rsidR="004A40F1" w:rsidRDefault="004A40F1">
      <w:pPr>
        <w:rPr>
          <w:sz w:val="20"/>
          <w:szCs w:val="20"/>
        </w:rPr>
      </w:pPr>
    </w:p>
    <w:p w14:paraId="32A07800" w14:textId="77777777" w:rsidR="007C3A2E" w:rsidRPr="007C3A2E" w:rsidRDefault="007C3A2E" w:rsidP="007C3A2E">
      <w:pPr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77"/>
        <w:gridCol w:w="763"/>
        <w:gridCol w:w="5519"/>
        <w:gridCol w:w="1066"/>
        <w:gridCol w:w="1417"/>
      </w:tblGrid>
      <w:tr w:rsidR="00845ED9" w:rsidRPr="001F6B00" w14:paraId="5E8F54BC" w14:textId="77777777" w:rsidTr="00A579E2">
        <w:trPr>
          <w:trHeight w:val="557"/>
        </w:trPr>
        <w:tc>
          <w:tcPr>
            <w:tcW w:w="489" w:type="pct"/>
            <w:tcBorders>
              <w:right w:val="nil"/>
            </w:tcBorders>
          </w:tcPr>
          <w:p w14:paraId="023D5C97" w14:textId="77777777" w:rsidR="00845ED9" w:rsidRPr="001F6B00" w:rsidRDefault="00845ED9" w:rsidP="00A579E2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3ACCB92" wp14:editId="470A9201">
                      <wp:simplePos x="0" y="0"/>
                      <wp:positionH relativeFrom="column">
                        <wp:posOffset>1195705</wp:posOffset>
                      </wp:positionH>
                      <wp:positionV relativeFrom="paragraph">
                        <wp:posOffset>-365760</wp:posOffset>
                      </wp:positionV>
                      <wp:extent cx="3952875" cy="285750"/>
                      <wp:effectExtent l="0" t="0" r="28575" b="1905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952875" cy="2857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 w14:paraId="3633A1C3" w14:textId="77777777" w:rsidR="00A579E2" w:rsidRPr="00C45BC9" w:rsidRDefault="00A579E2" w:rsidP="00845ED9">
                                  <w:pPr>
                                    <w:rPr>
                                      <w:rFonts w:ascii="Arial" w:hAnsi="Arial" w:cs="Arial"/>
                                      <w:sz w:val="22"/>
                                    </w:rPr>
                                  </w:pP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Reading Time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:  An initial 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2 minutes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to view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BOTH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section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shape w14:anchorId="73ACCB92" id="Text Box 3" o:spid="_x0000_s1027" type="#_x0000_t202" style="position:absolute;left:0;text-align:left;margin-left:94.15pt;margin-top:-28.8pt;width:311.25pt;height:22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" fillcolor="window" strokeweight=".5pt">
                      <v:textbox>
                        <w:txbxContent>
                          <w:p w14:paraId="3633A1C3" w14:textId="77777777" w:rsidR="00A579E2" w:rsidRPr="00C45BC9" w:rsidRDefault="00A579E2" w:rsidP="00845ED9">
                            <w:pPr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Reading Time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:  An initial </w:t>
                            </w: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2 minutes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 to view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 </w:t>
                            </w: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BOTH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 section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7B9014D7" wp14:editId="617C6C32">
                  <wp:extent cx="483680" cy="664234"/>
                  <wp:effectExtent l="0" t="0" r="0" b="2540"/>
                  <wp:docPr id="4" name="Picture 4" descr="C:\Users\David\Dropbox\rossmoyn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David\Dropbox\rossmoyne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7601" b="-6499"/>
                          <a:stretch/>
                        </pic:blipFill>
                        <pic:spPr bwMode="auto">
                          <a:xfrm>
                            <a:off x="0" y="0"/>
                            <a:ext cx="546500" cy="750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99" w:type="pct"/>
            <w:gridSpan w:val="3"/>
            <w:tcBorders>
              <w:left w:val="nil"/>
            </w:tcBorders>
            <w:vAlign w:val="center"/>
          </w:tcPr>
          <w:p w14:paraId="0715AD01" w14:textId="77777777" w:rsidR="00845ED9" w:rsidRPr="00733EF8" w:rsidRDefault="00867B80" w:rsidP="00A579E2">
            <w:pPr>
              <w:jc w:val="center"/>
              <w:rPr>
                <w:b/>
                <w:sz w:val="36"/>
              </w:rPr>
            </w:pPr>
            <w:sdt>
              <w:sdtPr>
                <w:rPr>
                  <w:b/>
                  <w:sz w:val="36"/>
                </w:rPr>
                <w:alias w:val="COURSE"/>
                <w:tag w:val="COURSE"/>
                <w:id w:val="1433851711"/>
                <w:placeholder>
                  <w:docPart w:val="8B79261D44AA46638EAEB6F508EC592A"/>
                </w:placeholder>
                <w:dropDownList>
                  <w:listItem w:displayText="Select Course Name" w:value=""/>
                  <w:listItem w:displayText="MATHEMATICS FOUNDATIONS " w:value="MATHEMATICS FOUNDATIONS "/>
                  <w:listItem w:displayText="MATHEMATICS ESSENTIALS " w:value="MATHEMATICS ESSENTIALS "/>
                  <w:listItem w:displayText="MATHEMATICS APPLICATIONS " w:value="MATHEMATICS APPLICATIONS "/>
                  <w:listItem w:displayText="MATHEMATICS METHODS " w:value="MATHEMATICS METHODS "/>
                  <w:listItem w:displayText="MATHEMATICS SPECIALIST " w:value="MATHEMATICS SPECIALIST "/>
                </w:dropDownList>
              </w:sdtPr>
              <w:sdtEndPr/>
              <w:sdtContent>
                <w:r w:rsidR="00845ED9">
                  <w:rPr>
                    <w:b/>
                    <w:sz w:val="36"/>
                  </w:rPr>
                  <w:t xml:space="preserve">MATHEMATICS METHODS </w:t>
                </w:r>
              </w:sdtContent>
            </w:sdt>
            <w:r w:rsidR="00845ED9" w:rsidRPr="00733EF8">
              <w:rPr>
                <w:b/>
                <w:sz w:val="36"/>
              </w:rPr>
              <w:t xml:space="preserve">: </w:t>
            </w:r>
            <w:sdt>
              <w:sdtPr>
                <w:rPr>
                  <w:b/>
                  <w:sz w:val="36"/>
                </w:rPr>
                <w:alias w:val="Unit"/>
                <w:tag w:val="Unit"/>
                <w:id w:val="-393194957"/>
                <w:placeholder>
                  <w:docPart w:val="1E56B7B4855E4485B501774326946D6A"/>
                </w:placeholder>
                <w:dropDownList>
                  <w:listItem w:value="Select Unit"/>
                  <w:listItem w:displayText="UNITS 1 &amp; 2" w:value="UNITS 1 &amp; 2"/>
                  <w:listItem w:displayText="UNITS 3 &amp; 4" w:value="UNITS 3 &amp; 4"/>
                </w:dropDownList>
              </w:sdtPr>
              <w:sdtEndPr/>
              <w:sdtContent>
                <w:r w:rsidR="00845ED9">
                  <w:rPr>
                    <w:b/>
                    <w:sz w:val="36"/>
                  </w:rPr>
                  <w:t>UNITS 3 &amp; 4</w:t>
                </w:r>
              </w:sdtContent>
            </w:sdt>
            <w:r w:rsidR="00845ED9">
              <w:rPr>
                <w:b/>
                <w:sz w:val="36"/>
              </w:rPr>
              <w:t>, 2022</w:t>
            </w:r>
            <w:r w:rsidR="00845ED9" w:rsidRPr="00733EF8">
              <w:rPr>
                <w:b/>
                <w:sz w:val="36"/>
              </w:rPr>
              <w:t xml:space="preserve"> </w:t>
            </w:r>
          </w:p>
          <w:p w14:paraId="659AC6EA" w14:textId="06257073" w:rsidR="00845ED9" w:rsidRPr="00D65474" w:rsidRDefault="00845ED9" w:rsidP="00A579E2">
            <w:pPr>
              <w:pStyle w:val="TestStyle1"/>
              <w:spacing w:after="0"/>
              <w:rPr>
                <w:sz w:val="32"/>
                <w:szCs w:val="32"/>
              </w:rPr>
            </w:pPr>
            <w:r>
              <w:rPr>
                <w:szCs w:val="32"/>
              </w:rPr>
              <w:t xml:space="preserve">Test </w:t>
            </w:r>
            <w:r w:rsidR="00F1749F">
              <w:rPr>
                <w:szCs w:val="32"/>
              </w:rPr>
              <w:t>3</w:t>
            </w:r>
            <w:r w:rsidRPr="00733EF8">
              <w:rPr>
                <w:szCs w:val="32"/>
              </w:rPr>
              <w:t xml:space="preserve"> –</w:t>
            </w:r>
            <w:r>
              <w:rPr>
                <w:szCs w:val="32"/>
              </w:rPr>
              <w:t xml:space="preserve"> </w:t>
            </w:r>
            <w:r w:rsidRPr="00733EF8">
              <w:rPr>
                <w:szCs w:val="32"/>
              </w:rPr>
              <w:t>(10%)</w:t>
            </w:r>
            <w:r>
              <w:rPr>
                <w:szCs w:val="32"/>
              </w:rPr>
              <w:br/>
            </w:r>
            <w:r w:rsidR="00320C2F">
              <w:rPr>
                <w:b w:val="0"/>
                <w:bCs/>
                <w:szCs w:val="32"/>
              </w:rPr>
              <w:t>3.3.1</w:t>
            </w:r>
            <w:r w:rsidR="008D38A5">
              <w:rPr>
                <w:b w:val="0"/>
                <w:bCs/>
                <w:szCs w:val="32"/>
              </w:rPr>
              <w:t xml:space="preserve"> to 3.3.16, 4</w:t>
            </w:r>
            <w:r w:rsidR="008D38A5" w:rsidRPr="0048654F">
              <w:rPr>
                <w:b w:val="0"/>
                <w:bCs/>
                <w:szCs w:val="32"/>
              </w:rPr>
              <w:t>.</w:t>
            </w:r>
            <w:r w:rsidR="008D38A5">
              <w:rPr>
                <w:b w:val="0"/>
                <w:bCs/>
                <w:szCs w:val="32"/>
              </w:rPr>
              <w:t>1</w:t>
            </w:r>
            <w:r w:rsidR="008D38A5" w:rsidRPr="0048654F">
              <w:rPr>
                <w:b w:val="0"/>
                <w:bCs/>
                <w:szCs w:val="32"/>
              </w:rPr>
              <w:t>.</w:t>
            </w:r>
            <w:r w:rsidR="008D38A5">
              <w:rPr>
                <w:b w:val="0"/>
                <w:bCs/>
                <w:szCs w:val="32"/>
              </w:rPr>
              <w:t>1</w:t>
            </w:r>
            <w:r w:rsidR="008D38A5" w:rsidRPr="0048654F">
              <w:rPr>
                <w:b w:val="0"/>
                <w:bCs/>
                <w:szCs w:val="32"/>
              </w:rPr>
              <w:t xml:space="preserve"> to </w:t>
            </w:r>
            <w:r w:rsidR="008D38A5">
              <w:rPr>
                <w:b w:val="0"/>
                <w:bCs/>
                <w:szCs w:val="32"/>
              </w:rPr>
              <w:t>4</w:t>
            </w:r>
            <w:r w:rsidR="008D38A5" w:rsidRPr="0048654F">
              <w:rPr>
                <w:b w:val="0"/>
                <w:bCs/>
                <w:szCs w:val="32"/>
              </w:rPr>
              <w:t>.</w:t>
            </w:r>
            <w:r w:rsidR="008D38A5">
              <w:rPr>
                <w:b w:val="0"/>
                <w:bCs/>
                <w:szCs w:val="32"/>
              </w:rPr>
              <w:t>1.3, 4</w:t>
            </w:r>
            <w:r w:rsidR="008D38A5" w:rsidRPr="0048654F">
              <w:rPr>
                <w:b w:val="0"/>
                <w:bCs/>
                <w:szCs w:val="32"/>
              </w:rPr>
              <w:t>.</w:t>
            </w:r>
            <w:r w:rsidR="008D38A5">
              <w:rPr>
                <w:b w:val="0"/>
                <w:bCs/>
                <w:szCs w:val="32"/>
              </w:rPr>
              <w:t>1</w:t>
            </w:r>
            <w:r w:rsidR="008D38A5" w:rsidRPr="0048654F">
              <w:rPr>
                <w:b w:val="0"/>
                <w:bCs/>
                <w:szCs w:val="32"/>
              </w:rPr>
              <w:t>.</w:t>
            </w:r>
            <w:r w:rsidR="008D38A5">
              <w:rPr>
                <w:b w:val="0"/>
                <w:bCs/>
                <w:szCs w:val="32"/>
              </w:rPr>
              <w:t>5</w:t>
            </w:r>
            <w:r w:rsidR="008D38A5" w:rsidRPr="0048654F">
              <w:rPr>
                <w:b w:val="0"/>
                <w:bCs/>
                <w:szCs w:val="32"/>
              </w:rPr>
              <w:t xml:space="preserve"> </w:t>
            </w:r>
            <w:r w:rsidR="00320C2F">
              <w:rPr>
                <w:b w:val="0"/>
                <w:bCs/>
                <w:szCs w:val="32"/>
              </w:rPr>
              <w:t>, 4.1.7</w:t>
            </w:r>
          </w:p>
        </w:tc>
        <w:tc>
          <w:tcPr>
            <w:tcW w:w="712" w:type="pct"/>
            <w:tcBorders>
              <w:left w:val="nil"/>
            </w:tcBorders>
            <w:vAlign w:val="center"/>
          </w:tcPr>
          <w:p w14:paraId="7DCDE321" w14:textId="16F69F57" w:rsidR="00845ED9" w:rsidRPr="00D65474" w:rsidRDefault="005F1C0E" w:rsidP="00A579E2">
            <w:pPr>
              <w:pStyle w:val="TestStyle1"/>
              <w:spacing w:after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object w:dxaOrig="1210" w:dyaOrig="1048" w14:anchorId="7D4FB02C">
                <v:shape id="_x0000_i1059" type="#_x0000_t75" style="width:60pt;height:35.25pt" o:ole="">
                  <v:imagedata r:id="rId77" o:title="" croptop="21804f"/>
                </v:shape>
                <o:OLEObject Type="Embed" ProgID="Excel.Sheet.12" ShapeID="_x0000_i1059" DrawAspect="Content" ObjectID="_1719730120" r:id="rId78"/>
              </w:object>
            </w:r>
          </w:p>
        </w:tc>
      </w:tr>
      <w:tr w:rsidR="00845ED9" w:rsidRPr="001F6B00" w14:paraId="6F6CB9AD" w14:textId="77777777" w:rsidTr="00A579E2">
        <w:trPr>
          <w:trHeight w:val="518"/>
        </w:trPr>
        <w:tc>
          <w:tcPr>
            <w:tcW w:w="890" w:type="pct"/>
            <w:gridSpan w:val="2"/>
          </w:tcPr>
          <w:sdt>
            <w:sdtPr>
              <w:rPr>
                <w:rFonts w:ascii="Arial" w:hAnsi="Arial" w:cs="Arial"/>
                <w:b/>
                <w:sz w:val="22"/>
                <w:szCs w:val="22"/>
              </w:rPr>
              <w:alias w:val="Type"/>
              <w:tag w:val="Type"/>
              <w:id w:val="-1112826173"/>
              <w:placeholder>
                <w:docPart w:val="D1CBBD9B77EA45CBA8C46C90184DB1DB"/>
              </w:placeholder>
              <w:dropDownList>
                <w:listItem w:displayText="Time Allowed" w:value="Time Allowed"/>
                <w:listItem w:displayText="Due Date" w:value="Due Date"/>
              </w:dropDownList>
            </w:sdtPr>
            <w:sdtEndPr/>
            <w:sdtContent>
              <w:p w14:paraId="3BB291EE" w14:textId="77777777" w:rsidR="00845ED9" w:rsidRPr="00B13B93" w:rsidRDefault="00845ED9" w:rsidP="00A579E2">
                <w:pPr>
                  <w:rPr>
                    <w:rFonts w:ascii="Arial" w:hAnsi="Arial" w:cs="Arial"/>
                    <w:b/>
                    <w:sz w:val="22"/>
                    <w:szCs w:val="22"/>
                  </w:rPr>
                </w:pPr>
                <w:r>
                  <w:rPr>
                    <w:rFonts w:ascii="Arial" w:hAnsi="Arial" w:cs="Arial"/>
                    <w:b/>
                    <w:sz w:val="22"/>
                    <w:szCs w:val="22"/>
                  </w:rPr>
                  <w:t>Time Allowed</w:t>
                </w:r>
              </w:p>
            </w:sdtContent>
          </w:sdt>
          <w:p w14:paraId="4C9524F0" w14:textId="79E3B4E0" w:rsidR="00845ED9" w:rsidRPr="00B13B93" w:rsidRDefault="005F4274" w:rsidP="00A579E2">
            <w:pPr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color w:val="000000" w:themeColor="text1"/>
                <w:sz w:val="22"/>
                <w:szCs w:val="22"/>
              </w:rPr>
              <w:t>2</w:t>
            </w:r>
            <w:r w:rsidR="00EF6BC0">
              <w:rPr>
                <w:rFonts w:ascii="Arial" w:hAnsi="Arial" w:cs="Arial"/>
                <w:color w:val="000000" w:themeColor="text1"/>
                <w:sz w:val="22"/>
                <w:szCs w:val="22"/>
              </w:rPr>
              <w:t>7</w:t>
            </w:r>
            <w:r w:rsidR="00845ED9" w:rsidRPr="001E5995">
              <w:rPr>
                <w:rFonts w:ascii="Arial" w:hAnsi="Arial" w:cs="Arial"/>
                <w:color w:val="FF0000"/>
                <w:sz w:val="22"/>
                <w:szCs w:val="22"/>
              </w:rPr>
              <w:t xml:space="preserve"> </w:t>
            </w:r>
            <w:r w:rsidR="00845ED9" w:rsidRPr="00B13B93">
              <w:rPr>
                <w:rFonts w:ascii="Arial" w:hAnsi="Arial" w:cs="Arial"/>
                <w:sz w:val="22"/>
                <w:szCs w:val="22"/>
              </w:rPr>
              <w:t>minutes</w:t>
            </w:r>
          </w:p>
        </w:tc>
        <w:tc>
          <w:tcPr>
            <w:tcW w:w="2842" w:type="pct"/>
          </w:tcPr>
          <w:p w14:paraId="10B6DDFD" w14:textId="44099B47" w:rsidR="00845ED9" w:rsidRPr="001F6B00" w:rsidRDefault="00845ED9" w:rsidP="00A579E2">
            <w:pPr>
              <w:rPr>
                <w:b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 xml:space="preserve">First </w:t>
            </w:r>
            <w:r w:rsidRPr="00B13B93">
              <w:rPr>
                <w:rFonts w:ascii="Arial" w:hAnsi="Arial" w:cs="Arial"/>
                <w:b/>
                <w:sz w:val="22"/>
                <w:szCs w:val="22"/>
              </w:rPr>
              <w:t>Name</w:t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  <w:t>Surname</w:t>
            </w:r>
            <w:r w:rsidRPr="001F6B00">
              <w:rPr>
                <w:b/>
              </w:rPr>
              <w:br/>
            </w:r>
            <w:r>
              <w:rPr>
                <w:b/>
                <w:color w:val="FF0000"/>
              </w:rPr>
              <w:tab/>
            </w:r>
            <w:r w:rsidRPr="00CE1B44">
              <w:rPr>
                <w:b/>
                <w:color w:val="FF0000"/>
              </w:rPr>
              <w:tab/>
            </w:r>
            <w:r w:rsidR="00015B05">
              <w:rPr>
                <w:b/>
                <w:color w:val="FF0000"/>
              </w:rPr>
              <w:t>SOLUTIONS</w:t>
            </w:r>
          </w:p>
        </w:tc>
        <w:tc>
          <w:tcPr>
            <w:tcW w:w="1268" w:type="pct"/>
            <w:gridSpan w:val="2"/>
          </w:tcPr>
          <w:sdt>
            <w:sdtPr>
              <w:rPr>
                <w:rFonts w:ascii="Arial" w:hAnsi="Arial" w:cs="Arial"/>
                <w:b/>
                <w:sz w:val="22"/>
                <w:szCs w:val="22"/>
              </w:rPr>
              <w:alias w:val="Marks"/>
              <w:tag w:val="Marks"/>
              <w:id w:val="-286896466"/>
              <w:placeholder>
                <w:docPart w:val="B6BFB54C8EDC4DCF8F3E8C7E6C7158A0"/>
              </w:placeholder>
              <w:comboBox>
                <w:listItem w:displayText="Marks" w:value="Marks"/>
                <w:listItem w:displayText="Multiplier" w:value="Multiplier"/>
                <w:listItem w:displayText="Percentage" w:value="Percentage"/>
              </w:comboBox>
            </w:sdtPr>
            <w:sdtEndPr/>
            <w:sdtContent>
              <w:p w14:paraId="526EDB5F" w14:textId="77777777" w:rsidR="00845ED9" w:rsidRPr="00B13B93" w:rsidRDefault="00845ED9" w:rsidP="00A579E2">
                <w:pPr>
                  <w:rPr>
                    <w:rFonts w:ascii="Arial" w:hAnsi="Arial" w:cs="Arial"/>
                    <w:b/>
                    <w:sz w:val="22"/>
                    <w:szCs w:val="22"/>
                  </w:rPr>
                </w:pPr>
                <w:r w:rsidRPr="00B13B93">
                  <w:rPr>
                    <w:rFonts w:ascii="Arial" w:hAnsi="Arial" w:cs="Arial"/>
                    <w:b/>
                    <w:sz w:val="22"/>
                    <w:szCs w:val="22"/>
                  </w:rPr>
                  <w:t>Marks</w:t>
                </w:r>
              </w:p>
            </w:sdtContent>
          </w:sdt>
          <w:p w14:paraId="01E2A8A7" w14:textId="250F38B9" w:rsidR="00845ED9" w:rsidRPr="00B13B93" w:rsidRDefault="00EF6BC0" w:rsidP="00A579E2">
            <w:pPr>
              <w:tabs>
                <w:tab w:val="left" w:pos="752"/>
                <w:tab w:val="left" w:pos="1173"/>
                <w:tab w:val="right" w:pos="1876"/>
              </w:tabs>
              <w:jc w:val="right"/>
              <w:rPr>
                <w:rFonts w:ascii="Arial" w:hAnsi="Arial" w:cs="Arial"/>
                <w:sz w:val="22"/>
                <w:szCs w:val="22"/>
              </w:rPr>
            </w:pPr>
            <w:r w:rsidRPr="00EF6BC0">
              <w:rPr>
                <w:rFonts w:ascii="Arial" w:hAnsi="Arial" w:cs="Arial"/>
                <w:sz w:val="22"/>
                <w:szCs w:val="22"/>
              </w:rPr>
              <w:t>31</w:t>
            </w:r>
            <w:r w:rsidR="00845ED9" w:rsidRPr="00EF6BC0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845ED9" w:rsidRPr="00B13B93">
              <w:rPr>
                <w:rFonts w:ascii="Arial" w:hAnsi="Arial" w:cs="Arial"/>
                <w:sz w:val="22"/>
                <w:szCs w:val="22"/>
              </w:rPr>
              <w:t xml:space="preserve">marks </w:t>
            </w:r>
          </w:p>
        </w:tc>
      </w:tr>
    </w:tbl>
    <w:p w14:paraId="391C05BB" w14:textId="77777777" w:rsidR="00845ED9" w:rsidRDefault="00845ED9" w:rsidP="00845ED9">
      <w:pPr>
        <w:rPr>
          <w:sz w:val="18"/>
        </w:rPr>
      </w:pPr>
    </w:p>
    <w:p w14:paraId="0314A649" w14:textId="15DE1F61" w:rsidR="00845ED9" w:rsidRPr="00D32A28" w:rsidRDefault="00845ED9" w:rsidP="00845ED9">
      <w:pPr>
        <w:tabs>
          <w:tab w:val="center" w:pos="4678"/>
          <w:tab w:val="center" w:pos="6662"/>
          <w:tab w:val="center" w:pos="8505"/>
          <w:tab w:val="left" w:pos="9781"/>
        </w:tabs>
        <w:spacing w:line="360" w:lineRule="auto"/>
        <w:ind w:left="3544" w:hanging="3544"/>
        <w:rPr>
          <w:rFonts w:ascii="Arial" w:hAnsi="Arial" w:cs="Arial"/>
          <w:sz w:val="22"/>
          <w:szCs w:val="22"/>
        </w:rPr>
      </w:pPr>
      <w:r w:rsidRPr="00D32A28">
        <w:rPr>
          <w:rFonts w:ascii="Arial" w:hAnsi="Arial" w:cs="Arial"/>
          <w:b/>
          <w:sz w:val="22"/>
          <w:szCs w:val="22"/>
        </w:rPr>
        <w:t>Circle your Teacher’s Name:</w:t>
      </w:r>
      <w:r>
        <w:rPr>
          <w:rFonts w:ascii="Arial" w:hAnsi="Arial" w:cs="Arial"/>
          <w:b/>
          <w:sz w:val="22"/>
          <w:szCs w:val="22"/>
        </w:rPr>
        <w:tab/>
      </w:r>
      <w:sdt>
        <w:sdtPr>
          <w:rPr>
            <w:rFonts w:ascii="Arial" w:eastAsia="MS Mincho" w:hAnsi="Arial" w:cs="Arial"/>
            <w:lang w:eastAsia="en-US"/>
          </w:rPr>
          <w:alias w:val="TeachersName"/>
          <w:tag w:val="TeachersName"/>
          <w:id w:val="-945693424"/>
          <w:placeholder>
            <w:docPart w:val="E6A0B25FC9EF474D839E17BE866D1007"/>
          </w:placeholder>
          <w:comboBox>
            <w:listItem w:displayText="Choose Teachers" w:value=""/>
            <w:listItem w:displayText="Mr Adams              Mr Tan              Miss Vonk" w:value="Mr Adams              Mr Tan              Miss Vonk"/>
            <w:listItem w:displayText="Mr Adams             Mr Bartoshefski          Mr Fletcher                 Mr Pisano              Miss Vonk                  Mr Younger" w:value="Mr Adams             Mr Bartoshefski          Mr Fletcher                 Mr Pisano              Miss Vonk                  Mr Younger"/>
            <w:listItem w:displayText="Mr Barrymore            Mrs Bestall                  Mr Buckland              Miss Chua                 Mrs Fraser-Jones        Mr Koulianos                      Mr Mohammadi         Ms Leonard                 Mr Luzuk" w:value="Mr Barrymore            Mrs Bestall                  Mr Buckland              Miss Chua                 Mrs Fraser-Jones        Mr Koulianos                      Mr Mohammadi         Ms Leonard                 Mr Luzuk"/>
            <w:listItem w:displayText="Mrs Alvaro                Mr Gibbon                Ms Robinson          Mr Tan" w:value="Mrs Alvaro                Mr Gibbon                Ms Robinson          Mr Tan"/>
            <w:listItem w:displayText="----" w:value="----"/>
            <w:listItem w:displayText="Mr Bartoshefski              Mr Barrymore              Mrs Gibbon" w:value="Mr Bartoshefski              Mr Barrymore              Mrs Gibbon"/>
            <w:listItem w:displayText="Mr Adams                 Mr Buckland                Mr Fletcher                Ms Leonard              Mr Pisano                    Mr Tanday                 Mr Younger" w:value="Mr Adams                 Mr Buckland                Mr Fletcher                Ms Leonard              Mr Pisano                    Mr Tanday                 Mr Younger"/>
            <w:listItem w:displayText="Mrs Alvaro             Mrs Bestall                 Mrs Fraser-Jones                     Mr Gibbon             Mrs Greenaway          Mr Koulianos          Mr Luzuk               Mrs Murray                 Mr Tanday" w:value="Mrs Alvaro             Mrs Bestall                 Mrs Fraser-Jones                     Mr Gibbon             Mrs Greenaway          Mr Koulianos          Mr Luzuk               Mrs Murray                 Mr Tanday"/>
            <w:listItem w:displayText="Ms Chua                Mr Mohammadi                Ms Robinson" w:value="Ms Chua                Mr Mohammadi                Ms Robinson"/>
          </w:comboBox>
        </w:sdtPr>
        <w:sdtEndPr/>
        <w:sdtContent>
          <w:r>
            <w:rPr>
              <w:rFonts w:ascii="Arial" w:eastAsia="MS Mincho" w:hAnsi="Arial" w:cs="Arial"/>
              <w:lang w:eastAsia="en-US"/>
            </w:rPr>
            <w:t>Mrs Alvaro             Mrs Bestall                Mrs Fraser-Jones                     Mr Gibbon</w:t>
          </w:r>
          <w:r w:rsidR="00F1749F">
            <w:rPr>
              <w:rFonts w:ascii="Arial" w:eastAsia="MS Mincho" w:hAnsi="Arial" w:cs="Arial"/>
              <w:lang w:eastAsia="en-US"/>
            </w:rPr>
            <w:t>/Luzuk</w:t>
          </w:r>
          <w:r>
            <w:rPr>
              <w:rFonts w:ascii="Arial" w:eastAsia="MS Mincho" w:hAnsi="Arial" w:cs="Arial"/>
              <w:lang w:eastAsia="en-US"/>
            </w:rPr>
            <w:t xml:space="preserve">   Mrs Greenaway        Mr Koulianos          </w:t>
          </w:r>
          <w:r w:rsidR="000F5FEC">
            <w:rPr>
              <w:rFonts w:ascii="Arial" w:eastAsia="MS Mincho" w:hAnsi="Arial" w:cs="Arial"/>
              <w:lang w:eastAsia="en-US"/>
            </w:rPr>
            <w:t xml:space="preserve">    </w:t>
          </w:r>
          <w:r>
            <w:rPr>
              <w:rFonts w:ascii="Arial" w:eastAsia="MS Mincho" w:hAnsi="Arial" w:cs="Arial"/>
              <w:lang w:eastAsia="en-US"/>
            </w:rPr>
            <w:t xml:space="preserve"> </w:t>
          </w:r>
          <w:r w:rsidR="000F5FEC">
            <w:rPr>
              <w:rFonts w:ascii="Arial" w:eastAsia="MS Mincho" w:hAnsi="Arial" w:cs="Arial"/>
              <w:lang w:eastAsia="en-US"/>
            </w:rPr>
            <w:t xml:space="preserve">Mr </w:t>
          </w:r>
          <w:r>
            <w:rPr>
              <w:rFonts w:ascii="Arial" w:eastAsia="MS Mincho" w:hAnsi="Arial" w:cs="Arial"/>
              <w:lang w:eastAsia="en-US"/>
            </w:rPr>
            <w:t xml:space="preserve">Luzuk               </w:t>
          </w:r>
          <w:r w:rsidR="00F34CDD">
            <w:rPr>
              <w:rFonts w:ascii="Arial" w:eastAsia="MS Mincho" w:hAnsi="Arial" w:cs="Arial"/>
              <w:lang w:eastAsia="en-US"/>
            </w:rPr>
            <w:t xml:space="preserve"> </w:t>
          </w:r>
          <w:r>
            <w:rPr>
              <w:rFonts w:ascii="Arial" w:eastAsia="MS Mincho" w:hAnsi="Arial" w:cs="Arial"/>
              <w:lang w:eastAsia="en-US"/>
            </w:rPr>
            <w:t>Mrs Murray               Mr Tanday</w:t>
          </w:r>
        </w:sdtContent>
      </w:sdt>
    </w:p>
    <w:p w14:paraId="4A3BFFB5" w14:textId="77777777" w:rsidR="00845ED9" w:rsidRPr="00E60552" w:rsidRDefault="00845ED9" w:rsidP="00845ED9">
      <w:pPr>
        <w:rPr>
          <w:sz w:val="2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2"/>
      </w:tblGrid>
      <w:tr w:rsidR="00845ED9" w14:paraId="18F2317F" w14:textId="77777777" w:rsidTr="00A579E2">
        <w:trPr>
          <w:trHeight w:val="995"/>
        </w:trPr>
        <w:tc>
          <w:tcPr>
            <w:tcW w:w="5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CD9DA4" w14:textId="77777777" w:rsidR="00845ED9" w:rsidRPr="00BE7EDF" w:rsidRDefault="00867B80" w:rsidP="00A579E2">
            <w:pPr>
              <w:rPr>
                <w:rFonts w:ascii="Arial" w:hAnsi="Arial" w:cs="Arial"/>
                <w:b/>
                <w:sz w:val="22"/>
                <w:szCs w:val="22"/>
              </w:rPr>
            </w:pPr>
            <w:sdt>
              <w:sdtPr>
                <w:rPr>
                  <w:rFonts w:ascii="Arial" w:hAnsi="Arial" w:cs="Arial"/>
                  <w:b/>
                  <w:sz w:val="22"/>
                  <w:szCs w:val="22"/>
                  <w:u w:val="single"/>
                </w:rPr>
                <w:alias w:val="Type"/>
                <w:tag w:val="Type"/>
                <w:id w:val="544567931"/>
                <w:placeholder>
                  <w:docPart w:val="561AC95BC2C244AD927F19930ADE6B3F"/>
                </w:placeholder>
                <w:dropDownList>
                  <w:listItem w:displayText="Assessment" w:value="Assessment"/>
                  <w:listItem w:displayText="In-Class Validation" w:value="In-Class Validation"/>
                </w:dropDownList>
              </w:sdtPr>
              <w:sdtEndPr/>
              <w:sdtContent>
                <w:r w:rsidR="00845ED9" w:rsidRPr="00B13B93">
                  <w:rPr>
                    <w:rFonts w:ascii="Arial" w:hAnsi="Arial" w:cs="Arial"/>
                    <w:b/>
                    <w:sz w:val="22"/>
                    <w:szCs w:val="22"/>
                    <w:u w:val="single"/>
                  </w:rPr>
                  <w:t>Assessment</w:t>
                </w:r>
              </w:sdtContent>
            </w:sdt>
            <w:r w:rsidR="00845ED9" w:rsidRPr="00B13B93">
              <w:rPr>
                <w:rFonts w:ascii="Arial" w:hAnsi="Arial" w:cs="Arial"/>
                <w:b/>
                <w:sz w:val="22"/>
                <w:szCs w:val="22"/>
                <w:u w:val="single"/>
              </w:rPr>
              <w:t xml:space="preserve">  Conditions:</w:t>
            </w:r>
            <w:r w:rsidR="00845ED9">
              <w:rPr>
                <w:rFonts w:ascii="Arial" w:hAnsi="Arial" w:cs="Arial"/>
                <w:b/>
                <w:sz w:val="22"/>
                <w:szCs w:val="22"/>
              </w:rPr>
              <w:tab/>
            </w:r>
            <w:r w:rsidR="00845ED9" w:rsidRPr="00BE7EDF">
              <w:rPr>
                <w:rFonts w:ascii="Arial" w:hAnsi="Arial" w:cs="Arial"/>
                <w:b/>
                <w:i/>
                <w:sz w:val="22"/>
                <w:szCs w:val="22"/>
              </w:rPr>
              <w:t>(</w:t>
            </w:r>
            <w:r w:rsidR="00845ED9">
              <w:rPr>
                <w:rFonts w:ascii="Arial" w:hAnsi="Arial" w:cs="Arial"/>
                <w:b/>
                <w:i/>
                <w:sz w:val="22"/>
                <w:szCs w:val="22"/>
              </w:rPr>
              <w:t xml:space="preserve">N.B. </w:t>
            </w:r>
            <w:r w:rsidR="00845ED9" w:rsidRPr="00BE7EDF">
              <w:rPr>
                <w:rFonts w:ascii="Arial" w:hAnsi="Arial" w:cs="Arial"/>
                <w:b/>
                <w:i/>
                <w:sz w:val="22"/>
                <w:szCs w:val="22"/>
              </w:rPr>
              <w:t>Sufficient working out must be shown to gain full marks)</w:t>
            </w:r>
          </w:p>
          <w:p w14:paraId="3D259A15" w14:textId="77777777" w:rsidR="00845ED9" w:rsidRPr="00B13B93" w:rsidRDefault="00845ED9" w:rsidP="00A579E2">
            <w:pPr>
              <w:rPr>
                <w:rFonts w:ascii="Arial" w:hAnsi="Arial" w:cs="Arial"/>
                <w:b/>
                <w:sz w:val="8"/>
                <w:szCs w:val="8"/>
                <w:u w:val="single"/>
              </w:rPr>
            </w:pPr>
          </w:p>
          <w:tbl>
            <w:tblPr>
              <w:tblStyle w:val="TableGrid"/>
              <w:tblW w:w="5000" w:type="pct"/>
              <w:tblLook w:val="04A0" w:firstRow="1" w:lastRow="0" w:firstColumn="1" w:lastColumn="0" w:noHBand="0" w:noVBand="1"/>
            </w:tblPr>
            <w:tblGrid>
              <w:gridCol w:w="9526"/>
            </w:tblGrid>
            <w:tr w:rsidR="00845ED9" w:rsidRPr="00B13B93" w14:paraId="43DDCAB3" w14:textId="77777777" w:rsidTr="00A579E2">
              <w:trPr>
                <w:trHeight w:val="687"/>
              </w:trPr>
              <w:tc>
                <w:tcPr>
                  <w:tcW w:w="5000" w:type="pct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694FB0F" w14:textId="77777777" w:rsidR="00845ED9" w:rsidRDefault="00845ED9" w:rsidP="00A579E2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r w:rsidRPr="00B13B93">
                    <w:rPr>
                      <w:rFonts w:ascii="Arial" w:hAnsi="Arial" w:cs="Arial"/>
                    </w:rPr>
                    <w:t>Calculators:</w:t>
                  </w:r>
                  <w:r w:rsidRPr="00B13B93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Calculator Status"/>
                      <w:tag w:val="Calculator Status"/>
                      <w:id w:val="560525350"/>
                      <w:placeholder>
                        <w:docPart w:val="4085FB120156449D9828A0862241B318"/>
                      </w:placeholder>
                      <w:dropDownList>
                        <w:listItem w:displayText="Choose Option" w:value=""/>
                        <w:listItem w:displayText="Not Allowed" w:value="Not Allowed"/>
                        <w:listItem w:displayText="Allowed" w:value="Allowed"/>
                        <w:listItem w:displayText="Allowed, (Scientific Only)" w:value="Allowed, (Scientific Only)"/>
                      </w:dropDownList>
                    </w:sdtPr>
                    <w:sdtEndPr/>
                    <w:sdtContent>
                      <w:r>
                        <w:rPr>
                          <w:rFonts w:ascii="Arial" w:hAnsi="Arial" w:cs="Arial"/>
                        </w:rPr>
                        <w:t>Allowed</w:t>
                      </w:r>
                    </w:sdtContent>
                  </w:sdt>
                </w:p>
                <w:p w14:paraId="7C7049B5" w14:textId="77777777" w:rsidR="00845ED9" w:rsidRPr="007A1B7B" w:rsidRDefault="00845ED9" w:rsidP="00A579E2">
                  <w:pPr>
                    <w:pStyle w:val="ListParagraph"/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  <w:sz w:val="12"/>
                    </w:rPr>
                  </w:pPr>
                </w:p>
                <w:p w14:paraId="7AC8AE18" w14:textId="77777777" w:rsidR="00845ED9" w:rsidRDefault="00867B80" w:rsidP="00A579E2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sdt>
                    <w:sdtPr>
                      <w:rPr>
                        <w:rFonts w:ascii="Arial" w:hAnsi="Arial" w:cs="Arial"/>
                      </w:rPr>
                      <w:alias w:val="Form"/>
                      <w:tag w:val="Form"/>
                      <w:id w:val="1295253172"/>
                      <w:placeholder>
                        <w:docPart w:val="4610234DC24E4DACB4F4AD11B110DFB1"/>
                      </w:placeholder>
                      <w:dropDownList>
                        <w:listItem w:displayText="Formula Sheet:" w:value="Formula Sheet:"/>
                        <w:listItem w:displayText="Timestable Sheet:" w:value="Timestable Sheet:"/>
                      </w:dropDownList>
                    </w:sdtPr>
                    <w:sdtEndPr/>
                    <w:sdtContent>
                      <w:r w:rsidR="00845ED9">
                        <w:rPr>
                          <w:rFonts w:ascii="Arial" w:hAnsi="Arial" w:cs="Arial"/>
                        </w:rPr>
                        <w:t>Formula Sheet:</w:t>
                      </w:r>
                    </w:sdtContent>
                  </w:sdt>
                  <w:r w:rsidR="00845ED9" w:rsidRPr="00B13B93">
                    <w:rPr>
                      <w:rFonts w:ascii="Arial" w:hAnsi="Arial" w:cs="Arial"/>
                    </w:rPr>
                    <w:t xml:space="preserve"> </w:t>
                  </w:r>
                  <w:r w:rsidR="00845ED9" w:rsidRPr="00B13B93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FormStatus"/>
                      <w:tag w:val="FormStatus"/>
                      <w:id w:val="-1175252333"/>
                      <w:placeholder>
                        <w:docPart w:val="A5335716A419460DAA34FAE2BE99CD2F"/>
                      </w:placeholder>
                      <w:dropDownList>
                        <w:listItem w:displayText="Choose Option" w:value=""/>
                        <w:listItem w:displayText="Not Provided" w:value="Not Provided"/>
                        <w:listItem w:displayText="Provided" w:value="Provided"/>
                      </w:dropDownList>
                    </w:sdtPr>
                    <w:sdtEndPr/>
                    <w:sdtContent>
                      <w:r w:rsidR="00845ED9">
                        <w:rPr>
                          <w:rFonts w:ascii="Arial" w:hAnsi="Arial" w:cs="Arial"/>
                        </w:rPr>
                        <w:t>Provided</w:t>
                      </w:r>
                    </w:sdtContent>
                  </w:sdt>
                  <w:r w:rsidR="00845ED9">
                    <w:rPr>
                      <w:rFonts w:ascii="Arial" w:hAnsi="Arial" w:cs="Arial"/>
                    </w:rPr>
                    <w:t xml:space="preserve"> </w:t>
                  </w:r>
                </w:p>
                <w:p w14:paraId="7FCBCCF8" w14:textId="77777777" w:rsidR="00845ED9" w:rsidRPr="007A1B7B" w:rsidRDefault="00845ED9" w:rsidP="00A579E2">
                  <w:pPr>
                    <w:tabs>
                      <w:tab w:val="left" w:pos="2302"/>
                    </w:tabs>
                    <w:rPr>
                      <w:rFonts w:ascii="Arial" w:hAnsi="Arial" w:cs="Arial"/>
                      <w:sz w:val="12"/>
                      <w:szCs w:val="12"/>
                    </w:rPr>
                  </w:pPr>
                </w:p>
                <w:p w14:paraId="488348D8" w14:textId="77777777" w:rsidR="00845ED9" w:rsidRDefault="00845ED9" w:rsidP="00A579E2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Notes</w:t>
                  </w:r>
                  <w:r w:rsidRPr="00336D47">
                    <w:rPr>
                      <w:rFonts w:ascii="Arial" w:hAnsi="Arial" w:cs="Arial"/>
                    </w:rPr>
                    <w:t xml:space="preserve">: </w:t>
                  </w:r>
                  <w:r w:rsidRPr="00336D47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Notes Status"/>
                      <w:tag w:val="Notes Status"/>
                      <w:id w:val="-525870050"/>
                      <w:placeholder>
                        <w:docPart w:val="D089F7E8C66C4CB2808B9C6153C3DEF1"/>
                      </w:placeholder>
                      <w:dropDownList>
                        <w:listItem w:displayText="Choose Option" w:value=""/>
                        <w:listItem w:displayText="Not Allowed" w:value="Not Allowed "/>
                        <w:listItem w:displayText="Allowed (1 A4 Sheet, Single Sided)" w:value="Allowed (1 A4 Sheet, Single Sided)"/>
                        <w:listItem w:displayText="Allowed (1 A4 Sheet, Double Sided)" w:value="Allowed (1 A4 Sheet, Double Sided)"/>
                        <w:listItem w:displayText="Allowed (2 A4 Sheets, Double Sided)" w:value="Allowed (2 A4 Sheets, Double Sided)"/>
                        <w:listItem w:displayText="Allowed (2 A4 Sheets, 1 Single Sided, 1 Double Sided)" w:value="Allowed (2 A4 Sheets, 1 Single Sided, 1 Double Sided)"/>
                        <w:listItem w:displayText="Allowed (Take Home Section Only)" w:value="Allowed (Take Home Section Only)"/>
                        <w:listItem w:displayText="Allowed (Take Home Section + 1 A4 Sheet, Single Sided)" w:value="Allowed (Take Home Section + 1 A4 Sheet, Single Sided)"/>
                        <w:listItem w:displayText="Allowed (Take Home Section + 1 A4 Sheet, Double Sided)" w:value="Allowed (Take Home Section + 1 A4 Sheet, Double Sided)"/>
                        <w:listItem w:displayText="Allowed (Take Home Section + Any Related Notes)" w:value="Allowed (Take Home Section + Any Related Notes)"/>
                        <w:listItem w:displayText="Allowed (Revision Sheet Only)" w:value="Allowed (Revision Sheet Only)"/>
                        <w:listItem w:displayText="Allowed (Revision Sheets Only)" w:value="Allowed (Revision Sheets Only)"/>
                        <w:listItem w:displayText="Allowed (No Restriction)" w:value="Allowed (No Restriction)"/>
                      </w:dropDownList>
                    </w:sdtPr>
                    <w:sdtEndPr/>
                    <w:sdtContent>
                      <w:r>
                        <w:rPr>
                          <w:rFonts w:ascii="Arial" w:hAnsi="Arial" w:cs="Arial"/>
                        </w:rPr>
                        <w:t>Not Allowed</w:t>
                      </w:r>
                    </w:sdtContent>
                  </w:sdt>
                </w:p>
                <w:p w14:paraId="6F8E5EF5" w14:textId="77777777" w:rsidR="00845ED9" w:rsidRPr="007A1B7B" w:rsidRDefault="00845ED9" w:rsidP="00A579E2">
                  <w:pPr>
                    <w:tabs>
                      <w:tab w:val="left" w:pos="2014"/>
                    </w:tabs>
                    <w:rPr>
                      <w:rFonts w:ascii="Arial" w:hAnsi="Arial" w:cs="Arial"/>
                      <w:sz w:val="8"/>
                    </w:rPr>
                  </w:pPr>
                </w:p>
              </w:tc>
            </w:tr>
          </w:tbl>
          <w:p w14:paraId="2EB60BDF" w14:textId="77777777" w:rsidR="00845ED9" w:rsidRPr="006F3B31" w:rsidRDefault="00845ED9" w:rsidP="00A579E2">
            <w:pPr>
              <w:pStyle w:val="ListParagraph"/>
              <w:tabs>
                <w:tab w:val="left" w:pos="2552"/>
              </w:tabs>
              <w:spacing w:after="0" w:line="240" w:lineRule="auto"/>
              <w:ind w:left="0"/>
              <w:rPr>
                <w:sz w:val="8"/>
              </w:rPr>
            </w:pPr>
          </w:p>
        </w:tc>
      </w:tr>
    </w:tbl>
    <w:p w14:paraId="1E61938E" w14:textId="77777777" w:rsidR="00845ED9" w:rsidRPr="001977FB" w:rsidRDefault="00845ED9" w:rsidP="00845ED9">
      <w:pPr>
        <w:rPr>
          <w:sz w:val="14"/>
        </w:rPr>
      </w:pPr>
    </w:p>
    <w:p w14:paraId="20666DD4" w14:textId="77777777" w:rsidR="00845ED9" w:rsidRDefault="00845ED9" w:rsidP="00845ED9">
      <w:pPr>
        <w:rPr>
          <w:sz w:val="6"/>
        </w:rPr>
      </w:pPr>
    </w:p>
    <w:p w14:paraId="14901D2F" w14:textId="77777777" w:rsidR="00845ED9" w:rsidRPr="00D4324F" w:rsidRDefault="00845ED9" w:rsidP="00845ED9">
      <w:pPr>
        <w:rPr>
          <w:sz w:val="4"/>
        </w:rPr>
      </w:pPr>
    </w:p>
    <w:p w14:paraId="77BC4C44" w14:textId="77777777" w:rsidR="00845ED9" w:rsidRPr="00D4324F" w:rsidRDefault="00845ED9" w:rsidP="00845ED9">
      <w:pPr>
        <w:pBdr>
          <w:top w:val="double" w:sz="6" w:space="1" w:color="auto"/>
          <w:bottom w:val="double" w:sz="6" w:space="1" w:color="auto"/>
        </w:pBdr>
        <w:tabs>
          <w:tab w:val="left" w:pos="2268"/>
        </w:tabs>
        <w:jc w:val="center"/>
        <w:rPr>
          <w:b/>
          <w:szCs w:val="20"/>
        </w:rPr>
      </w:pPr>
      <w:r>
        <w:rPr>
          <w:b/>
          <w:szCs w:val="20"/>
        </w:rPr>
        <w:t>PART B – CALCULATOR ALLOWED</w:t>
      </w:r>
    </w:p>
    <w:p w14:paraId="0DC6D5C0" w14:textId="12F52FDE" w:rsidR="007C3A2E" w:rsidRPr="007C3A2E" w:rsidRDefault="007C3A2E" w:rsidP="007C3A2E">
      <w:pPr>
        <w:rPr>
          <w:sz w:val="20"/>
          <w:szCs w:val="20"/>
        </w:rPr>
      </w:pPr>
    </w:p>
    <w:p w14:paraId="2002E2C5" w14:textId="38EC38FA" w:rsidR="007C3A2E" w:rsidRPr="007C3A2E" w:rsidRDefault="007C3A2E" w:rsidP="007C3A2E">
      <w:pPr>
        <w:rPr>
          <w:sz w:val="20"/>
          <w:szCs w:val="20"/>
        </w:rPr>
      </w:pPr>
    </w:p>
    <w:p w14:paraId="009D8FDC" w14:textId="74325493" w:rsidR="004F5945" w:rsidRDefault="004F5945" w:rsidP="00F34CDD">
      <w:pPr>
        <w:tabs>
          <w:tab w:val="left" w:pos="567"/>
          <w:tab w:val="left" w:pos="1134"/>
          <w:tab w:val="left" w:pos="1701"/>
          <w:tab w:val="right" w:pos="9356"/>
        </w:tabs>
      </w:pPr>
    </w:p>
    <w:p w14:paraId="4218CC77" w14:textId="6581BECB" w:rsidR="00F34CDD" w:rsidRDefault="00F34CDD" w:rsidP="00F34CDD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r w:rsidRPr="003142A5">
        <w:rPr>
          <w:rFonts w:cs="Arial"/>
          <w:sz w:val="24"/>
        </w:rPr>
        <w:t xml:space="preserve">Question </w:t>
      </w:r>
      <w:r>
        <w:rPr>
          <w:rFonts w:cs="Arial"/>
          <w:sz w:val="24"/>
        </w:rPr>
        <w:t xml:space="preserve">1     </w:t>
      </w:r>
      <w:r w:rsidR="0080322D">
        <w:rPr>
          <w:rFonts w:cs="Arial"/>
          <w:sz w:val="24"/>
        </w:rPr>
        <w:t>[3</w:t>
      </w:r>
      <w:r>
        <w:rPr>
          <w:rFonts w:cs="Arial"/>
          <w:sz w:val="24"/>
        </w:rPr>
        <w:t xml:space="preserve"> </w:t>
      </w:r>
      <w:r w:rsidRPr="003142A5">
        <w:rPr>
          <w:rFonts w:cs="Arial"/>
          <w:sz w:val="24"/>
        </w:rPr>
        <w:t xml:space="preserve"> marks]</w:t>
      </w:r>
    </w:p>
    <w:p w14:paraId="4C68CDC4" w14:textId="201E021F" w:rsidR="00F34CDD" w:rsidRPr="004A40F1" w:rsidRDefault="00F34CDD" w:rsidP="00F34CDD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rPr>
          <w:rFonts w:ascii="Arial" w:eastAsia="MS Mincho" w:hAnsi="Arial" w:cs="Arial"/>
          <w:sz w:val="22"/>
          <w:szCs w:val="22"/>
        </w:rPr>
      </w:pPr>
      <w:r w:rsidRPr="004A40F1">
        <w:rPr>
          <w:rFonts w:ascii="Arial" w:eastAsia="MS Mincho" w:hAnsi="Arial" w:cs="Arial"/>
          <w:sz w:val="22"/>
          <w:szCs w:val="22"/>
        </w:rPr>
        <w:t>Identify each of the following ex</w:t>
      </w:r>
      <w:r w:rsidR="00FA7292">
        <w:rPr>
          <w:rFonts w:ascii="Arial" w:eastAsia="MS Mincho" w:hAnsi="Arial" w:cs="Arial"/>
          <w:sz w:val="22"/>
          <w:szCs w:val="22"/>
        </w:rPr>
        <w:t>periments as Binomial or not Binomial</w:t>
      </w:r>
      <w:r w:rsidRPr="004A40F1">
        <w:rPr>
          <w:rFonts w:ascii="Arial" w:eastAsia="MS Mincho" w:hAnsi="Arial" w:cs="Arial"/>
          <w:sz w:val="22"/>
          <w:szCs w:val="22"/>
        </w:rPr>
        <w:t xml:space="preserve">. For those identified as </w:t>
      </w:r>
      <w:r w:rsidR="00BA2ECD">
        <w:rPr>
          <w:rFonts w:ascii="Arial" w:eastAsia="MS Mincho" w:hAnsi="Arial" w:cs="Arial"/>
          <w:sz w:val="22"/>
          <w:szCs w:val="22"/>
        </w:rPr>
        <w:t xml:space="preserve">Binomial, </w:t>
      </w:r>
      <w:r w:rsidR="00BA2ECD" w:rsidRPr="00BA2ECD">
        <w:rPr>
          <w:rFonts w:ascii="Arial" w:eastAsia="MS Mincho" w:hAnsi="Arial" w:cs="Arial"/>
          <w:b/>
          <w:bCs/>
          <w:sz w:val="22"/>
          <w:szCs w:val="22"/>
        </w:rPr>
        <w:t>state the distribution</w:t>
      </w:r>
      <w:r w:rsidR="00BA2ECD">
        <w:rPr>
          <w:rFonts w:ascii="Arial" w:eastAsia="MS Mincho" w:hAnsi="Arial" w:cs="Arial"/>
          <w:sz w:val="22"/>
          <w:szCs w:val="22"/>
        </w:rPr>
        <w:t xml:space="preserve">. For those identified as </w:t>
      </w:r>
      <w:r w:rsidR="00FA7292">
        <w:rPr>
          <w:rFonts w:ascii="Arial" w:eastAsia="MS Mincho" w:hAnsi="Arial" w:cs="Arial"/>
          <w:sz w:val="22"/>
          <w:szCs w:val="22"/>
        </w:rPr>
        <w:t>not Binomial</w:t>
      </w:r>
      <w:r w:rsidRPr="004A40F1">
        <w:rPr>
          <w:rFonts w:ascii="Arial" w:eastAsia="MS Mincho" w:hAnsi="Arial" w:cs="Arial"/>
          <w:sz w:val="22"/>
          <w:szCs w:val="22"/>
        </w:rPr>
        <w:t xml:space="preserve">, </w:t>
      </w:r>
      <w:r w:rsidRPr="00BA2ECD">
        <w:rPr>
          <w:rFonts w:ascii="Arial" w:eastAsia="MS Mincho" w:hAnsi="Arial" w:cs="Arial"/>
          <w:b/>
          <w:bCs/>
          <w:sz w:val="22"/>
          <w:szCs w:val="22"/>
        </w:rPr>
        <w:t>state a reason</w:t>
      </w:r>
      <w:r w:rsidRPr="004A40F1">
        <w:rPr>
          <w:rFonts w:ascii="Arial" w:eastAsia="MS Mincho" w:hAnsi="Arial" w:cs="Arial"/>
          <w:sz w:val="22"/>
          <w:szCs w:val="22"/>
        </w:rPr>
        <w:t xml:space="preserve">. </w:t>
      </w:r>
    </w:p>
    <w:p w14:paraId="513A8C27" w14:textId="4BC2D2B0" w:rsidR="00F34CDD" w:rsidRPr="004A40F1" w:rsidRDefault="00F34CDD" w:rsidP="005175D1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rPr>
          <w:rFonts w:ascii="Arial" w:eastAsia="MS Mincho" w:hAnsi="Arial" w:cs="Arial"/>
          <w:sz w:val="22"/>
          <w:szCs w:val="22"/>
        </w:rPr>
      </w:pPr>
    </w:p>
    <w:p w14:paraId="6AE0C183" w14:textId="77777777" w:rsidR="00F34CDD" w:rsidRPr="004A40F1" w:rsidRDefault="00F34CDD" w:rsidP="00F34CDD">
      <w:pPr>
        <w:pStyle w:val="ListParagraph"/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ind w:left="2484"/>
        <w:rPr>
          <w:rFonts w:ascii="Arial" w:eastAsia="MS Mincho" w:hAnsi="Arial" w:cs="Arial"/>
        </w:rPr>
      </w:pPr>
    </w:p>
    <w:p w14:paraId="61708A53" w14:textId="12CC130A" w:rsidR="00F34CDD" w:rsidRPr="004A40F1" w:rsidRDefault="0080322D" w:rsidP="00AD092B">
      <w:pPr>
        <w:pStyle w:val="ListParagraph"/>
        <w:numPr>
          <w:ilvl w:val="0"/>
          <w:numId w:val="34"/>
        </w:num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ind w:left="0" w:firstLine="0"/>
        <w:rPr>
          <w:rFonts w:ascii="Arial" w:eastAsia="MS Mincho" w:hAnsi="Arial" w:cs="Arial"/>
        </w:rPr>
      </w:pPr>
      <w:r w:rsidRPr="004A40F1">
        <w:rPr>
          <w:rFonts w:ascii="Arial" w:eastAsia="MS Mincho" w:hAnsi="Arial" w:cs="Arial"/>
        </w:rPr>
        <w:t>The number of hearts</w:t>
      </w:r>
      <w:r w:rsidR="00F34CDD" w:rsidRPr="004A40F1">
        <w:rPr>
          <w:rFonts w:ascii="Arial" w:eastAsia="MS Mincho" w:hAnsi="Arial" w:cs="Arial"/>
        </w:rPr>
        <w:t xml:space="preserve"> dealt in a hand of 5 cards from a shuffled deck of 52 cards</w:t>
      </w:r>
    </w:p>
    <w:p w14:paraId="6B662CAE" w14:textId="0C197ADD" w:rsidR="00F34CDD" w:rsidRPr="004A40F1" w:rsidRDefault="00F34CDD" w:rsidP="004A40F1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rPr>
          <w:rFonts w:ascii="Arial" w:eastAsia="MS Mincho" w:hAnsi="Arial" w:cs="Arial"/>
          <w:sz w:val="22"/>
          <w:szCs w:val="22"/>
        </w:rPr>
      </w:pPr>
    </w:p>
    <w:p w14:paraId="488B2A5B" w14:textId="61A7AA1F" w:rsidR="005175D1" w:rsidRPr="004217DA" w:rsidRDefault="00874539" w:rsidP="004A40F1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rPr>
          <w:rFonts w:ascii="Arial" w:eastAsia="MS Mincho" w:hAnsi="Arial" w:cs="Arial"/>
          <w:color w:val="FF0000"/>
          <w:sz w:val="22"/>
          <w:szCs w:val="22"/>
        </w:rPr>
      </w:pPr>
      <w:r w:rsidRPr="004217DA">
        <w:rPr>
          <w:rFonts w:ascii="Arial" w:eastAsia="MS Mincho" w:hAnsi="Arial" w:cs="Arial"/>
          <w:color w:val="FF0000"/>
          <w:sz w:val="22"/>
          <w:szCs w:val="22"/>
        </w:rPr>
        <w:t>Not binomial</w:t>
      </w:r>
    </w:p>
    <w:p w14:paraId="5684E519" w14:textId="78364BF7" w:rsidR="00874539" w:rsidRPr="004217DA" w:rsidRDefault="00FC1E35" w:rsidP="00874539">
      <w:pPr>
        <w:pStyle w:val="ListParagraph"/>
        <w:numPr>
          <w:ilvl w:val="0"/>
          <w:numId w:val="44"/>
        </w:num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rPr>
          <w:rFonts w:ascii="Arial" w:eastAsia="MS Mincho" w:hAnsi="Arial" w:cs="Arial"/>
          <w:color w:val="FF0000"/>
        </w:rPr>
      </w:pPr>
      <w:r>
        <w:rPr>
          <w:rFonts w:cs="Arial"/>
          <w:b/>
          <w:bCs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1FDD58D8" wp14:editId="2907C34E">
                <wp:simplePos x="0" y="0"/>
                <wp:positionH relativeFrom="margin">
                  <wp:align>right</wp:align>
                </wp:positionH>
                <wp:positionV relativeFrom="paragraph">
                  <wp:posOffset>9525</wp:posOffset>
                </wp:positionV>
                <wp:extent cx="2095500" cy="323850"/>
                <wp:effectExtent l="0" t="0" r="0" b="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550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4257117" w14:textId="77777777" w:rsidR="00FC1E35" w:rsidRPr="009B226F" w:rsidRDefault="00FC1E35" w:rsidP="00FC1E35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Correct answ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1FDD58D8" id="Text Box 17" o:spid="_x0000_s1041" type="#_x0000_t202" style="position:absolute;left:0;text-align:left;margin-left:113.8pt;margin-top:.75pt;width:165pt;height:25.5pt;z-index:25168896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" filled="f" stroked="f" strokeweight=".5pt">
                <v:textbox>
                  <w:txbxContent>
                    <w:p w14:paraId="14257117" w14:textId="77777777" w:rsidR="00FC1E35" w:rsidRPr="009B226F" w:rsidRDefault="00FC1E35" w:rsidP="00FC1E35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Correct answer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4217DA" w:rsidRPr="004217DA">
        <w:rPr>
          <w:rFonts w:ascii="Arial" w:eastAsia="MS Mincho" w:hAnsi="Arial" w:cs="Arial"/>
          <w:color w:val="FF0000"/>
          <w:position w:val="-10"/>
        </w:rPr>
        <w:object w:dxaOrig="240" w:dyaOrig="260" w14:anchorId="5D8C5CA8">
          <v:shape id="_x0000_i1060" type="#_x0000_t75" style="width:12pt;height:12.75pt" o:ole="">
            <v:imagedata r:id="rId79" o:title=""/>
          </v:shape>
          <o:OLEObject Type="Embed" ProgID="Equation.DSMT4" ShapeID="_x0000_i1060" DrawAspect="Content" ObjectID="_1719730121" r:id="rId80"/>
        </w:object>
      </w:r>
      <w:r w:rsidR="00874539" w:rsidRPr="004217DA">
        <w:rPr>
          <w:rFonts w:ascii="Arial" w:eastAsia="MS Mincho" w:hAnsi="Arial" w:cs="Arial"/>
          <w:color w:val="FF0000"/>
        </w:rPr>
        <w:t xml:space="preserve">  is not constant</w:t>
      </w:r>
    </w:p>
    <w:p w14:paraId="3A4D5604" w14:textId="256EC6CD" w:rsidR="00874539" w:rsidRPr="004217DA" w:rsidRDefault="004217DA" w:rsidP="00874539">
      <w:pPr>
        <w:pStyle w:val="ListParagraph"/>
        <w:numPr>
          <w:ilvl w:val="0"/>
          <w:numId w:val="44"/>
        </w:num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rPr>
          <w:rFonts w:ascii="Arial" w:eastAsia="MS Mincho" w:hAnsi="Arial" w:cs="Arial"/>
          <w:color w:val="FF0000"/>
        </w:rPr>
      </w:pPr>
      <w:r w:rsidRPr="004217DA">
        <w:rPr>
          <w:rFonts w:ascii="Arial" w:eastAsia="MS Mincho" w:hAnsi="Arial" w:cs="Arial"/>
          <w:color w:val="FF0000"/>
        </w:rPr>
        <w:t>s</w:t>
      </w:r>
      <w:r w:rsidR="00874539" w:rsidRPr="004217DA">
        <w:rPr>
          <w:rFonts w:ascii="Arial" w:eastAsia="MS Mincho" w:hAnsi="Arial" w:cs="Arial"/>
          <w:color w:val="FF0000"/>
        </w:rPr>
        <w:t>uccessive events are not independent</w:t>
      </w:r>
    </w:p>
    <w:p w14:paraId="5B3CA299" w14:textId="53FFCE93" w:rsidR="00F34CDD" w:rsidRDefault="00F34CDD" w:rsidP="004A40F1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rPr>
          <w:rFonts w:ascii="Arial" w:eastAsia="MS Mincho" w:hAnsi="Arial" w:cs="Arial"/>
          <w:sz w:val="22"/>
          <w:szCs w:val="22"/>
        </w:rPr>
      </w:pPr>
    </w:p>
    <w:p w14:paraId="17A4AE2E" w14:textId="77777777" w:rsidR="00EF6BC0" w:rsidRPr="004A40F1" w:rsidRDefault="00EF6BC0" w:rsidP="004A40F1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rPr>
          <w:rFonts w:ascii="Arial" w:eastAsia="MS Mincho" w:hAnsi="Arial" w:cs="Arial"/>
          <w:sz w:val="22"/>
          <w:szCs w:val="22"/>
        </w:rPr>
      </w:pPr>
    </w:p>
    <w:p w14:paraId="4F2920CB" w14:textId="77777777" w:rsidR="00082240" w:rsidRDefault="00F34CDD" w:rsidP="00475641">
      <w:pPr>
        <w:pStyle w:val="ListParagraph"/>
        <w:numPr>
          <w:ilvl w:val="0"/>
          <w:numId w:val="34"/>
        </w:num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spacing w:after="0" w:line="240" w:lineRule="auto"/>
        <w:ind w:left="567" w:hanging="567"/>
        <w:rPr>
          <w:rFonts w:ascii="Arial" w:eastAsia="MS Mincho" w:hAnsi="Arial" w:cs="Arial"/>
        </w:rPr>
      </w:pPr>
      <w:r w:rsidRPr="00475641">
        <w:rPr>
          <w:rFonts w:ascii="Arial" w:eastAsia="MS Mincho" w:hAnsi="Arial" w:cs="Arial"/>
        </w:rPr>
        <w:t>Spinn</w:t>
      </w:r>
      <w:r w:rsidR="00475641" w:rsidRPr="00475641">
        <w:rPr>
          <w:rFonts w:ascii="Arial" w:eastAsia="MS Mincho" w:hAnsi="Arial" w:cs="Arial"/>
        </w:rPr>
        <w:t>i</w:t>
      </w:r>
      <w:r w:rsidRPr="00475641">
        <w:rPr>
          <w:rFonts w:ascii="Arial" w:eastAsia="MS Mincho" w:hAnsi="Arial" w:cs="Arial"/>
        </w:rPr>
        <w:t xml:space="preserve">ng a spinner numbered 1 to 8 </w:t>
      </w:r>
      <w:r w:rsidRPr="00475641">
        <w:rPr>
          <w:rFonts w:ascii="Arial" w:eastAsia="MS Mincho" w:hAnsi="Arial" w:cs="Arial"/>
          <w:b/>
        </w:rPr>
        <w:t>ten</w:t>
      </w:r>
      <w:r w:rsidRPr="00475641">
        <w:rPr>
          <w:rFonts w:ascii="Arial" w:eastAsia="MS Mincho" w:hAnsi="Arial" w:cs="Arial"/>
        </w:rPr>
        <w:t xml:space="preserve"> times</w:t>
      </w:r>
      <w:r w:rsidR="0080322D" w:rsidRPr="00475641">
        <w:rPr>
          <w:rFonts w:ascii="Arial" w:eastAsia="MS Mincho" w:hAnsi="Arial" w:cs="Arial"/>
        </w:rPr>
        <w:t>,</w:t>
      </w:r>
      <w:r w:rsidRPr="00475641">
        <w:rPr>
          <w:rFonts w:ascii="Arial" w:eastAsia="MS Mincho" w:hAnsi="Arial" w:cs="Arial"/>
        </w:rPr>
        <w:t xml:space="preserve"> and counting the number </w:t>
      </w:r>
      <w:r w:rsidR="0080322D" w:rsidRPr="00475641">
        <w:rPr>
          <w:rFonts w:ascii="Arial" w:eastAsia="MS Mincho" w:hAnsi="Arial" w:cs="Arial"/>
        </w:rPr>
        <w:t>of even</w:t>
      </w:r>
      <w:r w:rsidRPr="00475641">
        <w:rPr>
          <w:rFonts w:ascii="Arial" w:eastAsia="MS Mincho" w:hAnsi="Arial" w:cs="Arial"/>
        </w:rPr>
        <w:t xml:space="preserve"> numbers</w:t>
      </w:r>
    </w:p>
    <w:p w14:paraId="35777F8C" w14:textId="4AE972D1" w:rsidR="00F34CDD" w:rsidRPr="00475641" w:rsidRDefault="00F34CDD" w:rsidP="00082240">
      <w:pPr>
        <w:pStyle w:val="ListParagraph"/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spacing w:after="0" w:line="240" w:lineRule="auto"/>
        <w:ind w:left="567"/>
        <w:rPr>
          <w:rFonts w:ascii="Arial" w:eastAsia="MS Mincho" w:hAnsi="Arial" w:cs="Arial"/>
        </w:rPr>
      </w:pPr>
      <w:r w:rsidRPr="00475641">
        <w:rPr>
          <w:rFonts w:ascii="Arial" w:eastAsia="MS Mincho" w:hAnsi="Arial" w:cs="Arial"/>
        </w:rPr>
        <w:t>that occur.</w:t>
      </w:r>
    </w:p>
    <w:p w14:paraId="60935223" w14:textId="2743D164" w:rsidR="00F34CDD" w:rsidRDefault="00FC1E35" w:rsidP="004A40F1">
      <w:pPr>
        <w:pStyle w:val="ListParagraph"/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spacing w:after="0" w:line="240" w:lineRule="auto"/>
        <w:ind w:left="0"/>
        <w:rPr>
          <w:rFonts w:ascii="Arial" w:eastAsia="MS Mincho" w:hAnsi="Arial" w:cs="Arial"/>
        </w:rPr>
      </w:pPr>
      <w:r>
        <w:rPr>
          <w:rFonts w:cs="Arial"/>
          <w:b/>
          <w:bCs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55753F8" wp14:editId="6FC4AEA2">
                <wp:simplePos x="0" y="0"/>
                <wp:positionH relativeFrom="margin">
                  <wp:align>right</wp:align>
                </wp:positionH>
                <wp:positionV relativeFrom="paragraph">
                  <wp:posOffset>150495</wp:posOffset>
                </wp:positionV>
                <wp:extent cx="2095500" cy="323850"/>
                <wp:effectExtent l="0" t="0" r="0" b="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550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9DC5351" w14:textId="77777777" w:rsidR="00FC1E35" w:rsidRPr="009B226F" w:rsidRDefault="00FC1E35" w:rsidP="00FC1E35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Correct answ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255753F8" id="Text Box 18" o:spid="_x0000_s1042" type="#_x0000_t202" style="position:absolute;margin-left:113.8pt;margin-top:11.85pt;width:165pt;height:25.5pt;z-index:25169100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" filled="f" stroked="f" strokeweight=".5pt">
                <v:textbox>
                  <w:txbxContent>
                    <w:p w14:paraId="29DC5351" w14:textId="77777777" w:rsidR="00FC1E35" w:rsidRPr="009B226F" w:rsidRDefault="00FC1E35" w:rsidP="00FC1E35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Correct answer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F6B25C8" w14:textId="443458EA" w:rsidR="00EF6BC0" w:rsidRPr="00B43815" w:rsidRDefault="004217DA" w:rsidP="004A40F1">
      <w:pPr>
        <w:pStyle w:val="ListParagraph"/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spacing w:after="0" w:line="240" w:lineRule="auto"/>
        <w:ind w:left="0"/>
        <w:rPr>
          <w:rFonts w:ascii="Arial" w:eastAsia="MS Mincho" w:hAnsi="Arial" w:cs="Arial"/>
          <w:color w:val="FF0000"/>
        </w:rPr>
      </w:pPr>
      <w:r w:rsidRPr="00B43815">
        <w:rPr>
          <w:rFonts w:ascii="Arial" w:eastAsia="MS Mincho" w:hAnsi="Arial" w:cs="Arial"/>
          <w:color w:val="FF0000"/>
        </w:rPr>
        <w:t xml:space="preserve">Binomial </w:t>
      </w:r>
      <w:r w:rsidR="00B43815">
        <w:rPr>
          <w:rFonts w:ascii="Arial" w:eastAsia="MS Mincho" w:hAnsi="Arial" w:cs="Arial"/>
          <w:color w:val="FF0000"/>
        </w:rPr>
        <w:t xml:space="preserve">– </w:t>
      </w:r>
      <w:r w:rsidR="00B43815" w:rsidRPr="00B43815">
        <w:rPr>
          <w:rFonts w:ascii="Arial" w:eastAsia="MS Mincho" w:hAnsi="Arial" w:cs="Arial"/>
          <w:color w:val="FF0000"/>
          <w:position w:val="-10"/>
        </w:rPr>
        <w:object w:dxaOrig="1440" w:dyaOrig="320" w14:anchorId="5642C879">
          <v:shape id="_x0000_i1061" type="#_x0000_t75" style="width:1in;height:15.75pt" o:ole="">
            <v:imagedata r:id="rId81" o:title=""/>
          </v:shape>
          <o:OLEObject Type="Embed" ProgID="Equation.DSMT4" ShapeID="_x0000_i1061" DrawAspect="Content" ObjectID="_1719730122" r:id="rId82"/>
        </w:object>
      </w:r>
      <w:r w:rsidRPr="00B43815">
        <w:rPr>
          <w:rFonts w:ascii="Arial" w:eastAsia="MS Mincho" w:hAnsi="Arial" w:cs="Arial"/>
          <w:color w:val="FF0000"/>
        </w:rPr>
        <w:t xml:space="preserve"> </w:t>
      </w:r>
    </w:p>
    <w:p w14:paraId="67CD387C" w14:textId="46FCE3BC" w:rsidR="00F34CDD" w:rsidRPr="004A40F1" w:rsidRDefault="00F34CDD" w:rsidP="004A40F1">
      <w:pPr>
        <w:pStyle w:val="ListParagraph"/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spacing w:after="0" w:line="240" w:lineRule="auto"/>
        <w:ind w:left="0"/>
        <w:rPr>
          <w:rFonts w:ascii="Arial" w:eastAsia="MS Mincho" w:hAnsi="Arial" w:cs="Arial"/>
        </w:rPr>
      </w:pPr>
    </w:p>
    <w:p w14:paraId="6EB97258" w14:textId="1DE4B622" w:rsidR="00F34CDD" w:rsidRPr="004A40F1" w:rsidRDefault="00F34CDD" w:rsidP="004A40F1">
      <w:pPr>
        <w:pStyle w:val="ListParagraph"/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spacing w:after="0" w:line="240" w:lineRule="auto"/>
        <w:ind w:left="0"/>
        <w:rPr>
          <w:rFonts w:ascii="Arial" w:eastAsia="MS Mincho" w:hAnsi="Arial" w:cs="Arial"/>
        </w:rPr>
      </w:pPr>
    </w:p>
    <w:p w14:paraId="3B5C1440" w14:textId="77777777" w:rsidR="00F34CDD" w:rsidRPr="004A40F1" w:rsidRDefault="00F34CDD" w:rsidP="004A40F1">
      <w:pPr>
        <w:pStyle w:val="ListParagraph"/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spacing w:after="0" w:line="240" w:lineRule="auto"/>
        <w:ind w:left="0"/>
        <w:rPr>
          <w:rFonts w:ascii="Arial" w:eastAsia="MS Mincho" w:hAnsi="Arial" w:cs="Arial"/>
        </w:rPr>
      </w:pPr>
    </w:p>
    <w:p w14:paraId="35AF7990" w14:textId="52AB7FD7" w:rsidR="00F34CDD" w:rsidRPr="00475641" w:rsidRDefault="0080322D" w:rsidP="003E6A10">
      <w:pPr>
        <w:pStyle w:val="ListParagraph"/>
        <w:numPr>
          <w:ilvl w:val="0"/>
          <w:numId w:val="34"/>
        </w:num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spacing w:after="0" w:line="240" w:lineRule="auto"/>
        <w:ind w:left="0" w:firstLine="0"/>
        <w:rPr>
          <w:rFonts w:ascii="Arial" w:eastAsia="MS Mincho" w:hAnsi="Arial" w:cs="Arial"/>
        </w:rPr>
      </w:pPr>
      <w:r w:rsidRPr="00475641">
        <w:rPr>
          <w:rFonts w:ascii="Arial" w:eastAsia="MS Mincho" w:hAnsi="Arial" w:cs="Arial"/>
        </w:rPr>
        <w:t xml:space="preserve">Flipping a fair coin and </w:t>
      </w:r>
      <w:r w:rsidR="00F34CDD" w:rsidRPr="00475641">
        <w:rPr>
          <w:rFonts w:ascii="Arial" w:eastAsia="MS Mincho" w:hAnsi="Arial" w:cs="Arial"/>
        </w:rPr>
        <w:t>noting the number of</w:t>
      </w:r>
      <w:r w:rsidRPr="00475641">
        <w:rPr>
          <w:rFonts w:ascii="Arial" w:eastAsia="MS Mincho" w:hAnsi="Arial" w:cs="Arial"/>
        </w:rPr>
        <w:t xml:space="preserve"> flips required before a</w:t>
      </w:r>
      <w:r w:rsidR="00475641" w:rsidRPr="00475641">
        <w:rPr>
          <w:rFonts w:ascii="Arial" w:eastAsia="MS Mincho" w:hAnsi="Arial" w:cs="Arial"/>
        </w:rPr>
        <w:t xml:space="preserve"> </w:t>
      </w:r>
      <w:r w:rsidR="00FA7292">
        <w:rPr>
          <w:rFonts w:ascii="Arial" w:eastAsia="MS Mincho" w:hAnsi="Arial" w:cs="Arial"/>
        </w:rPr>
        <w:t>tail</w:t>
      </w:r>
      <w:r w:rsidR="00F34CDD" w:rsidRPr="00475641">
        <w:rPr>
          <w:rFonts w:ascii="Arial" w:eastAsia="MS Mincho" w:hAnsi="Arial" w:cs="Arial"/>
        </w:rPr>
        <w:t xml:space="preserve"> is observed</w:t>
      </w:r>
    </w:p>
    <w:p w14:paraId="754A2659" w14:textId="71F8A51D" w:rsidR="0080322D" w:rsidRPr="004A40F1" w:rsidRDefault="0080322D" w:rsidP="004A40F1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rPr>
          <w:rFonts w:ascii="Arial" w:eastAsia="MS Mincho" w:hAnsi="Arial" w:cs="Arial"/>
          <w:sz w:val="22"/>
          <w:szCs w:val="22"/>
        </w:rPr>
      </w:pPr>
    </w:p>
    <w:p w14:paraId="10FE83FB" w14:textId="1F39D3D1" w:rsidR="00F34CDD" w:rsidRPr="004A40F1" w:rsidRDefault="00F34CDD" w:rsidP="004A40F1">
      <w:pPr>
        <w:pStyle w:val="ListParagraph"/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spacing w:after="0" w:line="240" w:lineRule="auto"/>
        <w:ind w:left="0"/>
        <w:rPr>
          <w:rFonts w:ascii="Arial" w:eastAsia="MS Mincho" w:hAnsi="Arial" w:cs="Arial"/>
        </w:rPr>
      </w:pPr>
    </w:p>
    <w:p w14:paraId="314ECCDA" w14:textId="1641CBE3" w:rsidR="004A40F1" w:rsidRPr="00B43815" w:rsidRDefault="00FC1E35" w:rsidP="00B43815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rPr>
          <w:rFonts w:ascii="Arial" w:eastAsia="MS Mincho" w:hAnsi="Arial" w:cs="Arial"/>
          <w:color w:val="FF0000"/>
          <w:sz w:val="22"/>
          <w:szCs w:val="22"/>
        </w:rPr>
      </w:pPr>
      <w:r>
        <w:rPr>
          <w:rFonts w:cs="Arial"/>
          <w:b/>
          <w:bCs/>
          <w:noProof/>
          <w:szCs w:val="22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5376EB2" wp14:editId="3C2CE7C6">
                <wp:simplePos x="0" y="0"/>
                <wp:positionH relativeFrom="margin">
                  <wp:align>right</wp:align>
                </wp:positionH>
                <wp:positionV relativeFrom="paragraph">
                  <wp:posOffset>9525</wp:posOffset>
                </wp:positionV>
                <wp:extent cx="2095500" cy="323850"/>
                <wp:effectExtent l="0" t="0" r="0" b="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550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76C7DBA" w14:textId="77777777" w:rsidR="00FC1E35" w:rsidRPr="009B226F" w:rsidRDefault="00FC1E35" w:rsidP="00FC1E35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Correct answ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75376EB2" id="Text Box 19" o:spid="_x0000_s1043" type="#_x0000_t202" style="position:absolute;margin-left:113.8pt;margin-top:.75pt;width:165pt;height:25.5pt;z-index:25169305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" filled="f" stroked="f" strokeweight=".5pt">
                <v:textbox>
                  <w:txbxContent>
                    <w:p w14:paraId="676C7DBA" w14:textId="77777777" w:rsidR="00FC1E35" w:rsidRPr="009B226F" w:rsidRDefault="00FC1E35" w:rsidP="00FC1E35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Correct answer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43815" w:rsidRPr="004217DA">
        <w:rPr>
          <w:rFonts w:ascii="Arial" w:eastAsia="MS Mincho" w:hAnsi="Arial" w:cs="Arial"/>
          <w:color w:val="FF0000"/>
          <w:sz w:val="22"/>
          <w:szCs w:val="22"/>
        </w:rPr>
        <w:t>Not binomial</w:t>
      </w:r>
      <w:r w:rsidR="00B43815">
        <w:rPr>
          <w:rFonts w:ascii="Arial" w:eastAsia="MS Mincho" w:hAnsi="Arial" w:cs="Arial"/>
          <w:color w:val="FF0000"/>
          <w:sz w:val="22"/>
          <w:szCs w:val="22"/>
        </w:rPr>
        <w:t xml:space="preserve"> – number of trials is not set</w:t>
      </w:r>
      <w:r w:rsidR="004A40F1">
        <w:rPr>
          <w:rFonts w:cs="Arial"/>
        </w:rPr>
        <w:br w:type="page"/>
      </w:r>
    </w:p>
    <w:p w14:paraId="7DA888F0" w14:textId="3351BFA8" w:rsidR="00721E3B" w:rsidRDefault="00721E3B" w:rsidP="004A40F1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r w:rsidRPr="003142A5">
        <w:rPr>
          <w:rFonts w:cs="Arial"/>
          <w:sz w:val="24"/>
        </w:rPr>
        <w:lastRenderedPageBreak/>
        <w:t xml:space="preserve">Question </w:t>
      </w:r>
      <w:r>
        <w:rPr>
          <w:rFonts w:cs="Arial"/>
          <w:sz w:val="24"/>
        </w:rPr>
        <w:t>2     [</w:t>
      </w:r>
      <w:r w:rsidR="0024472B">
        <w:rPr>
          <w:rFonts w:cs="Arial"/>
          <w:sz w:val="24"/>
        </w:rPr>
        <w:t xml:space="preserve">2 </w:t>
      </w:r>
      <w:r w:rsidRPr="003142A5">
        <w:rPr>
          <w:rFonts w:cs="Arial"/>
          <w:sz w:val="24"/>
        </w:rPr>
        <w:t>marks]</w:t>
      </w:r>
      <w:r w:rsidR="00320F6B">
        <w:rPr>
          <w:rFonts w:cs="Arial"/>
          <w:sz w:val="24"/>
        </w:rPr>
        <w:t xml:space="preserve"> </w:t>
      </w:r>
    </w:p>
    <w:p w14:paraId="5FB7C8D3" w14:textId="4A4190AE" w:rsidR="006871EF" w:rsidRPr="00BA2ECD" w:rsidRDefault="006871EF" w:rsidP="00BA2ECD">
      <w:pPr>
        <w:rPr>
          <w:rFonts w:ascii="Arial" w:eastAsia="MS Mincho" w:hAnsi="Arial" w:cs="Arial"/>
          <w:sz w:val="22"/>
          <w:szCs w:val="22"/>
          <w:lang w:val="en-US"/>
        </w:rPr>
      </w:pPr>
      <w:r w:rsidRPr="00BA2ECD">
        <w:rPr>
          <w:rFonts w:ascii="Arial" w:eastAsia="MS Mincho" w:hAnsi="Arial" w:cs="Arial"/>
          <w:sz w:val="22"/>
          <w:szCs w:val="22"/>
          <w:lang w:val="en-US"/>
        </w:rPr>
        <w:t xml:space="preserve">Three discs are drawn from a bag containing </w:t>
      </w:r>
      <w:r w:rsidR="00133ACA" w:rsidRPr="00BA2ECD">
        <w:rPr>
          <w:rFonts w:ascii="Arial" w:eastAsia="MS Mincho" w:hAnsi="Arial" w:cs="Arial"/>
          <w:b/>
          <w:sz w:val="22"/>
          <w:szCs w:val="22"/>
          <w:lang w:val="en-US"/>
        </w:rPr>
        <w:t>three</w:t>
      </w:r>
      <w:r w:rsidRPr="00BA2ECD">
        <w:rPr>
          <w:rFonts w:ascii="Arial" w:eastAsia="MS Mincho" w:hAnsi="Arial" w:cs="Arial"/>
          <w:b/>
          <w:sz w:val="22"/>
          <w:szCs w:val="22"/>
          <w:lang w:val="en-US"/>
        </w:rPr>
        <w:t xml:space="preserve"> blue</w:t>
      </w:r>
      <w:r w:rsidRPr="00BA2ECD">
        <w:rPr>
          <w:rFonts w:ascii="Arial" w:eastAsia="MS Mincho" w:hAnsi="Arial" w:cs="Arial"/>
          <w:sz w:val="22"/>
          <w:szCs w:val="22"/>
          <w:lang w:val="en-US"/>
        </w:rPr>
        <w:t xml:space="preserve"> and </w:t>
      </w:r>
      <w:r w:rsidR="00133ACA" w:rsidRPr="00BA2ECD">
        <w:rPr>
          <w:rFonts w:ascii="Arial" w:eastAsia="MS Mincho" w:hAnsi="Arial" w:cs="Arial"/>
          <w:b/>
          <w:sz w:val="22"/>
          <w:szCs w:val="22"/>
          <w:lang w:val="en-US"/>
        </w:rPr>
        <w:t>two</w:t>
      </w:r>
      <w:r w:rsidRPr="00BA2ECD">
        <w:rPr>
          <w:rFonts w:ascii="Arial" w:eastAsia="MS Mincho" w:hAnsi="Arial" w:cs="Arial"/>
          <w:b/>
          <w:sz w:val="22"/>
          <w:szCs w:val="22"/>
          <w:lang w:val="en-US"/>
        </w:rPr>
        <w:t xml:space="preserve"> green</w:t>
      </w:r>
      <w:r w:rsidRPr="00BA2ECD">
        <w:rPr>
          <w:rFonts w:ascii="Arial" w:eastAsia="MS Mincho" w:hAnsi="Arial" w:cs="Arial"/>
          <w:sz w:val="22"/>
          <w:szCs w:val="22"/>
          <w:lang w:val="en-US"/>
        </w:rPr>
        <w:t xml:space="preserve"> discs. If a disc is replaced after each selection</w:t>
      </w:r>
      <w:r w:rsidR="00BA2ECD">
        <w:rPr>
          <w:rFonts w:ascii="Arial" w:eastAsia="MS Mincho" w:hAnsi="Arial" w:cs="Arial"/>
          <w:sz w:val="22"/>
          <w:szCs w:val="22"/>
          <w:lang w:val="en-US"/>
        </w:rPr>
        <w:t>,</w:t>
      </w:r>
      <w:r w:rsidRPr="00BA2ECD">
        <w:rPr>
          <w:rFonts w:ascii="Arial" w:eastAsia="MS Mincho" w:hAnsi="Arial" w:cs="Arial"/>
          <w:sz w:val="22"/>
          <w:szCs w:val="22"/>
          <w:lang w:val="en-US"/>
        </w:rPr>
        <w:t xml:space="preserve"> find the probability distribution for the random variable </w:t>
      </w:r>
      <w:r w:rsidRPr="00BA2ECD">
        <w:rPr>
          <w:rFonts w:ascii="Arial" w:eastAsia="MS Mincho" w:hAnsi="Arial" w:cs="Arial"/>
          <w:noProof/>
          <w:position w:val="-4"/>
          <w:sz w:val="22"/>
          <w:szCs w:val="22"/>
        </w:rPr>
        <w:drawing>
          <wp:inline distT="0" distB="0" distL="0" distR="0" wp14:anchorId="0412D4A3" wp14:editId="735AD726">
            <wp:extent cx="175260" cy="16002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2ECD">
        <w:rPr>
          <w:rFonts w:ascii="Arial" w:eastAsia="MS Mincho" w:hAnsi="Arial" w:cs="Arial"/>
          <w:sz w:val="22"/>
          <w:szCs w:val="22"/>
          <w:lang w:val="en-US"/>
        </w:rPr>
        <w:t>, the number of blue discs drawn</w:t>
      </w:r>
      <w:r w:rsidR="00C367A3">
        <w:rPr>
          <w:rFonts w:ascii="Arial" w:eastAsia="MS Mincho" w:hAnsi="Arial" w:cs="Arial"/>
          <w:sz w:val="22"/>
          <w:szCs w:val="22"/>
          <w:lang w:val="en-US"/>
        </w:rPr>
        <w:t>.</w:t>
      </w:r>
    </w:p>
    <w:p w14:paraId="4DDA9731" w14:textId="6414C3B1" w:rsidR="00E916B1" w:rsidRDefault="00E916B1" w:rsidP="004A40F1">
      <w:pPr>
        <w:rPr>
          <w:rFonts w:ascii="Arial" w:eastAsia="MS Mincho" w:hAnsi="Arial" w:cs="Arial"/>
          <w:sz w:val="22"/>
          <w:szCs w:val="22"/>
          <w:lang w:val="en-US"/>
        </w:rPr>
      </w:pPr>
    </w:p>
    <w:p w14:paraId="0BA4484D" w14:textId="38767423" w:rsidR="00475641" w:rsidRDefault="00475641" w:rsidP="004A40F1">
      <w:pPr>
        <w:rPr>
          <w:rFonts w:ascii="Arial" w:eastAsia="MS Mincho" w:hAnsi="Arial" w:cs="Arial"/>
          <w:sz w:val="22"/>
          <w:szCs w:val="22"/>
          <w:lang w:val="en-US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97"/>
        <w:gridCol w:w="1598"/>
        <w:gridCol w:w="1597"/>
        <w:gridCol w:w="1598"/>
        <w:gridCol w:w="1598"/>
      </w:tblGrid>
      <w:tr w:rsidR="00B24508" w14:paraId="754CB96B" w14:textId="77777777" w:rsidTr="004F0E0B">
        <w:trPr>
          <w:trHeight w:val="521"/>
          <w:jc w:val="center"/>
        </w:trPr>
        <w:tc>
          <w:tcPr>
            <w:tcW w:w="1597" w:type="dxa"/>
            <w:vAlign w:val="center"/>
          </w:tcPr>
          <w:p w14:paraId="3B38F8FB" w14:textId="7D1A01A5" w:rsidR="00B24508" w:rsidRDefault="00B24508" w:rsidP="004F0E0B">
            <w:pPr>
              <w:jc w:val="center"/>
              <w:rPr>
                <w:rFonts w:ascii="Arial" w:eastAsia="MS Mincho" w:hAnsi="Arial" w:cs="Arial"/>
                <w:sz w:val="22"/>
                <w:szCs w:val="22"/>
                <w:lang w:val="en-US"/>
              </w:rPr>
            </w:pPr>
            <w:r w:rsidRPr="004A40F1">
              <w:rPr>
                <w:rFonts w:ascii="Arial" w:eastAsia="MS Mincho" w:hAnsi="Arial" w:cs="Arial"/>
                <w:position w:val="-6"/>
                <w:lang w:val="en-US"/>
              </w:rPr>
              <w:object w:dxaOrig="220" w:dyaOrig="240" w14:anchorId="2A5AEBEF">
                <v:shape id="_x0000_i1062" type="#_x0000_t75" style="width:10.5pt;height:12pt" o:ole="">
                  <v:imagedata r:id="rId84" o:title=""/>
                </v:shape>
                <o:OLEObject Type="Embed" ProgID="Equation.DSMT4" ShapeID="_x0000_i1062" DrawAspect="Content" ObjectID="_1719730123" r:id="rId85"/>
              </w:object>
            </w:r>
          </w:p>
        </w:tc>
        <w:tc>
          <w:tcPr>
            <w:tcW w:w="1598" w:type="dxa"/>
            <w:vAlign w:val="center"/>
          </w:tcPr>
          <w:p w14:paraId="13B48C8E" w14:textId="69BE09C4" w:rsidR="00B24508" w:rsidRDefault="00B24508" w:rsidP="004F0E0B">
            <w:pPr>
              <w:jc w:val="center"/>
              <w:rPr>
                <w:rFonts w:ascii="Arial" w:eastAsia="MS Mincho" w:hAnsi="Arial" w:cs="Arial"/>
                <w:sz w:val="22"/>
                <w:szCs w:val="22"/>
                <w:lang w:val="en-US"/>
              </w:rPr>
            </w:pPr>
            <w:r w:rsidRPr="004A40F1">
              <w:rPr>
                <w:rFonts w:ascii="Arial" w:eastAsia="MS Mincho" w:hAnsi="Arial" w:cs="Arial"/>
                <w:lang w:val="en-US"/>
              </w:rPr>
              <w:t>0</w:t>
            </w:r>
          </w:p>
        </w:tc>
        <w:tc>
          <w:tcPr>
            <w:tcW w:w="1597" w:type="dxa"/>
            <w:vAlign w:val="center"/>
          </w:tcPr>
          <w:p w14:paraId="1080CF1F" w14:textId="3A899F50" w:rsidR="00B24508" w:rsidRDefault="00B24508" w:rsidP="004F0E0B">
            <w:pPr>
              <w:jc w:val="center"/>
              <w:rPr>
                <w:rFonts w:ascii="Arial" w:eastAsia="MS Mincho" w:hAnsi="Arial" w:cs="Arial"/>
                <w:sz w:val="22"/>
                <w:szCs w:val="22"/>
                <w:lang w:val="en-US"/>
              </w:rPr>
            </w:pPr>
            <w:r w:rsidRPr="004A40F1">
              <w:rPr>
                <w:rFonts w:ascii="Arial" w:eastAsia="MS Mincho" w:hAnsi="Arial" w:cs="Arial"/>
                <w:lang w:val="en-US"/>
              </w:rPr>
              <w:t>1</w:t>
            </w:r>
          </w:p>
        </w:tc>
        <w:tc>
          <w:tcPr>
            <w:tcW w:w="1598" w:type="dxa"/>
            <w:vAlign w:val="center"/>
          </w:tcPr>
          <w:p w14:paraId="3896A032" w14:textId="4CB1843F" w:rsidR="00B24508" w:rsidRDefault="00B24508" w:rsidP="004F0E0B">
            <w:pPr>
              <w:jc w:val="center"/>
              <w:rPr>
                <w:rFonts w:ascii="Arial" w:eastAsia="MS Mincho" w:hAnsi="Arial" w:cs="Arial"/>
                <w:sz w:val="22"/>
                <w:szCs w:val="22"/>
                <w:lang w:val="en-US"/>
              </w:rPr>
            </w:pPr>
            <w:r w:rsidRPr="004A40F1">
              <w:rPr>
                <w:rFonts w:ascii="Arial" w:eastAsia="MS Mincho" w:hAnsi="Arial" w:cs="Arial"/>
                <w:lang w:val="en-US"/>
              </w:rPr>
              <w:t>2</w:t>
            </w:r>
          </w:p>
        </w:tc>
        <w:tc>
          <w:tcPr>
            <w:tcW w:w="1598" w:type="dxa"/>
            <w:vAlign w:val="center"/>
          </w:tcPr>
          <w:p w14:paraId="058C6008" w14:textId="512B49F7" w:rsidR="00B24508" w:rsidRDefault="00B24508" w:rsidP="004F0E0B">
            <w:pPr>
              <w:jc w:val="center"/>
              <w:rPr>
                <w:rFonts w:ascii="Arial" w:eastAsia="MS Mincho" w:hAnsi="Arial" w:cs="Arial"/>
                <w:sz w:val="22"/>
                <w:szCs w:val="22"/>
                <w:lang w:val="en-US"/>
              </w:rPr>
            </w:pPr>
            <w:r>
              <w:rPr>
                <w:rFonts w:ascii="Arial" w:eastAsia="MS Mincho" w:hAnsi="Arial" w:cs="Arial"/>
                <w:lang w:val="en-US"/>
              </w:rPr>
              <w:t>3</w:t>
            </w:r>
          </w:p>
        </w:tc>
      </w:tr>
      <w:tr w:rsidR="00B24508" w14:paraId="0409E457" w14:textId="77777777" w:rsidTr="004F0E0B">
        <w:trPr>
          <w:trHeight w:val="521"/>
          <w:jc w:val="center"/>
        </w:trPr>
        <w:tc>
          <w:tcPr>
            <w:tcW w:w="1597" w:type="dxa"/>
            <w:vAlign w:val="center"/>
          </w:tcPr>
          <w:p w14:paraId="1B7225A6" w14:textId="63B99904" w:rsidR="00B24508" w:rsidRDefault="00B24508" w:rsidP="004F0E0B">
            <w:pPr>
              <w:jc w:val="center"/>
              <w:rPr>
                <w:rFonts w:ascii="Arial" w:eastAsia="MS Mincho" w:hAnsi="Arial" w:cs="Arial"/>
                <w:sz w:val="22"/>
                <w:szCs w:val="22"/>
                <w:lang w:val="en-US"/>
              </w:rPr>
            </w:pPr>
            <w:r w:rsidRPr="004A40F1">
              <w:rPr>
                <w:rFonts w:ascii="Arial" w:eastAsia="MS Mincho" w:hAnsi="Arial" w:cs="Arial"/>
                <w:position w:val="-12"/>
                <w:lang w:val="en-US"/>
              </w:rPr>
              <w:object w:dxaOrig="1100" w:dyaOrig="360" w14:anchorId="69044435">
                <v:shape id="_x0000_i1063" type="#_x0000_t75" style="width:55.5pt;height:18pt" o:ole="">
                  <v:imagedata r:id="rId86" o:title=""/>
                </v:shape>
                <o:OLEObject Type="Embed" ProgID="Equation.DSMT4" ShapeID="_x0000_i1063" DrawAspect="Content" ObjectID="_1719730124" r:id="rId87"/>
              </w:object>
            </w:r>
          </w:p>
        </w:tc>
        <w:tc>
          <w:tcPr>
            <w:tcW w:w="1598" w:type="dxa"/>
            <w:vAlign w:val="center"/>
          </w:tcPr>
          <w:p w14:paraId="051B1AD0" w14:textId="623020A4" w:rsidR="00B24508" w:rsidRPr="004F0E0B" w:rsidRDefault="00B24508" w:rsidP="004F0E0B">
            <w:pPr>
              <w:jc w:val="center"/>
              <w:rPr>
                <w:rFonts w:ascii="Arial" w:eastAsia="MS Mincho" w:hAnsi="Arial" w:cs="Arial"/>
                <w:color w:val="FF0000"/>
                <w:sz w:val="22"/>
                <w:szCs w:val="22"/>
                <w:lang w:val="en-US"/>
              </w:rPr>
            </w:pPr>
            <w:r w:rsidRPr="004F0E0B">
              <w:rPr>
                <w:rFonts w:ascii="Arial" w:eastAsia="MS Mincho" w:hAnsi="Arial" w:cs="Arial"/>
                <w:color w:val="FF0000"/>
                <w:lang w:val="en-US"/>
              </w:rPr>
              <w:t>0.064</w:t>
            </w:r>
          </w:p>
        </w:tc>
        <w:tc>
          <w:tcPr>
            <w:tcW w:w="1597" w:type="dxa"/>
            <w:vAlign w:val="center"/>
          </w:tcPr>
          <w:p w14:paraId="7BE0584E" w14:textId="6B612CE2" w:rsidR="00B24508" w:rsidRPr="004F0E0B" w:rsidRDefault="00B24508" w:rsidP="004F0E0B">
            <w:pPr>
              <w:jc w:val="center"/>
              <w:rPr>
                <w:rFonts w:ascii="Arial" w:eastAsia="MS Mincho" w:hAnsi="Arial" w:cs="Arial"/>
                <w:color w:val="FF0000"/>
                <w:sz w:val="22"/>
                <w:szCs w:val="22"/>
                <w:lang w:val="en-US"/>
              </w:rPr>
            </w:pPr>
            <w:r w:rsidRPr="004F0E0B">
              <w:rPr>
                <w:rFonts w:ascii="Arial" w:eastAsia="MS Mincho" w:hAnsi="Arial" w:cs="Arial"/>
                <w:color w:val="FF0000"/>
                <w:lang w:val="en-US"/>
              </w:rPr>
              <w:t>0.288</w:t>
            </w:r>
          </w:p>
        </w:tc>
        <w:tc>
          <w:tcPr>
            <w:tcW w:w="1598" w:type="dxa"/>
            <w:vAlign w:val="center"/>
          </w:tcPr>
          <w:p w14:paraId="68A891C2" w14:textId="0A03DD3B" w:rsidR="00B24508" w:rsidRPr="004F0E0B" w:rsidRDefault="00B24508" w:rsidP="004F0E0B">
            <w:pPr>
              <w:jc w:val="center"/>
              <w:rPr>
                <w:rFonts w:ascii="Arial" w:eastAsia="MS Mincho" w:hAnsi="Arial" w:cs="Arial"/>
                <w:color w:val="FF0000"/>
                <w:sz w:val="22"/>
                <w:szCs w:val="22"/>
                <w:lang w:val="en-US"/>
              </w:rPr>
            </w:pPr>
            <w:r w:rsidRPr="004F0E0B">
              <w:rPr>
                <w:rFonts w:ascii="Arial" w:eastAsia="MS Mincho" w:hAnsi="Arial" w:cs="Arial"/>
                <w:color w:val="FF0000"/>
                <w:lang w:val="en-US"/>
              </w:rPr>
              <w:t>0.432</w:t>
            </w:r>
          </w:p>
        </w:tc>
        <w:tc>
          <w:tcPr>
            <w:tcW w:w="1598" w:type="dxa"/>
            <w:vAlign w:val="center"/>
          </w:tcPr>
          <w:p w14:paraId="25ECAF32" w14:textId="514ACF1D" w:rsidR="00B24508" w:rsidRPr="004F0E0B" w:rsidRDefault="00B24508" w:rsidP="004F0E0B">
            <w:pPr>
              <w:jc w:val="center"/>
              <w:rPr>
                <w:rFonts w:ascii="Arial" w:eastAsia="MS Mincho" w:hAnsi="Arial" w:cs="Arial"/>
                <w:color w:val="FF0000"/>
                <w:sz w:val="22"/>
                <w:szCs w:val="22"/>
                <w:lang w:val="en-US"/>
              </w:rPr>
            </w:pPr>
            <w:r w:rsidRPr="004F0E0B">
              <w:rPr>
                <w:rFonts w:ascii="Arial" w:eastAsia="MS Mincho" w:hAnsi="Arial" w:cs="Arial"/>
                <w:color w:val="FF0000"/>
                <w:lang w:val="en-US"/>
              </w:rPr>
              <w:t>0.216</w:t>
            </w:r>
          </w:p>
        </w:tc>
      </w:tr>
    </w:tbl>
    <w:p w14:paraId="3352251A" w14:textId="71662DBC" w:rsidR="00475641" w:rsidRDefault="00475641" w:rsidP="004A40F1">
      <w:pPr>
        <w:rPr>
          <w:rFonts w:ascii="Arial" w:eastAsia="MS Mincho" w:hAnsi="Arial" w:cs="Arial"/>
          <w:sz w:val="22"/>
          <w:szCs w:val="22"/>
          <w:lang w:val="en-US"/>
        </w:rPr>
      </w:pPr>
    </w:p>
    <w:p w14:paraId="77F57696" w14:textId="43933255" w:rsidR="00475641" w:rsidRDefault="00475641" w:rsidP="004A40F1">
      <w:pPr>
        <w:rPr>
          <w:rFonts w:ascii="Arial" w:eastAsia="MS Mincho" w:hAnsi="Arial" w:cs="Arial"/>
          <w:sz w:val="22"/>
          <w:szCs w:val="22"/>
          <w:lang w:val="en-US"/>
        </w:rPr>
      </w:pPr>
    </w:p>
    <w:p w14:paraId="7FC22883" w14:textId="37F0636E" w:rsidR="00475641" w:rsidRDefault="00FC1E35" w:rsidP="004A40F1">
      <w:pPr>
        <w:rPr>
          <w:rFonts w:ascii="Arial" w:eastAsia="MS Mincho" w:hAnsi="Arial" w:cs="Arial"/>
          <w:sz w:val="22"/>
          <w:szCs w:val="22"/>
          <w:lang w:val="en-US"/>
        </w:rPr>
      </w:pPr>
      <w:r>
        <w:rPr>
          <w:rFonts w:cs="Arial"/>
          <w:b/>
          <w:bCs/>
          <w:noProof/>
          <w:szCs w:val="22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C898455" wp14:editId="7C77538D">
                <wp:simplePos x="0" y="0"/>
                <wp:positionH relativeFrom="margin">
                  <wp:align>right</wp:align>
                </wp:positionH>
                <wp:positionV relativeFrom="paragraph">
                  <wp:posOffset>10795</wp:posOffset>
                </wp:positionV>
                <wp:extent cx="2476500" cy="323850"/>
                <wp:effectExtent l="0" t="0" r="0" b="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7650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2B06290" w14:textId="766653B0" w:rsidR="00FC1E35" w:rsidRPr="009B226F" w:rsidRDefault="00FC1E35" w:rsidP="00FC1E35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Correct </w:t>
                            </w:r>
                            <w:r>
                              <w:rPr>
                                <w:color w:val="FF0000"/>
                              </w:rPr>
                              <w:t>values (-1 per error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6C898455" id="Text Box 20" o:spid="_x0000_s1044" type="#_x0000_t202" style="position:absolute;margin-left:143.8pt;margin-top:.85pt;width:195pt;height:25.5pt;z-index:25169510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" filled="f" stroked="f" strokeweight=".5pt">
                <v:textbox>
                  <w:txbxContent>
                    <w:p w14:paraId="52B06290" w14:textId="766653B0" w:rsidR="00FC1E35" w:rsidRPr="009B226F" w:rsidRDefault="00FC1E35" w:rsidP="00FC1E35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Correct </w:t>
                      </w:r>
                      <w:r>
                        <w:rPr>
                          <w:color w:val="FF0000"/>
                        </w:rPr>
                        <w:t>values (-1 per error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9E884E5" w14:textId="46DFFF4D" w:rsidR="00475641" w:rsidRPr="004A40F1" w:rsidRDefault="00475641" w:rsidP="004A40F1">
      <w:pPr>
        <w:rPr>
          <w:rFonts w:ascii="Arial" w:eastAsia="MS Mincho" w:hAnsi="Arial" w:cs="Arial"/>
          <w:sz w:val="22"/>
          <w:szCs w:val="22"/>
          <w:lang w:val="en-US"/>
        </w:rPr>
      </w:pPr>
    </w:p>
    <w:p w14:paraId="1FBD4FD2" w14:textId="6C320178" w:rsidR="00F34CDD" w:rsidRPr="004A40F1" w:rsidRDefault="00F34CDD" w:rsidP="004A40F1">
      <w:pPr>
        <w:rPr>
          <w:rFonts w:ascii="Arial" w:eastAsia="MS Mincho" w:hAnsi="Arial" w:cs="Arial"/>
          <w:sz w:val="22"/>
          <w:szCs w:val="22"/>
          <w:lang w:val="en-US"/>
        </w:rPr>
      </w:pPr>
    </w:p>
    <w:p w14:paraId="382AB64C" w14:textId="125DEA40" w:rsidR="006871EF" w:rsidRPr="004A40F1" w:rsidRDefault="006871EF" w:rsidP="004A40F1">
      <w:pPr>
        <w:rPr>
          <w:rFonts w:ascii="Arial" w:eastAsia="MS Mincho" w:hAnsi="Arial" w:cs="Arial"/>
          <w:sz w:val="22"/>
          <w:szCs w:val="22"/>
          <w:lang w:val="en-US"/>
        </w:rPr>
      </w:pPr>
    </w:p>
    <w:p w14:paraId="7AD13889" w14:textId="77777777" w:rsidR="004F5945" w:rsidRPr="004A40F1" w:rsidRDefault="004F5945" w:rsidP="004A40F1">
      <w:pPr>
        <w:pStyle w:val="ListParagraph"/>
        <w:tabs>
          <w:tab w:val="left" w:pos="567"/>
          <w:tab w:val="left" w:pos="1134"/>
          <w:tab w:val="left" w:pos="1701"/>
          <w:tab w:val="right" w:pos="9356"/>
        </w:tabs>
        <w:ind w:left="0"/>
        <w:rPr>
          <w:rFonts w:ascii="Arial" w:hAnsi="Arial" w:cs="Arial"/>
        </w:rPr>
      </w:pPr>
    </w:p>
    <w:p w14:paraId="02E2A9A9" w14:textId="77777777" w:rsidR="00DD6867" w:rsidRPr="004A40F1" w:rsidRDefault="00DD6867" w:rsidP="004A40F1">
      <w:pPr>
        <w:pStyle w:val="ListParagraph"/>
        <w:tabs>
          <w:tab w:val="left" w:pos="567"/>
          <w:tab w:val="left" w:pos="1134"/>
          <w:tab w:val="left" w:pos="1701"/>
          <w:tab w:val="right" w:pos="9356"/>
        </w:tabs>
        <w:ind w:left="0"/>
        <w:rPr>
          <w:rFonts w:ascii="Arial" w:hAnsi="Arial" w:cs="Arial"/>
        </w:rPr>
      </w:pPr>
    </w:p>
    <w:p w14:paraId="7E026942" w14:textId="1983C27E" w:rsidR="00DD6867" w:rsidRPr="004A40F1" w:rsidRDefault="00DD6867" w:rsidP="004A40F1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2"/>
          <w:szCs w:val="22"/>
        </w:rPr>
      </w:pPr>
    </w:p>
    <w:p w14:paraId="6EC91E75" w14:textId="38AE097C" w:rsidR="00E916B1" w:rsidRPr="004A40F1" w:rsidRDefault="00E916B1" w:rsidP="004A40F1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2"/>
          <w:szCs w:val="22"/>
        </w:rPr>
      </w:pPr>
    </w:p>
    <w:p w14:paraId="5489BE01" w14:textId="457CF87C" w:rsidR="00E916B1" w:rsidRDefault="00E916B1" w:rsidP="004A40F1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2"/>
          <w:szCs w:val="22"/>
        </w:rPr>
      </w:pPr>
    </w:p>
    <w:p w14:paraId="665591D3" w14:textId="77777777" w:rsidR="00475641" w:rsidRPr="004A40F1" w:rsidRDefault="00475641" w:rsidP="004A40F1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2"/>
          <w:szCs w:val="22"/>
        </w:rPr>
      </w:pPr>
    </w:p>
    <w:p w14:paraId="2EE0FF30" w14:textId="55A7981F" w:rsidR="00F34CDD" w:rsidRDefault="00F34CDD" w:rsidP="004A40F1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r w:rsidRPr="003142A5">
        <w:rPr>
          <w:rFonts w:cs="Arial"/>
          <w:sz w:val="24"/>
        </w:rPr>
        <w:t xml:space="preserve">Question </w:t>
      </w:r>
      <w:r w:rsidR="00E916B1">
        <w:rPr>
          <w:rFonts w:cs="Arial"/>
          <w:sz w:val="24"/>
        </w:rPr>
        <w:t>3</w:t>
      </w:r>
      <w:r>
        <w:rPr>
          <w:rFonts w:cs="Arial"/>
          <w:sz w:val="24"/>
        </w:rPr>
        <w:t xml:space="preserve">     [2</w:t>
      </w:r>
      <w:r w:rsidRPr="003142A5">
        <w:rPr>
          <w:rFonts w:cs="Arial"/>
          <w:sz w:val="24"/>
        </w:rPr>
        <w:t xml:space="preserve"> marks</w:t>
      </w:r>
      <w:r>
        <w:rPr>
          <w:rFonts w:cs="Arial"/>
          <w:sz w:val="24"/>
        </w:rPr>
        <w:t>]</w:t>
      </w:r>
    </w:p>
    <w:p w14:paraId="4029034F" w14:textId="77777777" w:rsidR="00BA2ECD" w:rsidRDefault="00F34CDD" w:rsidP="004A40F1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2"/>
          <w:szCs w:val="22"/>
        </w:rPr>
      </w:pPr>
      <w:r w:rsidRPr="004A40F1">
        <w:rPr>
          <w:rFonts w:ascii="Arial" w:hAnsi="Arial" w:cs="Arial"/>
          <w:sz w:val="22"/>
          <w:szCs w:val="22"/>
        </w:rPr>
        <w:t xml:space="preserve">A discrete random variable X has a binomial distribution with a probability of success of p = 0.1 </w:t>
      </w:r>
    </w:p>
    <w:p w14:paraId="6C1ABAD1" w14:textId="77777777" w:rsidR="00BA2ECD" w:rsidRDefault="00F34CDD" w:rsidP="004A40F1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2"/>
          <w:szCs w:val="22"/>
        </w:rPr>
      </w:pPr>
      <w:r w:rsidRPr="004A40F1">
        <w:rPr>
          <w:rFonts w:ascii="Arial" w:hAnsi="Arial" w:cs="Arial"/>
          <w:sz w:val="22"/>
          <w:szCs w:val="22"/>
        </w:rPr>
        <w:t xml:space="preserve">for </w:t>
      </w:r>
      <w:r w:rsidRPr="00BA2ECD">
        <w:rPr>
          <w:rFonts w:ascii="Arial" w:hAnsi="Arial" w:cs="Arial"/>
          <w:b/>
          <w:bCs/>
          <w:sz w:val="22"/>
          <w:szCs w:val="22"/>
        </w:rPr>
        <w:t>n</w:t>
      </w:r>
      <w:r w:rsidRPr="004A40F1">
        <w:rPr>
          <w:rFonts w:ascii="Arial" w:hAnsi="Arial" w:cs="Arial"/>
          <w:sz w:val="22"/>
          <w:szCs w:val="22"/>
        </w:rPr>
        <w:t xml:space="preserve"> trials, where n &gt; 2. If the probability of obtaining at least two successes after </w:t>
      </w:r>
      <w:r w:rsidRPr="00BA2ECD">
        <w:rPr>
          <w:rFonts w:ascii="Arial" w:hAnsi="Arial" w:cs="Arial"/>
          <w:b/>
          <w:bCs/>
          <w:sz w:val="22"/>
          <w:szCs w:val="22"/>
        </w:rPr>
        <w:t>n</w:t>
      </w:r>
      <w:r w:rsidRPr="004A40F1">
        <w:rPr>
          <w:rFonts w:ascii="Arial" w:hAnsi="Arial" w:cs="Arial"/>
          <w:sz w:val="22"/>
          <w:szCs w:val="22"/>
        </w:rPr>
        <w:t xml:space="preserve"> trials is at </w:t>
      </w:r>
    </w:p>
    <w:p w14:paraId="136BD3D1" w14:textId="3CA728EF" w:rsidR="00F34CDD" w:rsidRPr="004A40F1" w:rsidRDefault="00F34CDD" w:rsidP="004A40F1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2"/>
          <w:szCs w:val="22"/>
        </w:rPr>
      </w:pPr>
      <w:r w:rsidRPr="004A40F1">
        <w:rPr>
          <w:rFonts w:ascii="Arial" w:hAnsi="Arial" w:cs="Arial"/>
          <w:sz w:val="22"/>
          <w:szCs w:val="22"/>
        </w:rPr>
        <w:t xml:space="preserve">least 0.5, determine the smallest possible value of </w:t>
      </w:r>
      <w:r w:rsidRPr="00BA2ECD">
        <w:rPr>
          <w:rFonts w:ascii="Arial" w:hAnsi="Arial" w:cs="Arial"/>
          <w:b/>
          <w:bCs/>
          <w:sz w:val="22"/>
          <w:szCs w:val="22"/>
        </w:rPr>
        <w:t>n</w:t>
      </w:r>
      <w:r w:rsidR="00BA2ECD">
        <w:rPr>
          <w:rFonts w:ascii="Arial" w:hAnsi="Arial" w:cs="Arial"/>
          <w:sz w:val="22"/>
          <w:szCs w:val="22"/>
        </w:rPr>
        <w:t>.</w:t>
      </w:r>
    </w:p>
    <w:p w14:paraId="4C80E22C" w14:textId="77777777" w:rsidR="00DD6867" w:rsidRPr="004A40F1" w:rsidRDefault="00DD6867" w:rsidP="004A40F1">
      <w:pPr>
        <w:pStyle w:val="ListParagraph"/>
        <w:tabs>
          <w:tab w:val="left" w:pos="567"/>
          <w:tab w:val="left" w:pos="1134"/>
          <w:tab w:val="left" w:pos="1701"/>
          <w:tab w:val="right" w:pos="9356"/>
        </w:tabs>
        <w:ind w:left="0"/>
        <w:rPr>
          <w:rFonts w:ascii="Arial" w:hAnsi="Arial" w:cs="Arial"/>
        </w:rPr>
      </w:pPr>
    </w:p>
    <w:p w14:paraId="5AA2E6A1" w14:textId="6D0F1E8F" w:rsidR="004F5945" w:rsidRPr="004A40F1" w:rsidRDefault="004F5945" w:rsidP="004A40F1">
      <w:pPr>
        <w:pStyle w:val="ListParagraph"/>
        <w:tabs>
          <w:tab w:val="left" w:pos="567"/>
          <w:tab w:val="left" w:pos="1134"/>
          <w:tab w:val="left" w:pos="1701"/>
          <w:tab w:val="right" w:pos="9356"/>
        </w:tabs>
        <w:ind w:left="0"/>
        <w:rPr>
          <w:rFonts w:ascii="Arial" w:hAnsi="Arial" w:cs="Arial"/>
        </w:rPr>
      </w:pPr>
    </w:p>
    <w:p w14:paraId="195A54CA" w14:textId="1A168422" w:rsidR="00E916B1" w:rsidRDefault="00FC1E35" w:rsidP="004A40F1">
      <w:pPr>
        <w:pStyle w:val="ListParagraph"/>
        <w:tabs>
          <w:tab w:val="left" w:pos="567"/>
          <w:tab w:val="left" w:pos="1134"/>
          <w:tab w:val="left" w:pos="1701"/>
          <w:tab w:val="right" w:pos="9356"/>
        </w:tabs>
        <w:ind w:left="0"/>
      </w:pPr>
      <w:r>
        <w:rPr>
          <w:rFonts w:cs="Arial"/>
          <w:b/>
          <w:bCs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CD7C12C" wp14:editId="2985CCB4">
                <wp:simplePos x="0" y="0"/>
                <wp:positionH relativeFrom="margin">
                  <wp:align>right</wp:align>
                </wp:positionH>
                <wp:positionV relativeFrom="paragraph">
                  <wp:posOffset>123825</wp:posOffset>
                </wp:positionV>
                <wp:extent cx="2476500" cy="1076325"/>
                <wp:effectExtent l="0" t="0" r="0" b="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76500" cy="1076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45778A2" w14:textId="5C84BB0A" w:rsidR="00FC1E35" w:rsidRDefault="00FC1E35" w:rsidP="00FC1E35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>
                              <w:rPr>
                                <w:color w:val="FF0000"/>
                              </w:rPr>
                              <w:t xml:space="preserve">  Defines distribution</w:t>
                            </w:r>
                          </w:p>
                          <w:p w14:paraId="6B0862C5" w14:textId="77777777" w:rsidR="00FC1E35" w:rsidRDefault="00FC1E35" w:rsidP="00FC1E35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31FE62A0" w14:textId="6679D22D" w:rsidR="00FC1E35" w:rsidRDefault="00FC1E35" w:rsidP="00FC1E35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Correct </w:t>
                            </w:r>
                            <w:r>
                              <w:rPr>
                                <w:color w:val="FF0000"/>
                              </w:rPr>
                              <w:t>answer</w:t>
                            </w:r>
                          </w:p>
                          <w:p w14:paraId="6A80EC86" w14:textId="6EFECB43" w:rsidR="00A87378" w:rsidRDefault="00A87378" w:rsidP="00FC1E35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3FC8A979" w14:textId="0D0AD90E" w:rsidR="00A87378" w:rsidRPr="009B226F" w:rsidRDefault="00A87378" w:rsidP="00FC1E35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Full marks for answer only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6CD7C12C" id="Text Box 21" o:spid="_x0000_s1045" type="#_x0000_t202" style="position:absolute;margin-left:143.8pt;margin-top:9.75pt;width:195pt;height:84.75pt;z-index:25169715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" filled="f" stroked="f" strokeweight=".5pt">
                <v:textbox>
                  <w:txbxContent>
                    <w:p w14:paraId="045778A2" w14:textId="5C84BB0A" w:rsidR="00FC1E35" w:rsidRDefault="00FC1E35" w:rsidP="00FC1E35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>
                        <w:rPr>
                          <w:color w:val="FF0000"/>
                        </w:rPr>
                        <w:t xml:space="preserve">  Defines distribution</w:t>
                      </w:r>
                    </w:p>
                    <w:p w14:paraId="6B0862C5" w14:textId="77777777" w:rsidR="00FC1E35" w:rsidRDefault="00FC1E35" w:rsidP="00FC1E35">
                      <w:pPr>
                        <w:rPr>
                          <w:color w:val="FF0000"/>
                        </w:rPr>
                      </w:pPr>
                    </w:p>
                    <w:p w14:paraId="31FE62A0" w14:textId="6679D22D" w:rsidR="00FC1E35" w:rsidRDefault="00FC1E35" w:rsidP="00FC1E35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Correct </w:t>
                      </w:r>
                      <w:r>
                        <w:rPr>
                          <w:color w:val="FF0000"/>
                        </w:rPr>
                        <w:t>answer</w:t>
                      </w:r>
                    </w:p>
                    <w:p w14:paraId="6A80EC86" w14:textId="6EFECB43" w:rsidR="00A87378" w:rsidRDefault="00A87378" w:rsidP="00FC1E35">
                      <w:pPr>
                        <w:rPr>
                          <w:color w:val="FF0000"/>
                        </w:rPr>
                      </w:pPr>
                    </w:p>
                    <w:p w14:paraId="3FC8A979" w14:textId="0D0AD90E" w:rsidR="00A87378" w:rsidRPr="009B226F" w:rsidRDefault="00A87378" w:rsidP="00FC1E35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Full marks for answer only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8E72C6" w:rsidRPr="007A683F">
        <w:rPr>
          <w:position w:val="-42"/>
        </w:rPr>
        <w:object w:dxaOrig="1579" w:dyaOrig="999" w14:anchorId="5F6C0509">
          <v:shape id="_x0000_i1064" type="#_x0000_t75" style="width:78.75pt;height:50.25pt" o:ole="">
            <v:imagedata r:id="rId88" o:title=""/>
          </v:shape>
          <o:OLEObject Type="Embed" ProgID="Equation.DSMT4" ShapeID="_x0000_i1064" DrawAspect="Content" ObjectID="_1719730125" r:id="rId89"/>
        </w:object>
      </w:r>
      <w:r w:rsidR="00E26C73">
        <w:t xml:space="preserve"> </w:t>
      </w:r>
    </w:p>
    <w:p w14:paraId="22A8C622" w14:textId="3FC5CF7B" w:rsidR="00E916B1" w:rsidRDefault="00E916B1" w:rsidP="004A40F1">
      <w:pPr>
        <w:pStyle w:val="ListParagraph"/>
        <w:tabs>
          <w:tab w:val="left" w:pos="567"/>
          <w:tab w:val="left" w:pos="1134"/>
          <w:tab w:val="left" w:pos="1701"/>
          <w:tab w:val="right" w:pos="9356"/>
        </w:tabs>
        <w:ind w:left="0"/>
      </w:pPr>
    </w:p>
    <w:p w14:paraId="1DABDB26" w14:textId="4EB2AB59" w:rsidR="00E916B1" w:rsidRDefault="00E916B1" w:rsidP="004A40F1">
      <w:pPr>
        <w:pStyle w:val="ListParagraph"/>
        <w:tabs>
          <w:tab w:val="left" w:pos="567"/>
          <w:tab w:val="left" w:pos="1134"/>
          <w:tab w:val="left" w:pos="1701"/>
          <w:tab w:val="right" w:pos="9356"/>
        </w:tabs>
        <w:ind w:left="0"/>
      </w:pPr>
    </w:p>
    <w:p w14:paraId="5C8DC2F4" w14:textId="77777777" w:rsidR="00475641" w:rsidRDefault="00475641">
      <w:pPr>
        <w:rPr>
          <w:rFonts w:ascii="Arial" w:hAnsi="Arial" w:cs="Arial"/>
          <w:b/>
          <w:lang w:val="en-US" w:eastAsia="en-US"/>
        </w:rPr>
      </w:pPr>
      <w:bookmarkStart w:id="5" w:name="_Hlk105930195"/>
      <w:r>
        <w:rPr>
          <w:rFonts w:cs="Arial"/>
        </w:rPr>
        <w:br w:type="page"/>
      </w:r>
    </w:p>
    <w:p w14:paraId="0D4BC596" w14:textId="5B5C04CE" w:rsidR="00721E3B" w:rsidRDefault="00721E3B" w:rsidP="004A40F1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r w:rsidRPr="003142A5">
        <w:rPr>
          <w:rFonts w:cs="Arial"/>
          <w:sz w:val="24"/>
        </w:rPr>
        <w:lastRenderedPageBreak/>
        <w:t xml:space="preserve">Question </w:t>
      </w:r>
      <w:r w:rsidR="00DD6867">
        <w:rPr>
          <w:rFonts w:cs="Arial"/>
          <w:sz w:val="24"/>
        </w:rPr>
        <w:t>4</w:t>
      </w:r>
      <w:r>
        <w:rPr>
          <w:rFonts w:cs="Arial"/>
          <w:sz w:val="24"/>
        </w:rPr>
        <w:t xml:space="preserve">    </w:t>
      </w:r>
      <w:r w:rsidR="00E916B1">
        <w:rPr>
          <w:rFonts w:cs="Arial"/>
          <w:sz w:val="24"/>
        </w:rPr>
        <w:t>[2</w:t>
      </w:r>
      <w:r w:rsidR="00820C2B">
        <w:rPr>
          <w:rFonts w:cs="Arial"/>
          <w:sz w:val="24"/>
        </w:rPr>
        <w:t>,</w:t>
      </w:r>
      <w:r w:rsidR="00FA7292">
        <w:rPr>
          <w:rFonts w:cs="Arial"/>
          <w:sz w:val="24"/>
        </w:rPr>
        <w:t>2,2 - 6</w:t>
      </w:r>
      <w:r w:rsidRPr="003142A5">
        <w:rPr>
          <w:rFonts w:cs="Arial"/>
          <w:sz w:val="24"/>
        </w:rPr>
        <w:t xml:space="preserve"> marks]</w:t>
      </w:r>
    </w:p>
    <w:bookmarkEnd w:id="5"/>
    <w:p w14:paraId="478E07DE" w14:textId="505846F1" w:rsidR="00F1749F" w:rsidRPr="004A40F1" w:rsidRDefault="00E916B1" w:rsidP="004A40F1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2"/>
          <w:szCs w:val="22"/>
        </w:rPr>
      </w:pPr>
      <w:r w:rsidRPr="004A40F1">
        <w:rPr>
          <w:rFonts w:ascii="Arial" w:hAnsi="Arial" w:cs="Arial"/>
          <w:sz w:val="22"/>
          <w:szCs w:val="22"/>
        </w:rPr>
        <w:t xml:space="preserve">The probability distribution of a discrete random variable, </w:t>
      </w:r>
      <w:r w:rsidRPr="004A40F1">
        <w:rPr>
          <w:rFonts w:ascii="Arial" w:hAnsi="Arial" w:cs="Arial"/>
          <w:position w:val="-4"/>
          <w:sz w:val="22"/>
          <w:szCs w:val="22"/>
        </w:rPr>
        <w:object w:dxaOrig="279" w:dyaOrig="260" w14:anchorId="3A1DF00A">
          <v:shape id="_x0000_i1065" type="#_x0000_t75" style="width:14.25pt;height:12.75pt" o:ole="">
            <v:imagedata r:id="rId90" o:title=""/>
          </v:shape>
          <o:OLEObject Type="Embed" ProgID="Equation.DSMT4" ShapeID="_x0000_i1065" DrawAspect="Content" ObjectID="_1719730126" r:id="rId91"/>
        </w:object>
      </w:r>
      <w:r w:rsidRPr="004A40F1">
        <w:rPr>
          <w:rFonts w:ascii="Arial" w:hAnsi="Arial" w:cs="Arial"/>
          <w:sz w:val="22"/>
          <w:szCs w:val="22"/>
        </w:rPr>
        <w:t xml:space="preserve"> , is given in the table below.</w:t>
      </w:r>
    </w:p>
    <w:p w14:paraId="72211566" w14:textId="2A21C7A2" w:rsidR="00E916B1" w:rsidRDefault="00E916B1" w:rsidP="004A40F1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2"/>
          <w:szCs w:val="22"/>
        </w:rPr>
      </w:pPr>
    </w:p>
    <w:p w14:paraId="4D93C359" w14:textId="1077923F" w:rsidR="008E1F5E" w:rsidRDefault="008E1F5E" w:rsidP="004A40F1">
      <w:pPr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87"/>
        <w:gridCol w:w="1488"/>
        <w:gridCol w:w="1488"/>
        <w:gridCol w:w="1487"/>
        <w:gridCol w:w="1488"/>
        <w:gridCol w:w="1488"/>
      </w:tblGrid>
      <w:tr w:rsidR="00237980" w14:paraId="0560CC24" w14:textId="77777777" w:rsidTr="00237980">
        <w:trPr>
          <w:trHeight w:val="470"/>
          <w:jc w:val="center"/>
        </w:trPr>
        <w:tc>
          <w:tcPr>
            <w:tcW w:w="1487" w:type="dxa"/>
            <w:vAlign w:val="center"/>
          </w:tcPr>
          <w:p w14:paraId="46D3B0E1" w14:textId="136291F3" w:rsidR="00237980" w:rsidRDefault="00237980" w:rsidP="0023798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4A40F1">
              <w:rPr>
                <w:rFonts w:ascii="Arial" w:eastAsia="MS Mincho" w:hAnsi="Arial" w:cs="Arial"/>
                <w:position w:val="-6"/>
                <w:lang w:val="en-US"/>
              </w:rPr>
              <w:object w:dxaOrig="220" w:dyaOrig="240" w14:anchorId="5D68AA85">
                <v:shape id="_x0000_i1066" type="#_x0000_t75" style="width:10.5pt;height:12pt" o:ole="">
                  <v:imagedata r:id="rId84" o:title=""/>
                </v:shape>
                <o:OLEObject Type="Embed" ProgID="Equation.DSMT4" ShapeID="_x0000_i1066" DrawAspect="Content" ObjectID="_1719730127" r:id="rId92"/>
              </w:object>
            </w:r>
          </w:p>
        </w:tc>
        <w:tc>
          <w:tcPr>
            <w:tcW w:w="1488" w:type="dxa"/>
            <w:vAlign w:val="center"/>
          </w:tcPr>
          <w:p w14:paraId="42358B18" w14:textId="4785E4C1" w:rsidR="00237980" w:rsidRDefault="00237980" w:rsidP="0023798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4A40F1">
              <w:rPr>
                <w:rFonts w:ascii="Arial" w:eastAsia="MS Mincho" w:hAnsi="Arial" w:cs="Arial"/>
                <w:lang w:val="en-US"/>
              </w:rPr>
              <w:t>0</w:t>
            </w:r>
          </w:p>
        </w:tc>
        <w:tc>
          <w:tcPr>
            <w:tcW w:w="1488" w:type="dxa"/>
            <w:vAlign w:val="center"/>
          </w:tcPr>
          <w:p w14:paraId="1B25EC04" w14:textId="76A592E8" w:rsidR="00237980" w:rsidRDefault="00237980" w:rsidP="0023798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4A40F1">
              <w:rPr>
                <w:rFonts w:ascii="Arial" w:eastAsia="MS Mincho" w:hAnsi="Arial" w:cs="Arial"/>
                <w:lang w:val="en-US"/>
              </w:rPr>
              <w:t>1</w:t>
            </w:r>
          </w:p>
        </w:tc>
        <w:tc>
          <w:tcPr>
            <w:tcW w:w="1487" w:type="dxa"/>
            <w:vAlign w:val="center"/>
          </w:tcPr>
          <w:p w14:paraId="18DC1632" w14:textId="4901C378" w:rsidR="00237980" w:rsidRDefault="00237980" w:rsidP="0023798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4A40F1">
              <w:rPr>
                <w:rFonts w:ascii="Arial" w:eastAsia="MS Mincho" w:hAnsi="Arial" w:cs="Arial"/>
                <w:lang w:val="en-US"/>
              </w:rPr>
              <w:t>2</w:t>
            </w:r>
          </w:p>
        </w:tc>
        <w:tc>
          <w:tcPr>
            <w:tcW w:w="1488" w:type="dxa"/>
            <w:vAlign w:val="center"/>
          </w:tcPr>
          <w:p w14:paraId="4E4C2D3E" w14:textId="63B4AFBA" w:rsidR="00237980" w:rsidRDefault="00237980" w:rsidP="0023798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4A40F1">
              <w:rPr>
                <w:rFonts w:ascii="Arial" w:eastAsia="MS Mincho" w:hAnsi="Arial" w:cs="Arial"/>
                <w:lang w:val="en-US"/>
              </w:rPr>
              <w:t>3</w:t>
            </w:r>
          </w:p>
        </w:tc>
        <w:tc>
          <w:tcPr>
            <w:tcW w:w="1488" w:type="dxa"/>
            <w:vAlign w:val="center"/>
          </w:tcPr>
          <w:p w14:paraId="5B707C63" w14:textId="25C66A4F" w:rsidR="00237980" w:rsidRDefault="00237980" w:rsidP="0023798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eastAsia="MS Mincho" w:hAnsi="Arial" w:cs="Arial"/>
                <w:lang w:val="en-US"/>
              </w:rPr>
              <w:t>4</w:t>
            </w:r>
          </w:p>
        </w:tc>
      </w:tr>
      <w:tr w:rsidR="00237980" w14:paraId="7BCE3FE8" w14:textId="77777777" w:rsidTr="00237980">
        <w:trPr>
          <w:trHeight w:val="470"/>
          <w:jc w:val="center"/>
        </w:trPr>
        <w:tc>
          <w:tcPr>
            <w:tcW w:w="1487" w:type="dxa"/>
            <w:vAlign w:val="center"/>
          </w:tcPr>
          <w:p w14:paraId="6D844350" w14:textId="51D0F462" w:rsidR="00237980" w:rsidRDefault="00237980" w:rsidP="0023798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4A40F1">
              <w:rPr>
                <w:rFonts w:ascii="Arial" w:eastAsia="MS Mincho" w:hAnsi="Arial" w:cs="Arial"/>
                <w:position w:val="-12"/>
                <w:lang w:val="en-US"/>
              </w:rPr>
              <w:object w:dxaOrig="1100" w:dyaOrig="360" w14:anchorId="1993AFEE">
                <v:shape id="_x0000_i1067" type="#_x0000_t75" style="width:55.5pt;height:18pt" o:ole="">
                  <v:imagedata r:id="rId86" o:title=""/>
                </v:shape>
                <o:OLEObject Type="Embed" ProgID="Equation.DSMT4" ShapeID="_x0000_i1067" DrawAspect="Content" ObjectID="_1719730128" r:id="rId93"/>
              </w:object>
            </w:r>
          </w:p>
        </w:tc>
        <w:tc>
          <w:tcPr>
            <w:tcW w:w="1488" w:type="dxa"/>
            <w:vAlign w:val="center"/>
          </w:tcPr>
          <w:p w14:paraId="061743C9" w14:textId="583C32E9" w:rsidR="00237980" w:rsidRDefault="00237980" w:rsidP="0023798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eastAsia="MS Mincho" w:hAnsi="Arial" w:cs="Arial"/>
                <w:lang w:val="en-US"/>
              </w:rPr>
              <w:t>0.2</w:t>
            </w:r>
          </w:p>
        </w:tc>
        <w:tc>
          <w:tcPr>
            <w:tcW w:w="1488" w:type="dxa"/>
            <w:vAlign w:val="center"/>
          </w:tcPr>
          <w:p w14:paraId="459022E7" w14:textId="1903D99E" w:rsidR="00237980" w:rsidRDefault="00237980" w:rsidP="0023798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D3438">
              <w:rPr>
                <w:rFonts w:ascii="Arial" w:eastAsia="MS Mincho" w:hAnsi="Arial" w:cs="Arial"/>
                <w:position w:val="-10"/>
                <w:lang w:val="en-US"/>
              </w:rPr>
              <w:object w:dxaOrig="560" w:dyaOrig="340" w14:anchorId="1879F049">
                <v:shape id="_x0000_i1068" type="#_x0000_t75" style="width:27.75pt;height:17.25pt" o:ole="">
                  <v:imagedata r:id="rId94" o:title=""/>
                </v:shape>
                <o:OLEObject Type="Embed" ProgID="Equation.DSMT4" ShapeID="_x0000_i1068" DrawAspect="Content" ObjectID="_1719730129" r:id="rId95"/>
              </w:object>
            </w:r>
          </w:p>
        </w:tc>
        <w:tc>
          <w:tcPr>
            <w:tcW w:w="1487" w:type="dxa"/>
            <w:vAlign w:val="center"/>
          </w:tcPr>
          <w:p w14:paraId="4597CA30" w14:textId="43C0459C" w:rsidR="00237980" w:rsidRDefault="00237980" w:rsidP="0023798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eastAsia="MS Mincho" w:hAnsi="Arial" w:cs="Arial"/>
                <w:lang w:val="en-US"/>
              </w:rPr>
              <w:t>0.1</w:t>
            </w:r>
          </w:p>
        </w:tc>
        <w:tc>
          <w:tcPr>
            <w:tcW w:w="1488" w:type="dxa"/>
            <w:vAlign w:val="center"/>
          </w:tcPr>
          <w:p w14:paraId="6B347E35" w14:textId="776816C9" w:rsidR="00237980" w:rsidRDefault="00237980" w:rsidP="0023798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D3438">
              <w:rPr>
                <w:rFonts w:ascii="Arial" w:eastAsia="MS Mincho" w:hAnsi="Arial" w:cs="Arial"/>
                <w:position w:val="-10"/>
                <w:lang w:val="en-US"/>
              </w:rPr>
              <w:object w:dxaOrig="480" w:dyaOrig="300" w14:anchorId="423B48E3">
                <v:shape id="_x0000_i1069" type="#_x0000_t75" style="width:24pt;height:15pt" o:ole="">
                  <v:imagedata r:id="rId96" o:title=""/>
                </v:shape>
                <o:OLEObject Type="Embed" ProgID="Equation.DSMT4" ShapeID="_x0000_i1069" DrawAspect="Content" ObjectID="_1719730130" r:id="rId97"/>
              </w:object>
            </w:r>
          </w:p>
        </w:tc>
        <w:tc>
          <w:tcPr>
            <w:tcW w:w="1488" w:type="dxa"/>
            <w:vAlign w:val="center"/>
          </w:tcPr>
          <w:p w14:paraId="57DAB13C" w14:textId="6F3F138E" w:rsidR="00237980" w:rsidRDefault="00237980" w:rsidP="0023798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eastAsia="MS Mincho" w:hAnsi="Arial" w:cs="Arial"/>
                <w:lang w:val="en-US"/>
              </w:rPr>
              <w:t>0.1</w:t>
            </w:r>
          </w:p>
        </w:tc>
      </w:tr>
    </w:tbl>
    <w:p w14:paraId="56323B40" w14:textId="6017E136" w:rsidR="008E72C6" w:rsidRDefault="008E72C6" w:rsidP="004A40F1">
      <w:pPr>
        <w:rPr>
          <w:rFonts w:ascii="Arial" w:hAnsi="Arial" w:cs="Arial"/>
          <w:sz w:val="22"/>
          <w:szCs w:val="22"/>
        </w:rPr>
      </w:pPr>
    </w:p>
    <w:p w14:paraId="0F27C217" w14:textId="77777777" w:rsidR="008E72C6" w:rsidRPr="004A40F1" w:rsidRDefault="008E72C6" w:rsidP="004A40F1">
      <w:pPr>
        <w:rPr>
          <w:rFonts w:ascii="Arial" w:hAnsi="Arial" w:cs="Arial"/>
          <w:sz w:val="22"/>
          <w:szCs w:val="22"/>
        </w:rPr>
      </w:pPr>
    </w:p>
    <w:p w14:paraId="08FA86CB" w14:textId="3E662FE8" w:rsidR="00DD6867" w:rsidRPr="004A40F1" w:rsidRDefault="001C0EFE" w:rsidP="004A40F1">
      <w:pPr>
        <w:pStyle w:val="ListParagraph"/>
        <w:numPr>
          <w:ilvl w:val="0"/>
          <w:numId w:val="39"/>
        </w:numPr>
        <w:ind w:left="0" w:firstLine="0"/>
        <w:rPr>
          <w:rFonts w:ascii="Arial" w:hAnsi="Arial" w:cs="Arial"/>
        </w:rPr>
      </w:pPr>
      <w:r w:rsidRPr="004A40F1">
        <w:rPr>
          <w:rFonts w:ascii="Arial" w:hAnsi="Arial" w:cs="Arial"/>
        </w:rPr>
        <w:t xml:space="preserve"> Determine the </w:t>
      </w:r>
      <w:r w:rsidR="00CD4D6E">
        <w:rPr>
          <w:rFonts w:ascii="Arial" w:hAnsi="Arial" w:cs="Arial"/>
        </w:rPr>
        <w:t xml:space="preserve">possible </w:t>
      </w:r>
      <w:r w:rsidRPr="004A40F1">
        <w:rPr>
          <w:rFonts w:ascii="Arial" w:hAnsi="Arial" w:cs="Arial"/>
        </w:rPr>
        <w:t xml:space="preserve">value(s) of </w:t>
      </w:r>
      <w:r w:rsidRPr="004A40F1">
        <w:rPr>
          <w:rFonts w:ascii="Arial" w:hAnsi="Arial" w:cs="Arial"/>
          <w:position w:val="-10"/>
        </w:rPr>
        <w:object w:dxaOrig="240" w:dyaOrig="260" w14:anchorId="13BEB344">
          <v:shape id="_x0000_i1070" type="#_x0000_t75" style="width:12pt;height:12.75pt" o:ole="">
            <v:imagedata r:id="rId98" o:title=""/>
          </v:shape>
          <o:OLEObject Type="Embed" ProgID="Equation.DSMT4" ShapeID="_x0000_i1070" DrawAspect="Content" ObjectID="_1719730131" r:id="rId99"/>
        </w:object>
      </w:r>
      <w:r w:rsidR="008E1F5E">
        <w:rPr>
          <w:rFonts w:ascii="Arial" w:hAnsi="Arial" w:cs="Arial"/>
        </w:rPr>
        <w:t>.</w:t>
      </w:r>
      <w:r w:rsidRPr="004A40F1">
        <w:rPr>
          <w:rFonts w:ascii="Arial" w:hAnsi="Arial" w:cs="Arial"/>
        </w:rPr>
        <w:tab/>
      </w:r>
      <w:r w:rsidRPr="004A40F1">
        <w:rPr>
          <w:rFonts w:ascii="Arial" w:hAnsi="Arial" w:cs="Arial"/>
        </w:rPr>
        <w:tab/>
      </w:r>
      <w:r w:rsidRPr="004A40F1">
        <w:rPr>
          <w:rFonts w:ascii="Arial" w:hAnsi="Arial" w:cs="Arial"/>
        </w:rPr>
        <w:tab/>
      </w:r>
      <w:r w:rsidRPr="004A40F1">
        <w:rPr>
          <w:rFonts w:ascii="Arial" w:hAnsi="Arial" w:cs="Arial"/>
        </w:rPr>
        <w:tab/>
      </w:r>
      <w:r w:rsidRPr="004A40F1">
        <w:rPr>
          <w:rFonts w:ascii="Arial" w:hAnsi="Arial" w:cs="Arial"/>
        </w:rPr>
        <w:tab/>
      </w:r>
      <w:r w:rsidRPr="004A40F1">
        <w:rPr>
          <w:rFonts w:ascii="Arial" w:hAnsi="Arial" w:cs="Arial"/>
        </w:rPr>
        <w:tab/>
      </w:r>
      <w:r w:rsidRPr="004A40F1">
        <w:rPr>
          <w:rFonts w:ascii="Arial" w:hAnsi="Arial" w:cs="Arial"/>
        </w:rPr>
        <w:tab/>
      </w:r>
    </w:p>
    <w:p w14:paraId="5E39BB83" w14:textId="02C942E0" w:rsidR="00DD6867" w:rsidRDefault="00DD6867" w:rsidP="004A40F1">
      <w:pPr>
        <w:rPr>
          <w:rFonts w:ascii="Arial" w:hAnsi="Arial" w:cs="Arial"/>
          <w:sz w:val="22"/>
          <w:szCs w:val="22"/>
        </w:rPr>
      </w:pPr>
    </w:p>
    <w:p w14:paraId="7E17437E" w14:textId="471589A6" w:rsidR="008E1F5E" w:rsidRPr="004A40F1" w:rsidRDefault="000D229A" w:rsidP="00A87378">
      <w:pPr>
        <w:ind w:firstLine="720"/>
        <w:rPr>
          <w:rFonts w:ascii="Arial" w:hAnsi="Arial" w:cs="Arial"/>
          <w:sz w:val="22"/>
          <w:szCs w:val="22"/>
        </w:rPr>
      </w:pPr>
      <w:r>
        <w:rPr>
          <w:rFonts w:cs="Arial"/>
          <w:b/>
          <w:bCs/>
          <w:noProof/>
          <w:szCs w:val="22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204E86DD" wp14:editId="237B106F">
                <wp:simplePos x="0" y="0"/>
                <wp:positionH relativeFrom="margin">
                  <wp:align>right</wp:align>
                </wp:positionH>
                <wp:positionV relativeFrom="paragraph">
                  <wp:posOffset>75565</wp:posOffset>
                </wp:positionV>
                <wp:extent cx="2476500" cy="933450"/>
                <wp:effectExtent l="0" t="0" r="0" b="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76500" cy="9334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30E092E" w14:textId="438175FF" w:rsidR="000D229A" w:rsidRDefault="000D229A" w:rsidP="000D229A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>
                              <w:rPr>
                                <w:color w:val="FF0000"/>
                              </w:rPr>
                              <w:t xml:space="preserve">  Equates sum of probabilities to 1</w:t>
                            </w:r>
                          </w:p>
                          <w:p w14:paraId="0C8310F7" w14:textId="58988603" w:rsidR="000D229A" w:rsidRDefault="000D229A" w:rsidP="000D229A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6E59FAC7" w14:textId="77777777" w:rsidR="000D229A" w:rsidRDefault="000D229A" w:rsidP="000D229A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1B2E92BF" w14:textId="113C24FA" w:rsidR="000D229A" w:rsidRPr="009B226F" w:rsidRDefault="000D229A" w:rsidP="000D229A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Correct </w:t>
                            </w:r>
                            <w:r>
                              <w:rPr>
                                <w:color w:val="FF0000"/>
                              </w:rPr>
                              <w:t>valu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204E86DD" id="Text Box 22" o:spid="_x0000_s1046" type="#_x0000_t202" style="position:absolute;margin-left:143.8pt;margin-top:5.95pt;width:195pt;height:73.5pt;z-index:25169920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" filled="f" stroked="f" strokeweight=".5pt">
                <v:textbox>
                  <w:txbxContent>
                    <w:p w14:paraId="430E092E" w14:textId="438175FF" w:rsidR="000D229A" w:rsidRDefault="000D229A" w:rsidP="000D229A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>
                        <w:rPr>
                          <w:color w:val="FF0000"/>
                        </w:rPr>
                        <w:t xml:space="preserve">  </w:t>
                      </w:r>
                      <w:r>
                        <w:rPr>
                          <w:color w:val="FF0000"/>
                        </w:rPr>
                        <w:t>Equates sum of probabilities to 1</w:t>
                      </w:r>
                    </w:p>
                    <w:p w14:paraId="0C8310F7" w14:textId="58988603" w:rsidR="000D229A" w:rsidRDefault="000D229A" w:rsidP="000D229A">
                      <w:pPr>
                        <w:rPr>
                          <w:color w:val="FF0000"/>
                        </w:rPr>
                      </w:pPr>
                    </w:p>
                    <w:p w14:paraId="6E59FAC7" w14:textId="77777777" w:rsidR="000D229A" w:rsidRDefault="000D229A" w:rsidP="000D229A">
                      <w:pPr>
                        <w:rPr>
                          <w:color w:val="FF0000"/>
                        </w:rPr>
                      </w:pPr>
                    </w:p>
                    <w:p w14:paraId="1B2E92BF" w14:textId="113C24FA" w:rsidR="000D229A" w:rsidRPr="009B226F" w:rsidRDefault="000D229A" w:rsidP="000D229A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Correct </w:t>
                      </w:r>
                      <w:r>
                        <w:rPr>
                          <w:color w:val="FF0000"/>
                        </w:rPr>
                        <w:t>value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8B62ED" w:rsidRPr="008B62ED">
        <w:rPr>
          <w:position w:val="-76"/>
        </w:rPr>
        <w:object w:dxaOrig="3340" w:dyaOrig="1420" w14:anchorId="335BF997">
          <v:shape id="_x0000_i1071" type="#_x0000_t75" style="width:167.25pt;height:71.25pt" o:ole="">
            <v:imagedata r:id="rId100" o:title=""/>
          </v:shape>
          <o:OLEObject Type="Embed" ProgID="Equation.DSMT4" ShapeID="_x0000_i1071" DrawAspect="Content" ObjectID="_1719730132" r:id="rId101"/>
        </w:object>
      </w:r>
    </w:p>
    <w:p w14:paraId="6393E2B4" w14:textId="4C534FD5" w:rsidR="00E916B1" w:rsidRDefault="00E916B1" w:rsidP="004A40F1">
      <w:pPr>
        <w:rPr>
          <w:rFonts w:ascii="Arial" w:hAnsi="Arial" w:cs="Arial"/>
          <w:sz w:val="22"/>
          <w:szCs w:val="22"/>
        </w:rPr>
      </w:pPr>
    </w:p>
    <w:p w14:paraId="332A81A9" w14:textId="00BCFDBA" w:rsidR="00CD4D6E" w:rsidRDefault="00CD4D6E" w:rsidP="004A40F1">
      <w:pPr>
        <w:rPr>
          <w:rFonts w:ascii="Arial" w:hAnsi="Arial" w:cs="Arial"/>
          <w:sz w:val="22"/>
          <w:szCs w:val="22"/>
        </w:rPr>
      </w:pPr>
    </w:p>
    <w:p w14:paraId="7F2528DD" w14:textId="77777777" w:rsidR="00CD4D6E" w:rsidRPr="004A40F1" w:rsidRDefault="00CD4D6E" w:rsidP="004A40F1">
      <w:pPr>
        <w:rPr>
          <w:rFonts w:ascii="Arial" w:hAnsi="Arial" w:cs="Arial"/>
          <w:sz w:val="22"/>
          <w:szCs w:val="22"/>
        </w:rPr>
      </w:pPr>
    </w:p>
    <w:p w14:paraId="625642BC" w14:textId="224B0DA0" w:rsidR="00E916B1" w:rsidRPr="004A40F1" w:rsidRDefault="00E916B1" w:rsidP="004A40F1">
      <w:pPr>
        <w:rPr>
          <w:rFonts w:ascii="Arial" w:hAnsi="Arial" w:cs="Arial"/>
          <w:sz w:val="22"/>
          <w:szCs w:val="22"/>
        </w:rPr>
      </w:pPr>
    </w:p>
    <w:p w14:paraId="3456791C" w14:textId="7470F3AC" w:rsidR="00E916B1" w:rsidRPr="004A40F1" w:rsidRDefault="00E916B1" w:rsidP="004A40F1">
      <w:pPr>
        <w:rPr>
          <w:rFonts w:ascii="Arial" w:hAnsi="Arial" w:cs="Arial"/>
          <w:sz w:val="22"/>
          <w:szCs w:val="22"/>
        </w:rPr>
      </w:pPr>
    </w:p>
    <w:p w14:paraId="2C40F8C9" w14:textId="5394EEB1" w:rsidR="00E916B1" w:rsidRPr="004A40F1" w:rsidRDefault="00E916B1" w:rsidP="004A40F1">
      <w:pPr>
        <w:rPr>
          <w:rFonts w:ascii="Arial" w:hAnsi="Arial" w:cs="Arial"/>
          <w:sz w:val="22"/>
          <w:szCs w:val="22"/>
        </w:rPr>
      </w:pPr>
    </w:p>
    <w:p w14:paraId="44B1465B" w14:textId="77777777" w:rsidR="00E916B1" w:rsidRPr="004A40F1" w:rsidRDefault="00E916B1" w:rsidP="004A40F1">
      <w:pPr>
        <w:pStyle w:val="ListParagraph"/>
        <w:numPr>
          <w:ilvl w:val="0"/>
          <w:numId w:val="39"/>
        </w:numPr>
        <w:ind w:left="0" w:firstLine="0"/>
        <w:rPr>
          <w:rFonts w:ascii="Arial" w:hAnsi="Arial" w:cs="Arial"/>
        </w:rPr>
      </w:pPr>
      <w:r w:rsidRPr="004A40F1">
        <w:rPr>
          <w:rFonts w:ascii="Arial" w:hAnsi="Arial" w:cs="Arial"/>
        </w:rPr>
        <w:t xml:space="preserve">Let </w:t>
      </w:r>
      <w:r w:rsidRPr="004A40F1">
        <w:rPr>
          <w:rFonts w:ascii="Arial" w:hAnsi="Arial" w:cs="Arial"/>
          <w:position w:val="-24"/>
        </w:rPr>
        <w:object w:dxaOrig="639" w:dyaOrig="620" w14:anchorId="072A0654">
          <v:shape id="_x0000_i1072" type="#_x0000_t75" style="width:32.25pt;height:30.75pt" o:ole="">
            <v:imagedata r:id="rId102" o:title=""/>
          </v:shape>
          <o:OLEObject Type="Embed" ProgID="Equation.DSMT4" ShapeID="_x0000_i1072" DrawAspect="Content" ObjectID="_1719730133" r:id="rId103"/>
        </w:object>
      </w:r>
      <w:r w:rsidRPr="004A40F1">
        <w:rPr>
          <w:rFonts w:ascii="Arial" w:hAnsi="Arial" w:cs="Arial"/>
        </w:rPr>
        <w:t xml:space="preserve"> </w:t>
      </w:r>
    </w:p>
    <w:p w14:paraId="6A651EA0" w14:textId="77777777" w:rsidR="00E916B1" w:rsidRPr="004A40F1" w:rsidRDefault="00E916B1" w:rsidP="004A40F1">
      <w:pPr>
        <w:pStyle w:val="ListParagraph"/>
        <w:ind w:left="0"/>
        <w:rPr>
          <w:rFonts w:ascii="Arial" w:hAnsi="Arial" w:cs="Arial"/>
        </w:rPr>
      </w:pPr>
    </w:p>
    <w:p w14:paraId="678BE74C" w14:textId="04DE3912" w:rsidR="00E916B1" w:rsidRDefault="00E916B1" w:rsidP="00CD4D6E">
      <w:pPr>
        <w:pStyle w:val="ListParagraph"/>
        <w:numPr>
          <w:ilvl w:val="0"/>
          <w:numId w:val="43"/>
        </w:numPr>
        <w:rPr>
          <w:rFonts w:ascii="Arial" w:hAnsi="Arial" w:cs="Arial"/>
        </w:rPr>
      </w:pPr>
      <w:r w:rsidRPr="004A40F1">
        <w:rPr>
          <w:rFonts w:ascii="Arial" w:hAnsi="Arial" w:cs="Arial"/>
        </w:rPr>
        <w:t xml:space="preserve">Calculate  </w:t>
      </w:r>
      <w:r w:rsidRPr="004A40F1">
        <w:rPr>
          <w:rFonts w:ascii="Arial" w:hAnsi="Arial" w:cs="Arial"/>
          <w:position w:val="-10"/>
        </w:rPr>
        <w:object w:dxaOrig="620" w:dyaOrig="320" w14:anchorId="27B24617">
          <v:shape id="_x0000_i1073" type="#_x0000_t75" style="width:30.75pt;height:15.75pt" o:ole="">
            <v:imagedata r:id="rId104" o:title=""/>
          </v:shape>
          <o:OLEObject Type="Embed" ProgID="Equation.DSMT4" ShapeID="_x0000_i1073" DrawAspect="Content" ObjectID="_1719730134" r:id="rId105"/>
        </w:object>
      </w:r>
      <w:r w:rsidRPr="004A40F1">
        <w:rPr>
          <w:rFonts w:ascii="Arial" w:hAnsi="Arial" w:cs="Arial"/>
        </w:rPr>
        <w:t xml:space="preserve"> </w:t>
      </w:r>
    </w:p>
    <w:p w14:paraId="1BD21BD1" w14:textId="6681EFF9" w:rsidR="00CD4D6E" w:rsidRDefault="00CD4D6E" w:rsidP="00CD4D6E">
      <w:pPr>
        <w:rPr>
          <w:rFonts w:ascii="Arial" w:hAnsi="Arial" w:cs="Arial"/>
        </w:rPr>
      </w:pPr>
    </w:p>
    <w:p w14:paraId="21E01580" w14:textId="03FA66CB" w:rsidR="00CD4D6E" w:rsidRDefault="000D229A" w:rsidP="000B6D63">
      <w:pPr>
        <w:ind w:firstLine="720"/>
        <w:rPr>
          <w:rFonts w:ascii="Arial" w:hAnsi="Arial" w:cs="Arial"/>
        </w:rPr>
      </w:pPr>
      <w:r>
        <w:rPr>
          <w:rFonts w:cs="Arial"/>
          <w:b/>
          <w:bCs/>
          <w:noProof/>
          <w:szCs w:val="22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5554D1A4" wp14:editId="384630D2">
                <wp:simplePos x="0" y="0"/>
                <wp:positionH relativeFrom="margin">
                  <wp:align>right</wp:align>
                </wp:positionH>
                <wp:positionV relativeFrom="paragraph">
                  <wp:posOffset>12065</wp:posOffset>
                </wp:positionV>
                <wp:extent cx="2095500" cy="323850"/>
                <wp:effectExtent l="0" t="0" r="0" b="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550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F959E12" w14:textId="77777777" w:rsidR="000D229A" w:rsidRPr="009B226F" w:rsidRDefault="000D229A" w:rsidP="000D229A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Correct answ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5554D1A4" id="Text Box 23" o:spid="_x0000_s1047" type="#_x0000_t202" style="position:absolute;left:0;text-align:left;margin-left:113.8pt;margin-top:.95pt;width:165pt;height:25.5pt;z-index:25170124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" filled="f" stroked="f" strokeweight=".5pt">
                <v:textbox>
                  <w:txbxContent>
                    <w:p w14:paraId="3F959E12" w14:textId="77777777" w:rsidR="000D229A" w:rsidRPr="009B226F" w:rsidRDefault="000D229A" w:rsidP="000D229A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Correct answer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871AFD" w:rsidRPr="00871AFD">
        <w:rPr>
          <w:position w:val="-10"/>
        </w:rPr>
        <w:object w:dxaOrig="1500" w:dyaOrig="320" w14:anchorId="6893F503">
          <v:shape id="_x0000_i1074" type="#_x0000_t75" style="width:75pt;height:15.75pt" o:ole="">
            <v:imagedata r:id="rId106" o:title=""/>
          </v:shape>
          <o:OLEObject Type="Embed" ProgID="Equation.DSMT4" ShapeID="_x0000_i1074" DrawAspect="Content" ObjectID="_1719730135" r:id="rId107"/>
        </w:object>
      </w:r>
    </w:p>
    <w:p w14:paraId="673F243A" w14:textId="39516E1F" w:rsidR="00CD4D6E" w:rsidRDefault="00CD4D6E" w:rsidP="00CD4D6E">
      <w:pPr>
        <w:rPr>
          <w:rFonts w:ascii="Arial" w:hAnsi="Arial" w:cs="Arial"/>
        </w:rPr>
      </w:pPr>
    </w:p>
    <w:p w14:paraId="338B69EE" w14:textId="066BAF4C" w:rsidR="00CD4D6E" w:rsidRDefault="00CD4D6E" w:rsidP="00CD4D6E">
      <w:pPr>
        <w:rPr>
          <w:rFonts w:ascii="Arial" w:hAnsi="Arial" w:cs="Arial"/>
        </w:rPr>
      </w:pPr>
    </w:p>
    <w:p w14:paraId="6C30B64C" w14:textId="23CE6A96" w:rsidR="00CD4D6E" w:rsidRDefault="00CD4D6E" w:rsidP="00CD4D6E">
      <w:pPr>
        <w:rPr>
          <w:rFonts w:ascii="Arial" w:hAnsi="Arial" w:cs="Arial"/>
        </w:rPr>
      </w:pPr>
    </w:p>
    <w:p w14:paraId="40DBC267" w14:textId="49BDAEF3" w:rsidR="00CD4D6E" w:rsidRDefault="00CD4D6E" w:rsidP="00CD4D6E">
      <w:pPr>
        <w:rPr>
          <w:rFonts w:ascii="Arial" w:hAnsi="Arial" w:cs="Arial"/>
        </w:rPr>
      </w:pPr>
    </w:p>
    <w:p w14:paraId="0CED8FB3" w14:textId="10AE7D54" w:rsidR="00CD4D6E" w:rsidRDefault="00CD4D6E" w:rsidP="00CD4D6E">
      <w:pPr>
        <w:rPr>
          <w:rFonts w:ascii="Arial" w:hAnsi="Arial" w:cs="Arial"/>
        </w:rPr>
      </w:pPr>
    </w:p>
    <w:p w14:paraId="110AB4F1" w14:textId="62CC4895" w:rsidR="00CD4D6E" w:rsidRDefault="00CD4D6E" w:rsidP="00CD4D6E">
      <w:pPr>
        <w:rPr>
          <w:rFonts w:ascii="Arial" w:hAnsi="Arial" w:cs="Arial"/>
        </w:rPr>
      </w:pPr>
    </w:p>
    <w:p w14:paraId="52095D76" w14:textId="77777777" w:rsidR="00CD4D6E" w:rsidRPr="00CD4D6E" w:rsidRDefault="00CD4D6E" w:rsidP="00CD4D6E">
      <w:pPr>
        <w:rPr>
          <w:rFonts w:ascii="Arial" w:hAnsi="Arial" w:cs="Arial"/>
        </w:rPr>
      </w:pPr>
    </w:p>
    <w:p w14:paraId="424D866D" w14:textId="67817DE0" w:rsidR="00CD4D6E" w:rsidRPr="004A40F1" w:rsidRDefault="00CD4D6E" w:rsidP="00CD4D6E">
      <w:pPr>
        <w:pStyle w:val="ListParagraph"/>
        <w:numPr>
          <w:ilvl w:val="0"/>
          <w:numId w:val="43"/>
        </w:numPr>
        <w:rPr>
          <w:rFonts w:ascii="Arial" w:hAnsi="Arial" w:cs="Arial"/>
        </w:rPr>
      </w:pPr>
      <w:r w:rsidRPr="004A40F1">
        <w:rPr>
          <w:rFonts w:ascii="Arial" w:hAnsi="Arial" w:cs="Arial"/>
        </w:rPr>
        <w:t xml:space="preserve">Find  </w:t>
      </w:r>
      <w:r w:rsidRPr="004A40F1">
        <w:rPr>
          <w:rFonts w:ascii="Arial" w:hAnsi="Arial" w:cs="Arial"/>
          <w:position w:val="-10"/>
        </w:rPr>
        <w:object w:dxaOrig="1380" w:dyaOrig="320" w14:anchorId="2638AE3F">
          <v:shape id="_x0000_i1075" type="#_x0000_t75" style="width:69pt;height:15.75pt" o:ole="">
            <v:imagedata r:id="rId108" o:title=""/>
          </v:shape>
          <o:OLEObject Type="Embed" ProgID="Equation.DSMT4" ShapeID="_x0000_i1075" DrawAspect="Content" ObjectID="_1719730136" r:id="rId109"/>
        </w:object>
      </w:r>
    </w:p>
    <w:p w14:paraId="46BB20F5" w14:textId="53D0394D" w:rsidR="00E916B1" w:rsidRPr="004A40F1" w:rsidRDefault="00E916B1" w:rsidP="004A40F1">
      <w:pPr>
        <w:rPr>
          <w:rFonts w:ascii="Arial" w:hAnsi="Arial" w:cs="Arial"/>
          <w:sz w:val="22"/>
          <w:szCs w:val="22"/>
        </w:rPr>
      </w:pPr>
    </w:p>
    <w:p w14:paraId="76332D6A" w14:textId="7F3BDC8D" w:rsidR="00E916B1" w:rsidRPr="004A40F1" w:rsidRDefault="00BD10EF" w:rsidP="000B6D63">
      <w:pPr>
        <w:ind w:firstLine="720"/>
        <w:rPr>
          <w:rFonts w:ascii="Arial" w:hAnsi="Arial" w:cs="Arial"/>
          <w:sz w:val="22"/>
          <w:szCs w:val="22"/>
        </w:rPr>
      </w:pPr>
      <w:r>
        <w:rPr>
          <w:rFonts w:cs="Arial"/>
          <w:b/>
          <w:bCs/>
          <w:noProof/>
          <w:szCs w:val="22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6891272" wp14:editId="1425D87E">
                <wp:simplePos x="0" y="0"/>
                <wp:positionH relativeFrom="margin">
                  <wp:align>right</wp:align>
                </wp:positionH>
                <wp:positionV relativeFrom="paragraph">
                  <wp:posOffset>146685</wp:posOffset>
                </wp:positionV>
                <wp:extent cx="2686050" cy="933450"/>
                <wp:effectExtent l="0" t="0" r="0" b="0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86050" cy="9334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F49BDC6" w14:textId="09529932" w:rsidR="00BD10EF" w:rsidRDefault="00BD10EF" w:rsidP="00BD10EF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</w:t>
                            </w:r>
                            <w:r>
                              <w:rPr>
                                <w:color w:val="FF0000"/>
                              </w:rPr>
                              <w:t>Shows</w:t>
                            </w:r>
                            <w:r w:rsidR="00030DDC">
                              <w:rPr>
                                <w:color w:val="FF0000"/>
                              </w:rPr>
                              <w:t xml:space="preserve"> </w:t>
                            </w:r>
                            <w:r w:rsidR="00030DDC" w:rsidRPr="00DD695D">
                              <w:rPr>
                                <w:i/>
                                <w:iCs/>
                                <w:color w:val="FF0000"/>
                              </w:rPr>
                              <w:t>P</w:t>
                            </w:r>
                            <w:r w:rsidR="00030DDC">
                              <w:rPr>
                                <w:color w:val="FF0000"/>
                              </w:rPr>
                              <w:t>(</w:t>
                            </w:r>
                            <w:r w:rsidR="00030DDC" w:rsidRPr="00DD695D">
                              <w:rPr>
                                <w:i/>
                                <w:iCs/>
                                <w:color w:val="FF0000"/>
                              </w:rPr>
                              <w:t>X</w:t>
                            </w:r>
                            <w:r w:rsidR="00DD695D">
                              <w:rPr>
                                <w:color w:val="FF0000"/>
                              </w:rPr>
                              <w:t xml:space="preserve"> ≥ 2)</w:t>
                            </w:r>
                          </w:p>
                          <w:p w14:paraId="37AF1768" w14:textId="77777777" w:rsidR="00BD10EF" w:rsidRDefault="00BD10EF" w:rsidP="00BD10EF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50EE7860" w14:textId="77777777" w:rsidR="00BD10EF" w:rsidRDefault="00BD10EF" w:rsidP="00BD10EF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2D5F1124" w14:textId="482EFDA1" w:rsidR="00BD10EF" w:rsidRPr="009B226F" w:rsidRDefault="00BD10EF" w:rsidP="00BD10EF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Correct answer</w:t>
                            </w:r>
                            <w:r>
                              <w:rPr>
                                <w:color w:val="FF0000"/>
                              </w:rPr>
                              <w:t xml:space="preserve"> (fraction or decimal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36891272" id="Text Box 24" o:spid="_x0000_s1048" type="#_x0000_t202" style="position:absolute;left:0;text-align:left;margin-left:160.3pt;margin-top:11.55pt;width:211.5pt;height:73.5pt;z-index:25170329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" filled="f" stroked="f" strokeweight=".5pt">
                <v:textbox>
                  <w:txbxContent>
                    <w:p w14:paraId="4F49BDC6" w14:textId="09529932" w:rsidR="00BD10EF" w:rsidRDefault="00BD10EF" w:rsidP="00BD10EF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</w:t>
                      </w:r>
                      <w:r>
                        <w:rPr>
                          <w:color w:val="FF0000"/>
                        </w:rPr>
                        <w:t>Shows</w:t>
                      </w:r>
                      <w:r w:rsidR="00030DDC">
                        <w:rPr>
                          <w:color w:val="FF0000"/>
                        </w:rPr>
                        <w:t xml:space="preserve"> </w:t>
                      </w:r>
                      <w:proofErr w:type="gramStart"/>
                      <w:r w:rsidR="00030DDC" w:rsidRPr="00DD695D">
                        <w:rPr>
                          <w:i/>
                          <w:iCs/>
                          <w:color w:val="FF0000"/>
                        </w:rPr>
                        <w:t>P</w:t>
                      </w:r>
                      <w:r w:rsidR="00030DDC">
                        <w:rPr>
                          <w:color w:val="FF0000"/>
                        </w:rPr>
                        <w:t>(</w:t>
                      </w:r>
                      <w:proofErr w:type="gramEnd"/>
                      <w:r w:rsidR="00030DDC" w:rsidRPr="00DD695D">
                        <w:rPr>
                          <w:i/>
                          <w:iCs/>
                          <w:color w:val="FF0000"/>
                        </w:rPr>
                        <w:t>X</w:t>
                      </w:r>
                      <w:r w:rsidR="00DD695D">
                        <w:rPr>
                          <w:color w:val="FF0000"/>
                        </w:rPr>
                        <w:t xml:space="preserve"> ≥ 2)</w:t>
                      </w:r>
                    </w:p>
                    <w:p w14:paraId="37AF1768" w14:textId="77777777" w:rsidR="00BD10EF" w:rsidRDefault="00BD10EF" w:rsidP="00BD10EF">
                      <w:pPr>
                        <w:rPr>
                          <w:color w:val="FF0000"/>
                        </w:rPr>
                      </w:pPr>
                    </w:p>
                    <w:p w14:paraId="50EE7860" w14:textId="77777777" w:rsidR="00BD10EF" w:rsidRDefault="00BD10EF" w:rsidP="00BD10EF">
                      <w:pPr>
                        <w:rPr>
                          <w:color w:val="FF0000"/>
                        </w:rPr>
                      </w:pPr>
                    </w:p>
                    <w:p w14:paraId="2D5F1124" w14:textId="482EFDA1" w:rsidR="00BD10EF" w:rsidRPr="009B226F" w:rsidRDefault="00BD10EF" w:rsidP="00BD10EF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Correct answer</w:t>
                      </w:r>
                      <w:r>
                        <w:rPr>
                          <w:color w:val="FF0000"/>
                        </w:rPr>
                        <w:t xml:space="preserve"> (fraction or decimal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8A4C40" w:rsidRPr="008A4C40">
        <w:rPr>
          <w:position w:val="-54"/>
        </w:rPr>
        <w:object w:dxaOrig="2340" w:dyaOrig="1579" w14:anchorId="3760EC4E">
          <v:shape id="_x0000_i1076" type="#_x0000_t75" style="width:117pt;height:78.75pt" o:ole="">
            <v:imagedata r:id="rId110" o:title=""/>
          </v:shape>
          <o:OLEObject Type="Embed" ProgID="Equation.DSMT4" ShapeID="_x0000_i1076" DrawAspect="Content" ObjectID="_1719730137" r:id="rId111"/>
        </w:object>
      </w:r>
    </w:p>
    <w:p w14:paraId="66185831" w14:textId="4EFC3F4B" w:rsidR="00E916B1" w:rsidRPr="004A40F1" w:rsidRDefault="00E916B1" w:rsidP="004A40F1">
      <w:pPr>
        <w:rPr>
          <w:rFonts w:ascii="Arial" w:hAnsi="Arial" w:cs="Arial"/>
          <w:sz w:val="22"/>
          <w:szCs w:val="22"/>
        </w:rPr>
      </w:pPr>
    </w:p>
    <w:p w14:paraId="3E1504E0" w14:textId="4768DD0A" w:rsidR="00E916B1" w:rsidRPr="004A40F1" w:rsidRDefault="00E916B1" w:rsidP="004A40F1">
      <w:pPr>
        <w:rPr>
          <w:rFonts w:ascii="Arial" w:hAnsi="Arial" w:cs="Arial"/>
          <w:sz w:val="22"/>
          <w:szCs w:val="22"/>
        </w:rPr>
      </w:pPr>
    </w:p>
    <w:p w14:paraId="1CF4B668" w14:textId="73066B3A" w:rsidR="00E916B1" w:rsidRPr="004A40F1" w:rsidRDefault="00E916B1" w:rsidP="004A40F1">
      <w:pPr>
        <w:rPr>
          <w:rFonts w:ascii="Arial" w:hAnsi="Arial" w:cs="Arial"/>
          <w:sz w:val="22"/>
          <w:szCs w:val="22"/>
        </w:rPr>
      </w:pPr>
    </w:p>
    <w:p w14:paraId="584C79CB" w14:textId="08E945FA" w:rsidR="00E916B1" w:rsidRPr="004A40F1" w:rsidRDefault="00E916B1" w:rsidP="004A40F1">
      <w:pPr>
        <w:rPr>
          <w:rFonts w:ascii="Arial" w:hAnsi="Arial" w:cs="Arial"/>
          <w:sz w:val="22"/>
          <w:szCs w:val="22"/>
        </w:rPr>
      </w:pPr>
    </w:p>
    <w:p w14:paraId="782E4A81" w14:textId="22ED2A08" w:rsidR="00E916B1" w:rsidRPr="004A40F1" w:rsidRDefault="00E916B1" w:rsidP="004A40F1">
      <w:pPr>
        <w:rPr>
          <w:rFonts w:ascii="Arial" w:hAnsi="Arial" w:cs="Arial"/>
          <w:sz w:val="22"/>
          <w:szCs w:val="22"/>
        </w:rPr>
      </w:pPr>
    </w:p>
    <w:p w14:paraId="1395D492" w14:textId="6DC6F627" w:rsidR="00E916B1" w:rsidRPr="004A40F1" w:rsidRDefault="00E916B1" w:rsidP="00CD4D6E">
      <w:pPr>
        <w:pStyle w:val="ListParagraph"/>
        <w:ind w:left="0"/>
        <w:rPr>
          <w:rFonts w:ascii="Arial" w:hAnsi="Arial" w:cs="Arial"/>
        </w:rPr>
      </w:pPr>
    </w:p>
    <w:p w14:paraId="6A746E44" w14:textId="0FB70B09" w:rsidR="00DD6867" w:rsidRPr="004A40F1" w:rsidRDefault="00DD6867" w:rsidP="004A40F1">
      <w:pPr>
        <w:rPr>
          <w:rFonts w:ascii="Arial" w:hAnsi="Arial" w:cs="Arial"/>
          <w:sz w:val="22"/>
          <w:szCs w:val="22"/>
        </w:rPr>
      </w:pPr>
    </w:p>
    <w:p w14:paraId="7C89ABB3" w14:textId="77777777" w:rsidR="00410E39" w:rsidRDefault="00410E39" w:rsidP="004A40F1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</w:p>
    <w:p w14:paraId="4C701CA4" w14:textId="43E32831" w:rsidR="00B75F20" w:rsidRDefault="000B6D63" w:rsidP="004A40F1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r>
        <w:rPr>
          <w:rFonts w:cs="Arial"/>
          <w:sz w:val="24"/>
        </w:rPr>
        <w:lastRenderedPageBreak/>
        <w:t>Q</w:t>
      </w:r>
      <w:r w:rsidR="00C8314C" w:rsidRPr="003142A5">
        <w:rPr>
          <w:rFonts w:cs="Arial"/>
          <w:sz w:val="24"/>
        </w:rPr>
        <w:t xml:space="preserve">uestion </w:t>
      </w:r>
      <w:r w:rsidR="00CD4D6E">
        <w:rPr>
          <w:rFonts w:cs="Arial"/>
          <w:sz w:val="24"/>
        </w:rPr>
        <w:t>5</w:t>
      </w:r>
      <w:r w:rsidR="00FA7292">
        <w:rPr>
          <w:rFonts w:cs="Arial"/>
          <w:sz w:val="24"/>
        </w:rPr>
        <w:t xml:space="preserve">     [2</w:t>
      </w:r>
      <w:r w:rsidR="00C8314C" w:rsidRPr="003142A5">
        <w:rPr>
          <w:rFonts w:cs="Arial"/>
          <w:sz w:val="24"/>
        </w:rPr>
        <w:t xml:space="preserve"> marks]</w:t>
      </w:r>
    </w:p>
    <w:p w14:paraId="56466F09" w14:textId="07BBEC5F" w:rsidR="00C8314C" w:rsidRPr="00FC1B39" w:rsidRDefault="00B75F20" w:rsidP="004A40F1">
      <w:pPr>
        <w:pStyle w:val="QNum"/>
        <w:tabs>
          <w:tab w:val="clear" w:pos="9469"/>
          <w:tab w:val="right" w:pos="10008"/>
        </w:tabs>
        <w:spacing w:after="120"/>
        <w:rPr>
          <w:rFonts w:cs="Arial"/>
          <w:szCs w:val="22"/>
        </w:rPr>
      </w:pPr>
      <w:r w:rsidRPr="00FC1B39">
        <w:rPr>
          <w:rFonts w:cs="Arial"/>
          <w:b w:val="0"/>
          <w:szCs w:val="22"/>
        </w:rPr>
        <w:t xml:space="preserve">The binomial variable, </w:t>
      </w:r>
      <w:r w:rsidRPr="00FC1B39">
        <w:rPr>
          <w:rFonts w:cs="Arial"/>
          <w:b w:val="0"/>
          <w:position w:val="-10"/>
          <w:szCs w:val="22"/>
        </w:rPr>
        <w:object w:dxaOrig="1380" w:dyaOrig="320" w14:anchorId="6BCF52EB">
          <v:shape id="_x0000_i1077" type="#_x0000_t75" style="width:69pt;height:15.75pt" o:ole="">
            <v:imagedata r:id="rId112" o:title=""/>
          </v:shape>
          <o:OLEObject Type="Embed" ProgID="Equation.DSMT4" ShapeID="_x0000_i1077" DrawAspect="Content" ObjectID="_1719730138" r:id="rId113"/>
        </w:object>
      </w:r>
      <w:r w:rsidRPr="00FC1B39">
        <w:rPr>
          <w:rFonts w:cs="Arial"/>
          <w:b w:val="0"/>
          <w:szCs w:val="22"/>
        </w:rPr>
        <w:t xml:space="preserve"> , has  </w:t>
      </w:r>
      <w:r w:rsidRPr="00FC1B39">
        <w:rPr>
          <w:rFonts w:cs="Arial"/>
          <w:b w:val="0"/>
          <w:position w:val="-10"/>
          <w:szCs w:val="22"/>
        </w:rPr>
        <w:object w:dxaOrig="999" w:dyaOrig="320" w14:anchorId="41E3D15E">
          <v:shape id="_x0000_i1078" type="#_x0000_t75" style="width:50.25pt;height:15.75pt" o:ole="">
            <v:imagedata r:id="rId114" o:title=""/>
          </v:shape>
          <o:OLEObject Type="Embed" ProgID="Equation.DSMT4" ShapeID="_x0000_i1078" DrawAspect="Content" ObjectID="_1719730139" r:id="rId115"/>
        </w:object>
      </w:r>
      <w:r w:rsidRPr="00FC1B39">
        <w:rPr>
          <w:rFonts w:cs="Arial"/>
          <w:b w:val="0"/>
          <w:szCs w:val="22"/>
        </w:rPr>
        <w:t xml:space="preserve">   and   </w:t>
      </w:r>
      <w:r w:rsidR="00C8314C" w:rsidRPr="00FC1B39">
        <w:rPr>
          <w:rFonts w:cs="Arial"/>
          <w:szCs w:val="22"/>
        </w:rPr>
        <w:t xml:space="preserve"> </w:t>
      </w:r>
      <w:r w:rsidRPr="00FC1B39">
        <w:rPr>
          <w:rFonts w:cs="Arial"/>
          <w:position w:val="-24"/>
          <w:szCs w:val="22"/>
        </w:rPr>
        <w:object w:dxaOrig="1219" w:dyaOrig="620" w14:anchorId="07FB1A85">
          <v:shape id="_x0000_i1079" type="#_x0000_t75" style="width:60.75pt;height:30.75pt" o:ole="">
            <v:imagedata r:id="rId116" o:title=""/>
          </v:shape>
          <o:OLEObject Type="Embed" ProgID="Equation.DSMT4" ShapeID="_x0000_i1079" DrawAspect="Content" ObjectID="_1719730140" r:id="rId117"/>
        </w:object>
      </w:r>
      <w:r w:rsidRPr="00FC1B39">
        <w:rPr>
          <w:rFonts w:cs="Arial"/>
          <w:szCs w:val="22"/>
        </w:rPr>
        <w:t xml:space="preserve"> </w:t>
      </w:r>
    </w:p>
    <w:p w14:paraId="4B83BF34" w14:textId="192569D1" w:rsidR="00B75F20" w:rsidRPr="00FC1B39" w:rsidRDefault="00B75F20" w:rsidP="004A40F1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szCs w:val="22"/>
        </w:rPr>
      </w:pPr>
      <w:r w:rsidRPr="00FC1B39">
        <w:rPr>
          <w:rFonts w:cs="Arial"/>
          <w:b w:val="0"/>
          <w:szCs w:val="22"/>
        </w:rPr>
        <w:t xml:space="preserve">Determine the parameters </w:t>
      </w:r>
      <w:r w:rsidRPr="00FC1B39">
        <w:rPr>
          <w:rFonts w:cs="Arial"/>
          <w:b w:val="0"/>
          <w:position w:val="-6"/>
          <w:szCs w:val="22"/>
        </w:rPr>
        <w:object w:dxaOrig="200" w:dyaOrig="220" w14:anchorId="1142E0C6">
          <v:shape id="_x0000_i1080" type="#_x0000_t75" style="width:9.75pt;height:11.25pt" o:ole="">
            <v:imagedata r:id="rId118" o:title=""/>
          </v:shape>
          <o:OLEObject Type="Embed" ProgID="Equation.DSMT4" ShapeID="_x0000_i1080" DrawAspect="Content" ObjectID="_1719730141" r:id="rId119"/>
        </w:object>
      </w:r>
      <w:r w:rsidRPr="00FC1B39">
        <w:rPr>
          <w:rFonts w:cs="Arial"/>
          <w:b w:val="0"/>
          <w:szCs w:val="22"/>
        </w:rPr>
        <w:t xml:space="preserve"> and </w:t>
      </w:r>
      <w:r w:rsidRPr="00FC1B39">
        <w:rPr>
          <w:rFonts w:cs="Arial"/>
          <w:b w:val="0"/>
          <w:position w:val="-10"/>
          <w:szCs w:val="22"/>
        </w:rPr>
        <w:object w:dxaOrig="240" w:dyaOrig="260" w14:anchorId="4667FC2B">
          <v:shape id="_x0000_i1081" type="#_x0000_t75" style="width:12pt;height:12.75pt" o:ole="">
            <v:imagedata r:id="rId120" o:title=""/>
          </v:shape>
          <o:OLEObject Type="Embed" ProgID="Equation.DSMT4" ShapeID="_x0000_i1081" DrawAspect="Content" ObjectID="_1719730142" r:id="rId121"/>
        </w:object>
      </w:r>
      <w:r w:rsidRPr="00FC1B39">
        <w:rPr>
          <w:rFonts w:cs="Arial"/>
          <w:b w:val="0"/>
          <w:szCs w:val="22"/>
        </w:rPr>
        <w:t xml:space="preserve"> </w:t>
      </w:r>
    </w:p>
    <w:p w14:paraId="671E8283" w14:textId="4F67A2FF" w:rsidR="00C8314C" w:rsidRDefault="00C8314C" w:rsidP="004A40F1">
      <w:pPr>
        <w:rPr>
          <w:rFonts w:ascii="Arial" w:hAnsi="Arial" w:cs="Arial"/>
        </w:rPr>
      </w:pPr>
    </w:p>
    <w:p w14:paraId="1881B80E" w14:textId="658041AC" w:rsidR="00C8314C" w:rsidRDefault="00DD695D" w:rsidP="004A40F1">
      <w:pPr>
        <w:rPr>
          <w:rFonts w:ascii="Arial" w:hAnsi="Arial" w:cs="Arial"/>
        </w:rPr>
      </w:pPr>
      <w:r>
        <w:rPr>
          <w:rFonts w:cs="Arial"/>
          <w:b/>
          <w:bCs/>
          <w:noProof/>
          <w:szCs w:val="22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04645920" wp14:editId="040269B7">
                <wp:simplePos x="0" y="0"/>
                <wp:positionH relativeFrom="margin">
                  <wp:align>right</wp:align>
                </wp:positionH>
                <wp:positionV relativeFrom="paragraph">
                  <wp:posOffset>173355</wp:posOffset>
                </wp:positionV>
                <wp:extent cx="3714750" cy="1104900"/>
                <wp:effectExtent l="0" t="0" r="0" b="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4750" cy="1104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E5C047D" w14:textId="65BB8875" w:rsidR="00DD695D" w:rsidRDefault="00DD695D" w:rsidP="00DD695D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</w:t>
                            </w:r>
                            <w:r>
                              <w:rPr>
                                <w:color w:val="FF0000"/>
                              </w:rPr>
                              <w:t xml:space="preserve">Sets up 2 equations with </w:t>
                            </w:r>
                            <w:r w:rsidR="00A01846">
                              <w:rPr>
                                <w:color w:val="FF0000"/>
                              </w:rPr>
                              <w:t>expected value and variance</w:t>
                            </w:r>
                          </w:p>
                          <w:p w14:paraId="7B24F3E4" w14:textId="77777777" w:rsidR="00DD695D" w:rsidRDefault="00DD695D" w:rsidP="00DD695D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53AD72C7" w14:textId="77777777" w:rsidR="00DD695D" w:rsidRDefault="00DD695D" w:rsidP="00DD695D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40192D5C" w14:textId="007E30DD" w:rsidR="00DD695D" w:rsidRPr="009B226F" w:rsidRDefault="00DD695D" w:rsidP="00DD695D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Correct </w:t>
                            </w:r>
                            <w:r w:rsidR="00A01846">
                              <w:rPr>
                                <w:color w:val="FF0000"/>
                              </w:rPr>
                              <w:t>valu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04645920" id="Text Box 26" o:spid="_x0000_s1049" type="#_x0000_t202" style="position:absolute;margin-left:241.3pt;margin-top:13.65pt;width:292.5pt;height:87pt;z-index:25170534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" filled="f" stroked="f" strokeweight=".5pt">
                <v:textbox>
                  <w:txbxContent>
                    <w:p w14:paraId="0E5C047D" w14:textId="65BB8875" w:rsidR="00DD695D" w:rsidRDefault="00DD695D" w:rsidP="00DD695D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</w:t>
                      </w:r>
                      <w:r>
                        <w:rPr>
                          <w:color w:val="FF0000"/>
                        </w:rPr>
                        <w:t xml:space="preserve">Sets up 2 equations with </w:t>
                      </w:r>
                      <w:r w:rsidR="00A01846">
                        <w:rPr>
                          <w:color w:val="FF0000"/>
                        </w:rPr>
                        <w:t>expected value and variance</w:t>
                      </w:r>
                    </w:p>
                    <w:p w14:paraId="7B24F3E4" w14:textId="77777777" w:rsidR="00DD695D" w:rsidRDefault="00DD695D" w:rsidP="00DD695D">
                      <w:pPr>
                        <w:rPr>
                          <w:color w:val="FF0000"/>
                        </w:rPr>
                      </w:pPr>
                    </w:p>
                    <w:p w14:paraId="53AD72C7" w14:textId="77777777" w:rsidR="00DD695D" w:rsidRDefault="00DD695D" w:rsidP="00DD695D">
                      <w:pPr>
                        <w:rPr>
                          <w:color w:val="FF0000"/>
                        </w:rPr>
                      </w:pPr>
                    </w:p>
                    <w:p w14:paraId="40192D5C" w14:textId="007E30DD" w:rsidR="00DD695D" w:rsidRPr="009B226F" w:rsidRDefault="00DD695D" w:rsidP="00DD695D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Correct </w:t>
                      </w:r>
                      <w:r w:rsidR="00A01846">
                        <w:rPr>
                          <w:color w:val="FF0000"/>
                        </w:rPr>
                        <w:t>value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2417D8" w:rsidRPr="00E4168D">
        <w:rPr>
          <w:position w:val="-92"/>
        </w:rPr>
        <w:object w:dxaOrig="1340" w:dyaOrig="1960" w14:anchorId="51433DB5">
          <v:shape id="_x0000_i1082" type="#_x0000_t75" style="width:66.75pt;height:98.25pt" o:ole="">
            <v:imagedata r:id="rId122" o:title=""/>
          </v:shape>
          <o:OLEObject Type="Embed" ProgID="Equation.DSMT4" ShapeID="_x0000_i1082" DrawAspect="Content" ObjectID="_1719730143" r:id="rId123"/>
        </w:object>
      </w:r>
    </w:p>
    <w:p w14:paraId="219742C5" w14:textId="42E942C7" w:rsidR="00B75F20" w:rsidRDefault="00B75F20" w:rsidP="004A40F1">
      <w:pPr>
        <w:rPr>
          <w:rFonts w:ascii="Arial" w:hAnsi="Arial" w:cs="Arial"/>
        </w:rPr>
      </w:pPr>
    </w:p>
    <w:p w14:paraId="09B3A383" w14:textId="4B949C8D" w:rsidR="00B75F20" w:rsidRDefault="00B75F20" w:rsidP="004A40F1">
      <w:pPr>
        <w:rPr>
          <w:rFonts w:ascii="Arial" w:hAnsi="Arial" w:cs="Arial"/>
        </w:rPr>
      </w:pPr>
    </w:p>
    <w:p w14:paraId="7E1CB123" w14:textId="2DC47870" w:rsidR="00B75F20" w:rsidRDefault="00B75F20" w:rsidP="004A40F1">
      <w:pPr>
        <w:rPr>
          <w:rFonts w:ascii="Arial" w:hAnsi="Arial" w:cs="Arial"/>
        </w:rPr>
      </w:pPr>
    </w:p>
    <w:p w14:paraId="654D29BE" w14:textId="77777777" w:rsidR="00B75F20" w:rsidRDefault="00B75F20" w:rsidP="004A40F1">
      <w:pPr>
        <w:rPr>
          <w:rFonts w:ascii="Arial" w:hAnsi="Arial" w:cs="Arial"/>
        </w:rPr>
      </w:pPr>
    </w:p>
    <w:p w14:paraId="6D23BBB2" w14:textId="0EE49F3E" w:rsidR="00E916B1" w:rsidRDefault="00E916B1" w:rsidP="004A40F1">
      <w:pPr>
        <w:rPr>
          <w:rFonts w:ascii="Arial" w:hAnsi="Arial" w:cs="Arial"/>
        </w:rPr>
      </w:pPr>
    </w:p>
    <w:p w14:paraId="73BDBF7F" w14:textId="51687142" w:rsidR="00E916B1" w:rsidRDefault="00E916B1" w:rsidP="004A40F1">
      <w:pPr>
        <w:rPr>
          <w:rFonts w:ascii="Arial" w:hAnsi="Arial" w:cs="Arial"/>
        </w:rPr>
      </w:pPr>
    </w:p>
    <w:p w14:paraId="2ECDD036" w14:textId="28B97C4A" w:rsidR="00E916B1" w:rsidRDefault="00E916B1" w:rsidP="004A40F1">
      <w:pPr>
        <w:rPr>
          <w:rFonts w:ascii="Arial" w:hAnsi="Arial" w:cs="Arial"/>
        </w:rPr>
      </w:pPr>
    </w:p>
    <w:p w14:paraId="4018E600" w14:textId="3EA0B21A" w:rsidR="00E916B1" w:rsidRDefault="00E916B1" w:rsidP="004A40F1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r w:rsidRPr="003142A5">
        <w:rPr>
          <w:rFonts w:cs="Arial"/>
          <w:sz w:val="24"/>
        </w:rPr>
        <w:t xml:space="preserve">Question </w:t>
      </w:r>
      <w:r w:rsidR="00CD4D6E">
        <w:rPr>
          <w:rFonts w:cs="Arial"/>
          <w:sz w:val="24"/>
        </w:rPr>
        <w:t>6</w:t>
      </w:r>
      <w:r>
        <w:rPr>
          <w:rFonts w:cs="Arial"/>
          <w:sz w:val="24"/>
        </w:rPr>
        <w:t xml:space="preserve">     [1,</w:t>
      </w:r>
      <w:r w:rsidR="00B75F20">
        <w:rPr>
          <w:rFonts w:cs="Arial"/>
          <w:sz w:val="24"/>
        </w:rPr>
        <w:t xml:space="preserve"> 2</w:t>
      </w:r>
      <w:r>
        <w:rPr>
          <w:rFonts w:cs="Arial"/>
          <w:sz w:val="24"/>
        </w:rPr>
        <w:t xml:space="preserve"> </w:t>
      </w:r>
      <w:r w:rsidR="00B75F20">
        <w:rPr>
          <w:rFonts w:cs="Arial"/>
          <w:sz w:val="24"/>
        </w:rPr>
        <w:t>- 3</w:t>
      </w:r>
      <w:r w:rsidRPr="003142A5">
        <w:rPr>
          <w:rFonts w:cs="Arial"/>
          <w:sz w:val="24"/>
        </w:rPr>
        <w:t xml:space="preserve"> marks]</w:t>
      </w:r>
    </w:p>
    <w:p w14:paraId="163C7567" w14:textId="77777777" w:rsidR="00E916B1" w:rsidRDefault="00E916B1" w:rsidP="004A40F1">
      <w:pPr>
        <w:rPr>
          <w:rFonts w:ascii="Arial" w:hAnsi="Arial" w:cs="Arial"/>
        </w:rPr>
      </w:pPr>
    </w:p>
    <w:p w14:paraId="2870BD5F" w14:textId="7FC5786B" w:rsidR="00E916B1" w:rsidRDefault="00B75F20" w:rsidP="004A40F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probability distribution function</w:t>
      </w:r>
      <w:r w:rsidR="00E916B1" w:rsidRPr="00C75AE8">
        <w:rPr>
          <w:rFonts w:ascii="Arial" w:hAnsi="Arial" w:cs="Arial"/>
          <w:sz w:val="22"/>
          <w:szCs w:val="22"/>
        </w:rPr>
        <w:t xml:space="preserve"> of a random variable</w:t>
      </w:r>
      <w:r>
        <w:rPr>
          <w:rFonts w:ascii="Arial" w:hAnsi="Arial" w:cs="Arial"/>
          <w:sz w:val="22"/>
          <w:szCs w:val="22"/>
        </w:rPr>
        <w:t xml:space="preserve">,  </w:t>
      </w:r>
      <w:r w:rsidRPr="00B75F20">
        <w:rPr>
          <w:rFonts w:ascii="Arial" w:hAnsi="Arial" w:cs="Arial"/>
          <w:position w:val="-4"/>
          <w:sz w:val="22"/>
          <w:szCs w:val="22"/>
        </w:rPr>
        <w:object w:dxaOrig="279" w:dyaOrig="260" w14:anchorId="0F3CC636">
          <v:shape id="_x0000_i1083" type="#_x0000_t75" style="width:14.25pt;height:12.75pt" o:ole="">
            <v:imagedata r:id="rId124" o:title=""/>
          </v:shape>
          <o:OLEObject Type="Embed" ProgID="Equation.DSMT4" ShapeID="_x0000_i1083" DrawAspect="Content" ObjectID="_1719730144" r:id="rId125"/>
        </w:object>
      </w:r>
      <w:r>
        <w:rPr>
          <w:rFonts w:ascii="Arial" w:hAnsi="Arial" w:cs="Arial"/>
          <w:sz w:val="22"/>
          <w:szCs w:val="22"/>
        </w:rPr>
        <w:t xml:space="preserve"> , </w:t>
      </w:r>
      <w:r w:rsidR="00E916B1" w:rsidRPr="00C75AE8">
        <w:rPr>
          <w:rFonts w:ascii="Arial" w:hAnsi="Arial" w:cs="Arial"/>
          <w:sz w:val="22"/>
          <w:szCs w:val="22"/>
        </w:rPr>
        <w:t xml:space="preserve"> is shown below</w:t>
      </w:r>
    </w:p>
    <w:p w14:paraId="091A9EBD" w14:textId="77777777" w:rsidR="00B75F20" w:rsidRPr="00C75AE8" w:rsidRDefault="00B75F20" w:rsidP="004A40F1">
      <w:pPr>
        <w:rPr>
          <w:rFonts w:ascii="Arial" w:hAnsi="Arial" w:cs="Arial"/>
          <w:sz w:val="22"/>
          <w:szCs w:val="22"/>
        </w:rPr>
      </w:pPr>
    </w:p>
    <w:p w14:paraId="081DADE5" w14:textId="77777777" w:rsidR="00E916B1" w:rsidRPr="00C75AE8" w:rsidRDefault="00E916B1" w:rsidP="004A40F1">
      <w:pPr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66"/>
        <w:gridCol w:w="1503"/>
        <w:gridCol w:w="1504"/>
      </w:tblGrid>
      <w:tr w:rsidR="00E916B1" w:rsidRPr="00C75AE8" w14:paraId="3876B833" w14:textId="77777777" w:rsidTr="00B75F20">
        <w:trPr>
          <w:trHeight w:val="388"/>
          <w:jc w:val="center"/>
        </w:trPr>
        <w:tc>
          <w:tcPr>
            <w:tcW w:w="1566" w:type="dxa"/>
            <w:vAlign w:val="center"/>
          </w:tcPr>
          <w:p w14:paraId="75A4EF7F" w14:textId="77777777" w:rsidR="00E916B1" w:rsidRPr="00C75AE8" w:rsidRDefault="00E916B1" w:rsidP="004A40F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75AE8">
              <w:rPr>
                <w:rFonts w:ascii="Arial" w:hAnsi="Arial" w:cs="Arial"/>
                <w:position w:val="-6"/>
                <w:sz w:val="22"/>
                <w:szCs w:val="22"/>
              </w:rPr>
              <w:object w:dxaOrig="200" w:dyaOrig="220" w14:anchorId="3050F204">
                <v:shape id="_x0000_i1084" type="#_x0000_t75" style="width:10.5pt;height:10.5pt" o:ole="">
                  <v:imagedata r:id="rId126" o:title=""/>
                </v:shape>
                <o:OLEObject Type="Embed" ProgID="Equation.DSMT4" ShapeID="_x0000_i1084" DrawAspect="Content" ObjectID="_1719730145" r:id="rId127"/>
              </w:object>
            </w:r>
          </w:p>
        </w:tc>
        <w:tc>
          <w:tcPr>
            <w:tcW w:w="1503" w:type="dxa"/>
            <w:vAlign w:val="center"/>
          </w:tcPr>
          <w:p w14:paraId="5384DC03" w14:textId="77777777" w:rsidR="00E916B1" w:rsidRPr="00C75AE8" w:rsidRDefault="00E916B1" w:rsidP="004A40F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75AE8"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1504" w:type="dxa"/>
            <w:vAlign w:val="center"/>
          </w:tcPr>
          <w:p w14:paraId="2AF9491D" w14:textId="77777777" w:rsidR="00E916B1" w:rsidRPr="00C75AE8" w:rsidRDefault="00E916B1" w:rsidP="004A40F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75AE8">
              <w:rPr>
                <w:rFonts w:ascii="Arial" w:hAnsi="Arial" w:cs="Arial"/>
                <w:sz w:val="22"/>
                <w:szCs w:val="22"/>
              </w:rPr>
              <w:t>1</w:t>
            </w:r>
          </w:p>
        </w:tc>
      </w:tr>
      <w:tr w:rsidR="00E916B1" w:rsidRPr="00C75AE8" w14:paraId="61F0E521" w14:textId="77777777" w:rsidTr="00B75F20">
        <w:trPr>
          <w:trHeight w:val="480"/>
          <w:jc w:val="center"/>
        </w:trPr>
        <w:tc>
          <w:tcPr>
            <w:tcW w:w="1566" w:type="dxa"/>
            <w:vAlign w:val="center"/>
          </w:tcPr>
          <w:p w14:paraId="3D854E20" w14:textId="77777777" w:rsidR="00E916B1" w:rsidRPr="00C75AE8" w:rsidRDefault="00E916B1" w:rsidP="004A40F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75AE8">
              <w:rPr>
                <w:rFonts w:ascii="Arial" w:hAnsi="Arial" w:cs="Arial"/>
                <w:position w:val="-10"/>
                <w:sz w:val="22"/>
                <w:szCs w:val="22"/>
              </w:rPr>
              <w:object w:dxaOrig="980" w:dyaOrig="320" w14:anchorId="2C614B50">
                <v:shape id="_x0000_i1085" type="#_x0000_t75" style="width:49.5pt;height:16.5pt" o:ole="">
                  <v:imagedata r:id="rId128" o:title=""/>
                </v:shape>
                <o:OLEObject Type="Embed" ProgID="Equation.DSMT4" ShapeID="_x0000_i1085" DrawAspect="Content" ObjectID="_1719730146" r:id="rId129"/>
              </w:object>
            </w:r>
          </w:p>
        </w:tc>
        <w:tc>
          <w:tcPr>
            <w:tcW w:w="1503" w:type="dxa"/>
            <w:vAlign w:val="center"/>
          </w:tcPr>
          <w:p w14:paraId="3E12F40C" w14:textId="77777777" w:rsidR="00E916B1" w:rsidRPr="00C75AE8" w:rsidRDefault="00E916B1" w:rsidP="004A40F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75AE8">
              <w:rPr>
                <w:rFonts w:ascii="Arial" w:hAnsi="Arial" w:cs="Arial"/>
                <w:sz w:val="22"/>
                <w:szCs w:val="22"/>
              </w:rPr>
              <w:t>0.3</w:t>
            </w:r>
          </w:p>
        </w:tc>
        <w:tc>
          <w:tcPr>
            <w:tcW w:w="1504" w:type="dxa"/>
            <w:vAlign w:val="center"/>
          </w:tcPr>
          <w:p w14:paraId="782942B4" w14:textId="77777777" w:rsidR="00E916B1" w:rsidRPr="00C75AE8" w:rsidRDefault="00E916B1" w:rsidP="004A40F1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C75AE8">
              <w:rPr>
                <w:rFonts w:ascii="Arial" w:hAnsi="Arial" w:cs="Arial"/>
                <w:sz w:val="22"/>
                <w:szCs w:val="22"/>
              </w:rPr>
              <w:t>0.7</w:t>
            </w:r>
          </w:p>
        </w:tc>
      </w:tr>
    </w:tbl>
    <w:p w14:paraId="719318FF" w14:textId="4B79C5A7" w:rsidR="00E916B1" w:rsidRDefault="00E916B1" w:rsidP="004A40F1">
      <w:pPr>
        <w:rPr>
          <w:rFonts w:ascii="Arial" w:hAnsi="Arial" w:cs="Arial"/>
          <w:sz w:val="22"/>
          <w:szCs w:val="22"/>
        </w:rPr>
      </w:pPr>
    </w:p>
    <w:p w14:paraId="19A06EE3" w14:textId="77777777" w:rsidR="00B75F20" w:rsidRDefault="00B75F20" w:rsidP="004A40F1">
      <w:pPr>
        <w:rPr>
          <w:rFonts w:ascii="Arial" w:hAnsi="Arial" w:cs="Arial"/>
          <w:sz w:val="22"/>
          <w:szCs w:val="22"/>
        </w:rPr>
      </w:pPr>
    </w:p>
    <w:p w14:paraId="3332F210" w14:textId="1DF461BD" w:rsidR="00E916B1" w:rsidRDefault="00E916B1" w:rsidP="004A40F1">
      <w:pPr>
        <w:pStyle w:val="ListParagraph"/>
        <w:numPr>
          <w:ilvl w:val="0"/>
          <w:numId w:val="35"/>
        </w:numPr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Determine  </w:t>
      </w:r>
      <w:r w:rsidR="00B75F20" w:rsidRPr="00B75F20">
        <w:rPr>
          <w:rFonts w:ascii="Arial" w:hAnsi="Arial" w:cs="Arial"/>
          <w:position w:val="-10"/>
        </w:rPr>
        <w:object w:dxaOrig="620" w:dyaOrig="320" w14:anchorId="2F147178">
          <v:shape id="_x0000_i1086" type="#_x0000_t75" style="width:30.75pt;height:15.75pt" o:ole="">
            <v:imagedata r:id="rId130" o:title=""/>
          </v:shape>
          <o:OLEObject Type="Embed" ProgID="Equation.DSMT4" ShapeID="_x0000_i1086" DrawAspect="Content" ObjectID="_1719730147" r:id="rId131"/>
        </w:object>
      </w:r>
    </w:p>
    <w:p w14:paraId="016FEC86" w14:textId="77777777" w:rsidR="002417D8" w:rsidRDefault="002417D8" w:rsidP="004A40F1"/>
    <w:p w14:paraId="447D1A5E" w14:textId="27C81C0B" w:rsidR="00E916B1" w:rsidRDefault="00A01846" w:rsidP="00A87378">
      <w:pPr>
        <w:ind w:firstLine="720"/>
        <w:rPr>
          <w:rFonts w:ascii="Arial" w:hAnsi="Arial" w:cs="Arial"/>
        </w:rPr>
      </w:pPr>
      <w:r>
        <w:rPr>
          <w:rFonts w:cs="Arial"/>
          <w:b/>
          <w:bCs/>
          <w:noProof/>
          <w:szCs w:val="22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2C01BF10" wp14:editId="27F222B5">
                <wp:simplePos x="0" y="0"/>
                <wp:positionH relativeFrom="margin">
                  <wp:align>right</wp:align>
                </wp:positionH>
                <wp:positionV relativeFrom="paragraph">
                  <wp:posOffset>180340</wp:posOffset>
                </wp:positionV>
                <wp:extent cx="2095500" cy="323850"/>
                <wp:effectExtent l="0" t="0" r="0" b="0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550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F5B723F" w14:textId="77777777" w:rsidR="00A01846" w:rsidRPr="009B226F" w:rsidRDefault="00A01846" w:rsidP="00A01846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Correct answ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2C01BF10" id="Text Box 27" o:spid="_x0000_s1050" type="#_x0000_t202" style="position:absolute;margin-left:113.8pt;margin-top:14.2pt;width:165pt;height:25.5pt;z-index:25170739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" filled="f" stroked="f" strokeweight=".5pt">
                <v:textbox>
                  <w:txbxContent>
                    <w:p w14:paraId="5F5B723F" w14:textId="77777777" w:rsidR="00A01846" w:rsidRPr="009B226F" w:rsidRDefault="00A01846" w:rsidP="00A01846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Correct answer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15177" w:rsidRPr="00915177">
        <w:rPr>
          <w:position w:val="-26"/>
        </w:rPr>
        <w:object w:dxaOrig="1160" w:dyaOrig="639" w14:anchorId="4E9AA711">
          <v:shape id="_x0000_i1087" type="#_x0000_t75" style="width:57.75pt;height:32.25pt" o:ole="">
            <v:imagedata r:id="rId132" o:title=""/>
          </v:shape>
          <o:OLEObject Type="Embed" ProgID="Equation.DSMT4" ShapeID="_x0000_i1087" DrawAspect="Content" ObjectID="_1719730148" r:id="rId133"/>
        </w:object>
      </w:r>
    </w:p>
    <w:p w14:paraId="533ED5EA" w14:textId="54F29A9F" w:rsidR="00B75F20" w:rsidRDefault="00B75F20" w:rsidP="004A40F1">
      <w:pPr>
        <w:rPr>
          <w:rFonts w:ascii="Arial" w:hAnsi="Arial" w:cs="Arial"/>
        </w:rPr>
      </w:pPr>
    </w:p>
    <w:p w14:paraId="7A22B4F4" w14:textId="59FADD30" w:rsidR="00CD4D6E" w:rsidRDefault="00CD4D6E" w:rsidP="004A40F1">
      <w:pPr>
        <w:rPr>
          <w:rFonts w:ascii="Arial" w:hAnsi="Arial" w:cs="Arial"/>
        </w:rPr>
      </w:pPr>
    </w:p>
    <w:p w14:paraId="4465BF7B" w14:textId="77777777" w:rsidR="00CD4D6E" w:rsidRDefault="00CD4D6E" w:rsidP="004A40F1">
      <w:pPr>
        <w:rPr>
          <w:rFonts w:ascii="Arial" w:hAnsi="Arial" w:cs="Arial"/>
        </w:rPr>
      </w:pPr>
    </w:p>
    <w:p w14:paraId="456B7889" w14:textId="77777777" w:rsidR="00B75F20" w:rsidRPr="00C75AE8" w:rsidRDefault="00B75F20" w:rsidP="004A40F1">
      <w:pPr>
        <w:rPr>
          <w:rFonts w:ascii="Arial" w:hAnsi="Arial" w:cs="Arial"/>
        </w:rPr>
      </w:pPr>
    </w:p>
    <w:p w14:paraId="7A572A4C" w14:textId="4A5F7AB9" w:rsidR="00E916B1" w:rsidRDefault="00E916B1" w:rsidP="004A40F1">
      <w:pPr>
        <w:pStyle w:val="ListParagraph"/>
        <w:numPr>
          <w:ilvl w:val="0"/>
          <w:numId w:val="35"/>
        </w:numPr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Determine </w:t>
      </w:r>
      <w:r w:rsidR="00B75F20" w:rsidRPr="00B75F20">
        <w:rPr>
          <w:rFonts w:ascii="Arial" w:hAnsi="Arial" w:cs="Arial"/>
          <w:position w:val="-10"/>
        </w:rPr>
        <w:object w:dxaOrig="780" w:dyaOrig="320" w14:anchorId="040D6385">
          <v:shape id="_x0000_i1088" type="#_x0000_t75" style="width:39pt;height:15.75pt" o:ole="">
            <v:imagedata r:id="rId134" o:title=""/>
          </v:shape>
          <o:OLEObject Type="Embed" ProgID="Equation.DSMT4" ShapeID="_x0000_i1088" DrawAspect="Content" ObjectID="_1719730149" r:id="rId135"/>
        </w:object>
      </w:r>
      <w:r w:rsidR="00B75F20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if  </w:t>
      </w:r>
      <w:r w:rsidRPr="001C0EFE">
        <w:rPr>
          <w:rFonts w:ascii="Arial" w:hAnsi="Arial" w:cs="Arial"/>
          <w:position w:val="-4"/>
        </w:rPr>
        <w:object w:dxaOrig="1160" w:dyaOrig="260" w14:anchorId="2B92F6F5">
          <v:shape id="_x0000_i1089" type="#_x0000_t75" style="width:57.75pt;height:13.5pt" o:ole="">
            <v:imagedata r:id="rId136" o:title=""/>
          </v:shape>
          <o:OLEObject Type="Embed" ProgID="Equation.DSMT4" ShapeID="_x0000_i1089" DrawAspect="Content" ObjectID="_1719730150" r:id="rId137"/>
        </w:object>
      </w:r>
      <w:r>
        <w:rPr>
          <w:rFonts w:ascii="Arial" w:hAnsi="Arial" w:cs="Arial"/>
        </w:rPr>
        <w:t xml:space="preserve"> </w:t>
      </w:r>
    </w:p>
    <w:p w14:paraId="7CFE9A7E" w14:textId="77777777" w:rsidR="00E916B1" w:rsidRPr="00C75AE8" w:rsidRDefault="00E916B1" w:rsidP="004A40F1">
      <w:pPr>
        <w:rPr>
          <w:rFonts w:ascii="Arial" w:hAnsi="Arial" w:cs="Arial"/>
          <w:sz w:val="22"/>
          <w:szCs w:val="22"/>
        </w:rPr>
      </w:pPr>
    </w:p>
    <w:p w14:paraId="4E79E1C3" w14:textId="2936FE3E" w:rsidR="00E916B1" w:rsidRPr="00C75AE8" w:rsidRDefault="00A01846" w:rsidP="00A87378">
      <w:pPr>
        <w:ind w:firstLine="720"/>
        <w:rPr>
          <w:rFonts w:ascii="Arial" w:hAnsi="Arial" w:cs="Arial"/>
          <w:sz w:val="22"/>
          <w:szCs w:val="22"/>
        </w:rPr>
      </w:pPr>
      <w:r>
        <w:rPr>
          <w:rFonts w:cs="Arial"/>
          <w:b/>
          <w:bCs/>
          <w:noProof/>
          <w:szCs w:val="22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6463FB37" wp14:editId="2F4050DA">
                <wp:simplePos x="0" y="0"/>
                <wp:positionH relativeFrom="margin">
                  <wp:align>right</wp:align>
                </wp:positionH>
                <wp:positionV relativeFrom="paragraph">
                  <wp:posOffset>133350</wp:posOffset>
                </wp:positionV>
                <wp:extent cx="2095500" cy="1209675"/>
                <wp:effectExtent l="0" t="0" r="0" b="0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5500" cy="12096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737D8C7" w14:textId="177024CA" w:rsidR="00A01846" w:rsidRDefault="00A01846" w:rsidP="00A01846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</w:t>
                            </w:r>
                            <w:r>
                              <w:rPr>
                                <w:color w:val="FF0000"/>
                              </w:rPr>
                              <w:t>Calculates Var(X)</w:t>
                            </w:r>
                          </w:p>
                          <w:p w14:paraId="44401E18" w14:textId="6ACF47D9" w:rsidR="00882CF6" w:rsidRDefault="00882CF6" w:rsidP="00A01846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2D043476" w14:textId="155D6A9C" w:rsidR="00882CF6" w:rsidRDefault="00882CF6" w:rsidP="00A01846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3BCFB10C" w14:textId="29C7F30D" w:rsidR="00882CF6" w:rsidRDefault="00882CF6" w:rsidP="00A01846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76C3FD74" w14:textId="598F597F" w:rsidR="00882CF6" w:rsidRPr="009B226F" w:rsidRDefault="00882CF6" w:rsidP="00A01846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</w:t>
                            </w:r>
                            <w:r>
                              <w:rPr>
                                <w:color w:val="FF0000"/>
                              </w:rPr>
                              <w:t>Correct Var(Y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6463FB37" id="Text Box 28" o:spid="_x0000_s1051" type="#_x0000_t202" style="position:absolute;margin-left:113.8pt;margin-top:10.5pt;width:165pt;height:95.25pt;z-index:25170944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" filled="f" stroked="f" strokeweight=".5pt">
                <v:textbox>
                  <w:txbxContent>
                    <w:p w14:paraId="3737D8C7" w14:textId="177024CA" w:rsidR="00A01846" w:rsidRDefault="00A01846" w:rsidP="00A01846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</w:t>
                      </w:r>
                      <w:r>
                        <w:rPr>
                          <w:color w:val="FF0000"/>
                        </w:rPr>
                        <w:t>Calculates Var(X)</w:t>
                      </w:r>
                    </w:p>
                    <w:p w14:paraId="44401E18" w14:textId="6ACF47D9" w:rsidR="00882CF6" w:rsidRDefault="00882CF6" w:rsidP="00A01846">
                      <w:pPr>
                        <w:rPr>
                          <w:color w:val="FF0000"/>
                        </w:rPr>
                      </w:pPr>
                    </w:p>
                    <w:p w14:paraId="2D043476" w14:textId="155D6A9C" w:rsidR="00882CF6" w:rsidRDefault="00882CF6" w:rsidP="00A01846">
                      <w:pPr>
                        <w:rPr>
                          <w:color w:val="FF0000"/>
                        </w:rPr>
                      </w:pPr>
                    </w:p>
                    <w:p w14:paraId="3BCFB10C" w14:textId="29C7F30D" w:rsidR="00882CF6" w:rsidRDefault="00882CF6" w:rsidP="00A01846">
                      <w:pPr>
                        <w:rPr>
                          <w:color w:val="FF0000"/>
                        </w:rPr>
                      </w:pPr>
                    </w:p>
                    <w:p w14:paraId="76C3FD74" w14:textId="598F597F" w:rsidR="00882CF6" w:rsidRPr="009B226F" w:rsidRDefault="00882CF6" w:rsidP="00A01846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</w:t>
                      </w:r>
                      <w:r>
                        <w:rPr>
                          <w:color w:val="FF0000"/>
                        </w:rPr>
                        <w:t>C</w:t>
                      </w:r>
                      <w:r>
                        <w:rPr>
                          <w:color w:val="FF0000"/>
                        </w:rPr>
                        <w:t>orrect</w:t>
                      </w:r>
                      <w:r>
                        <w:rPr>
                          <w:color w:val="FF0000"/>
                        </w:rPr>
                        <w:t xml:space="preserve"> Var(</w:t>
                      </w:r>
                      <w:r>
                        <w:rPr>
                          <w:color w:val="FF0000"/>
                        </w:rPr>
                        <w:t>Y</w:t>
                      </w:r>
                      <w:r>
                        <w:rPr>
                          <w:color w:val="FF0000"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101B0" w:rsidRPr="00A101B0">
        <w:rPr>
          <w:position w:val="-78"/>
        </w:rPr>
        <w:object w:dxaOrig="2299" w:dyaOrig="1740" w14:anchorId="18D564EF">
          <v:shape id="_x0000_i1090" type="#_x0000_t75" style="width:114.75pt;height:87pt" o:ole="">
            <v:imagedata r:id="rId138" o:title=""/>
          </v:shape>
          <o:OLEObject Type="Embed" ProgID="Equation.DSMT4" ShapeID="_x0000_i1090" DrawAspect="Content" ObjectID="_1719730151" r:id="rId139"/>
        </w:object>
      </w:r>
    </w:p>
    <w:p w14:paraId="312089EB" w14:textId="5C473BAF" w:rsidR="00E916B1" w:rsidRDefault="00E916B1" w:rsidP="004A40F1">
      <w:pPr>
        <w:rPr>
          <w:rFonts w:ascii="Arial" w:hAnsi="Arial" w:cs="Arial"/>
          <w:sz w:val="22"/>
          <w:szCs w:val="22"/>
        </w:rPr>
      </w:pPr>
    </w:p>
    <w:p w14:paraId="33C9845D" w14:textId="54E7AAD1" w:rsidR="00B75F20" w:rsidRDefault="00B75F20" w:rsidP="004A40F1">
      <w:pPr>
        <w:rPr>
          <w:rFonts w:ascii="Arial" w:hAnsi="Arial" w:cs="Arial"/>
          <w:sz w:val="22"/>
          <w:szCs w:val="22"/>
        </w:rPr>
      </w:pPr>
    </w:p>
    <w:p w14:paraId="5690F542" w14:textId="674A851C" w:rsidR="00B75F20" w:rsidRDefault="00B75F20" w:rsidP="004A40F1">
      <w:pPr>
        <w:rPr>
          <w:rFonts w:ascii="Arial" w:hAnsi="Arial" w:cs="Arial"/>
          <w:sz w:val="22"/>
          <w:szCs w:val="22"/>
        </w:rPr>
      </w:pPr>
    </w:p>
    <w:p w14:paraId="48FBDDC6" w14:textId="77777777" w:rsidR="001729A0" w:rsidRDefault="001729A0" w:rsidP="00CD4D6E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</w:p>
    <w:p w14:paraId="35D99CD1" w14:textId="5896DA81" w:rsidR="00CD4D6E" w:rsidRDefault="00CD4D6E" w:rsidP="00CD4D6E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r w:rsidRPr="003142A5">
        <w:rPr>
          <w:rFonts w:cs="Arial"/>
          <w:sz w:val="24"/>
        </w:rPr>
        <w:lastRenderedPageBreak/>
        <w:t xml:space="preserve">Question </w:t>
      </w:r>
      <w:r>
        <w:rPr>
          <w:rFonts w:cs="Arial"/>
          <w:sz w:val="24"/>
        </w:rPr>
        <w:t>7     [1,2,3 - 6</w:t>
      </w:r>
      <w:r w:rsidRPr="003142A5">
        <w:rPr>
          <w:rFonts w:cs="Arial"/>
          <w:sz w:val="24"/>
        </w:rPr>
        <w:t xml:space="preserve"> marks]</w:t>
      </w:r>
    </w:p>
    <w:p w14:paraId="7861C687" w14:textId="3DD427C1" w:rsidR="00CD4D6E" w:rsidRDefault="00CD4D6E" w:rsidP="00CD4D6E">
      <w:pPr>
        <w:rPr>
          <w:rFonts w:ascii="Arial" w:hAnsi="Arial" w:cs="Arial"/>
        </w:rPr>
      </w:pPr>
    </w:p>
    <w:p w14:paraId="5A0A299E" w14:textId="77777777" w:rsidR="00CD4D6E" w:rsidRDefault="00CD4D6E" w:rsidP="00CD4D6E">
      <w:pPr>
        <w:rPr>
          <w:rFonts w:ascii="Arial" w:hAnsi="Arial" w:cs="Arial"/>
          <w:noProof/>
          <w:sz w:val="22"/>
          <w:szCs w:val="22"/>
        </w:rPr>
      </w:pPr>
      <w:r w:rsidRPr="001C6E72">
        <w:rPr>
          <w:rFonts w:ascii="Arial" w:hAnsi="Arial" w:cs="Arial"/>
          <w:noProof/>
          <w:sz w:val="22"/>
          <w:szCs w:val="22"/>
        </w:rPr>
        <w:t xml:space="preserve">In the general population, it is estimated that </w:t>
      </w:r>
      <w:r>
        <w:rPr>
          <w:rFonts w:ascii="Arial" w:hAnsi="Arial" w:cs="Arial"/>
          <w:noProof/>
          <w:sz w:val="22"/>
          <w:szCs w:val="22"/>
        </w:rPr>
        <w:t xml:space="preserve">15% of males suffer from </w:t>
      </w:r>
      <w:r w:rsidRPr="00E916B1">
        <w:rPr>
          <w:rFonts w:ascii="Arial" w:hAnsi="Arial" w:cs="Arial"/>
          <w:b/>
          <w:noProof/>
          <w:sz w:val="22"/>
          <w:szCs w:val="22"/>
        </w:rPr>
        <w:t>Kitchenitus</w:t>
      </w:r>
    </w:p>
    <w:p w14:paraId="52EB86E9" w14:textId="77777777" w:rsidR="00CD4D6E" w:rsidRDefault="00CD4D6E" w:rsidP="00CD4D6E">
      <w:pPr>
        <w:rPr>
          <w:rFonts w:ascii="Arial" w:hAnsi="Arial" w:cs="Arial"/>
          <w:noProof/>
          <w:sz w:val="22"/>
          <w:szCs w:val="22"/>
        </w:rPr>
      </w:pPr>
    </w:p>
    <w:p w14:paraId="30A383CB" w14:textId="1585C3D5" w:rsidR="00CD4D6E" w:rsidRDefault="00CD4D6E" w:rsidP="00CD4D6E">
      <w:pPr>
        <w:rPr>
          <w:rFonts w:ascii="Arial" w:hAnsi="Arial" w:cs="Arial"/>
          <w:noProof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t xml:space="preserve"> </w:t>
      </w:r>
    </w:p>
    <w:p w14:paraId="0C03D2D9" w14:textId="77777777" w:rsidR="00CD4D6E" w:rsidRPr="00527BCB" w:rsidRDefault="00CD4D6E" w:rsidP="00CD4D6E">
      <w:pPr>
        <w:pStyle w:val="ListParagraph"/>
        <w:numPr>
          <w:ilvl w:val="0"/>
          <w:numId w:val="36"/>
        </w:numPr>
        <w:tabs>
          <w:tab w:val="left" w:pos="567"/>
        </w:tabs>
        <w:ind w:left="567" w:hanging="567"/>
        <w:rPr>
          <w:rFonts w:ascii="Arial" w:hAnsi="Arial" w:cs="Arial"/>
        </w:rPr>
      </w:pPr>
      <w:r w:rsidRPr="00527BCB">
        <w:rPr>
          <w:rFonts w:ascii="Arial" w:hAnsi="Arial" w:cs="Arial"/>
          <w:noProof/>
        </w:rPr>
        <w:t xml:space="preserve">If a study group of 40 males is selected and tested, how </w:t>
      </w:r>
      <w:r w:rsidRPr="00527BCB">
        <w:rPr>
          <w:rFonts w:ascii="Arial" w:hAnsi="Arial" w:cs="Arial"/>
        </w:rPr>
        <w:t xml:space="preserve">many of the study group would you </w:t>
      </w:r>
      <w:r>
        <w:rPr>
          <w:rFonts w:ascii="Arial" w:hAnsi="Arial" w:cs="Arial"/>
        </w:rPr>
        <w:br/>
      </w:r>
      <w:r w:rsidRPr="00527BCB">
        <w:rPr>
          <w:rFonts w:ascii="Arial" w:hAnsi="Arial" w:cs="Arial"/>
        </w:rPr>
        <w:t>expect to have kitchenitus?</w:t>
      </w:r>
    </w:p>
    <w:p w14:paraId="09BC88FB" w14:textId="77777777" w:rsidR="00CD4D6E" w:rsidRDefault="00CD4D6E" w:rsidP="00CD4D6E">
      <w:pPr>
        <w:pStyle w:val="ListParagraph"/>
        <w:ind w:left="0"/>
        <w:rPr>
          <w:rFonts w:ascii="Arial" w:hAnsi="Arial" w:cs="Arial"/>
        </w:rPr>
      </w:pPr>
    </w:p>
    <w:p w14:paraId="20DFB6DD" w14:textId="2DEA7E06" w:rsidR="00CD4D6E" w:rsidRDefault="00CD4D6E" w:rsidP="00CD4D6E">
      <w:pPr>
        <w:pStyle w:val="ListParagraph"/>
        <w:ind w:left="0"/>
        <w:rPr>
          <w:rFonts w:ascii="Arial" w:hAnsi="Arial" w:cs="Arial"/>
        </w:rPr>
      </w:pPr>
    </w:p>
    <w:p w14:paraId="4177002C" w14:textId="3A62054F" w:rsidR="00CD4D6E" w:rsidRDefault="00882CF6" w:rsidP="001729A0">
      <w:pPr>
        <w:pStyle w:val="ListParagraph"/>
        <w:ind w:left="0" w:firstLine="567"/>
      </w:pPr>
      <w:r>
        <w:rPr>
          <w:rFonts w:cs="Arial"/>
          <w:b/>
          <w:bCs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46DA2D91" wp14:editId="4B03A8C4">
                <wp:simplePos x="0" y="0"/>
                <wp:positionH relativeFrom="margin">
                  <wp:align>right</wp:align>
                </wp:positionH>
                <wp:positionV relativeFrom="paragraph">
                  <wp:posOffset>11430</wp:posOffset>
                </wp:positionV>
                <wp:extent cx="2095500" cy="323850"/>
                <wp:effectExtent l="0" t="0" r="0" b="0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550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A5A6386" w14:textId="77777777" w:rsidR="00882CF6" w:rsidRPr="009B226F" w:rsidRDefault="00882CF6" w:rsidP="00882CF6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Correct answ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46DA2D91" id="Text Box 30" o:spid="_x0000_s1052" type="#_x0000_t202" style="position:absolute;left:0;text-align:left;margin-left:113.8pt;margin-top:.9pt;width:165pt;height:25.5pt;z-index:25171148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" filled="f" stroked="f" strokeweight=".5pt">
                <v:textbox>
                  <w:txbxContent>
                    <w:p w14:paraId="2A5A6386" w14:textId="77777777" w:rsidR="00882CF6" w:rsidRPr="009B226F" w:rsidRDefault="00882CF6" w:rsidP="00882CF6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Correct answer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303AF" w:rsidRPr="00C303AF">
        <w:rPr>
          <w:position w:val="-6"/>
        </w:rPr>
        <w:object w:dxaOrig="1280" w:dyaOrig="279" w14:anchorId="1E39A5D5">
          <v:shape id="_x0000_i1091" type="#_x0000_t75" style="width:63.75pt;height:14.25pt" o:ole="">
            <v:imagedata r:id="rId140" o:title=""/>
          </v:shape>
          <o:OLEObject Type="Embed" ProgID="Equation.DSMT4" ShapeID="_x0000_i1091" DrawAspect="Content" ObjectID="_1719730152" r:id="rId141"/>
        </w:object>
      </w:r>
    </w:p>
    <w:p w14:paraId="0D4E6131" w14:textId="6E800239" w:rsidR="00CD4D6E" w:rsidRDefault="00CD4D6E" w:rsidP="00CD4D6E">
      <w:pPr>
        <w:pStyle w:val="ListParagraph"/>
        <w:ind w:left="0"/>
        <w:rPr>
          <w:rFonts w:ascii="Arial" w:hAnsi="Arial" w:cs="Arial"/>
        </w:rPr>
      </w:pPr>
    </w:p>
    <w:p w14:paraId="48BBCD23" w14:textId="27002FA9" w:rsidR="00C303AF" w:rsidRPr="00C303AF" w:rsidRDefault="00C303AF" w:rsidP="001729A0">
      <w:pPr>
        <w:pStyle w:val="ListParagraph"/>
        <w:ind w:left="0" w:firstLine="567"/>
        <w:rPr>
          <w:rFonts w:ascii="Arial" w:hAnsi="Arial" w:cs="Arial"/>
          <w:color w:val="FF0000"/>
        </w:rPr>
      </w:pPr>
      <w:r w:rsidRPr="00C303AF">
        <w:rPr>
          <w:rFonts w:ascii="Arial" w:hAnsi="Arial" w:cs="Arial"/>
          <w:color w:val="FF0000"/>
        </w:rPr>
        <w:t>Would expect 6 males to have kitchenitus.</w:t>
      </w:r>
    </w:p>
    <w:p w14:paraId="12F35A0A" w14:textId="77777777" w:rsidR="00CD4D6E" w:rsidRDefault="00CD4D6E" w:rsidP="00CD4D6E">
      <w:pPr>
        <w:pStyle w:val="ListParagraph"/>
        <w:ind w:left="0"/>
        <w:rPr>
          <w:rFonts w:ascii="Arial" w:hAnsi="Arial" w:cs="Arial"/>
        </w:rPr>
      </w:pPr>
    </w:p>
    <w:p w14:paraId="1CD1DED1" w14:textId="77777777" w:rsidR="00CD4D6E" w:rsidRDefault="00CD4D6E" w:rsidP="00CD4D6E">
      <w:pPr>
        <w:pStyle w:val="ListParagraph"/>
        <w:ind w:left="0"/>
        <w:rPr>
          <w:rFonts w:ascii="Arial" w:hAnsi="Arial" w:cs="Arial"/>
        </w:rPr>
      </w:pPr>
    </w:p>
    <w:p w14:paraId="3A5DBFB5" w14:textId="424AA128" w:rsidR="00CD4D6E" w:rsidRDefault="00CD4D6E" w:rsidP="00CD4D6E">
      <w:pPr>
        <w:pStyle w:val="ListParagraph"/>
        <w:ind w:left="0"/>
        <w:rPr>
          <w:rFonts w:ascii="Arial" w:hAnsi="Arial" w:cs="Arial"/>
        </w:rPr>
      </w:pPr>
    </w:p>
    <w:p w14:paraId="39905D0B" w14:textId="3B698247" w:rsidR="00CD4D6E" w:rsidRDefault="00CD4D6E" w:rsidP="00CD4D6E">
      <w:pPr>
        <w:pStyle w:val="ListParagraph"/>
        <w:numPr>
          <w:ilvl w:val="0"/>
          <w:numId w:val="36"/>
        </w:numPr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If a study group of 10 males is selected and tested, </w:t>
      </w:r>
      <w:r w:rsidR="00FA7292">
        <w:rPr>
          <w:rFonts w:ascii="Arial" w:hAnsi="Arial" w:cs="Arial"/>
        </w:rPr>
        <w:t xml:space="preserve">determine the probability that </w:t>
      </w:r>
    </w:p>
    <w:p w14:paraId="724E441D" w14:textId="77777777" w:rsidR="00CD4D6E" w:rsidRDefault="00CD4D6E" w:rsidP="00CD4D6E">
      <w:pPr>
        <w:pStyle w:val="ListParagraph"/>
        <w:ind w:left="0"/>
        <w:rPr>
          <w:rFonts w:ascii="Arial" w:hAnsi="Arial" w:cs="Arial"/>
        </w:rPr>
      </w:pPr>
    </w:p>
    <w:p w14:paraId="3F97F390" w14:textId="16BDE8B1" w:rsidR="00CD4D6E" w:rsidRDefault="00FA7292" w:rsidP="00FA7292">
      <w:pPr>
        <w:pStyle w:val="ListParagraph"/>
        <w:tabs>
          <w:tab w:val="left" w:pos="567"/>
          <w:tab w:val="left" w:pos="1134"/>
        </w:tabs>
        <w:ind w:left="567"/>
        <w:rPr>
          <w:rFonts w:ascii="Arial" w:hAnsi="Arial" w:cs="Arial"/>
        </w:rPr>
      </w:pPr>
      <w:r>
        <w:rPr>
          <w:rFonts w:ascii="Arial" w:hAnsi="Arial" w:cs="Arial"/>
          <w:b/>
          <w:bCs/>
        </w:rPr>
        <w:t xml:space="preserve">   </w:t>
      </w:r>
      <w:r w:rsidR="00CD4D6E" w:rsidRPr="00CD4D6E">
        <w:rPr>
          <w:rFonts w:ascii="Arial" w:hAnsi="Arial" w:cs="Arial"/>
          <w:b/>
          <w:bCs/>
        </w:rPr>
        <w:t>two</w:t>
      </w:r>
      <w:r w:rsidR="00CD4D6E">
        <w:rPr>
          <w:rFonts w:ascii="Arial" w:hAnsi="Arial" w:cs="Arial"/>
        </w:rPr>
        <w:t xml:space="preserve"> (2) of the males have kitchenitus</w:t>
      </w:r>
    </w:p>
    <w:p w14:paraId="4367ABDC" w14:textId="75D45F07" w:rsidR="00CD4D6E" w:rsidRDefault="00CD4D6E" w:rsidP="00CD4D6E">
      <w:pPr>
        <w:rPr>
          <w:rFonts w:ascii="Arial" w:hAnsi="Arial" w:cs="Arial"/>
        </w:rPr>
      </w:pPr>
    </w:p>
    <w:p w14:paraId="7B38FADF" w14:textId="1C05375E" w:rsidR="00CD4D6E" w:rsidRPr="00B47C02" w:rsidRDefault="00C303AF" w:rsidP="001729A0">
      <w:pPr>
        <w:ind w:firstLine="567"/>
        <w:rPr>
          <w:rFonts w:ascii="Arial" w:hAnsi="Arial" w:cs="Arial"/>
          <w:color w:val="FF0000"/>
        </w:rPr>
      </w:pPr>
      <w:r w:rsidRPr="00B47C02">
        <w:rPr>
          <w:rFonts w:ascii="Arial" w:hAnsi="Arial" w:cs="Arial"/>
          <w:color w:val="FF0000"/>
        </w:rPr>
        <w:t>Let X</w:t>
      </w:r>
      <w:r w:rsidR="006E6A90" w:rsidRPr="00B47C02">
        <w:rPr>
          <w:rFonts w:ascii="Arial" w:hAnsi="Arial" w:cs="Arial"/>
          <w:color w:val="FF0000"/>
        </w:rPr>
        <w:t xml:space="preserve"> be the number of males who have kitchenitus.</w:t>
      </w:r>
    </w:p>
    <w:p w14:paraId="00BEAA27" w14:textId="5D728BCD" w:rsidR="00B47C02" w:rsidRDefault="00882CF6" w:rsidP="00CD4D6E">
      <w:pPr>
        <w:rPr>
          <w:rFonts w:ascii="Arial" w:hAnsi="Arial" w:cs="Arial"/>
        </w:rPr>
      </w:pPr>
      <w:r>
        <w:rPr>
          <w:rFonts w:cs="Arial"/>
          <w:b/>
          <w:bCs/>
          <w:noProof/>
          <w:szCs w:val="22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6B0EE73D" wp14:editId="6811D226">
                <wp:simplePos x="0" y="0"/>
                <wp:positionH relativeFrom="margin">
                  <wp:align>right</wp:align>
                </wp:positionH>
                <wp:positionV relativeFrom="paragraph">
                  <wp:posOffset>20955</wp:posOffset>
                </wp:positionV>
                <wp:extent cx="2095500" cy="695325"/>
                <wp:effectExtent l="0" t="0" r="0" b="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5500" cy="695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C6B9AB2" w14:textId="535906BC" w:rsidR="00882CF6" w:rsidRDefault="00882CF6" w:rsidP="00882CF6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</w:t>
                            </w:r>
                            <w:r w:rsidR="00776B4D">
                              <w:rPr>
                                <w:color w:val="FF0000"/>
                              </w:rPr>
                              <w:t>Defines distribution</w:t>
                            </w:r>
                          </w:p>
                          <w:p w14:paraId="196437CF" w14:textId="77777777" w:rsidR="00776B4D" w:rsidRDefault="00776B4D" w:rsidP="00882CF6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263EE7B4" w14:textId="709697FF" w:rsidR="00776B4D" w:rsidRPr="009B226F" w:rsidRDefault="00776B4D" w:rsidP="00882CF6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Correct answe</w:t>
                            </w:r>
                            <w:r>
                              <w:rPr>
                                <w:color w:val="FF0000"/>
                              </w:rP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6B0EE73D" id="Text Box 31" o:spid="_x0000_s1053" type="#_x0000_t202" style="position:absolute;margin-left:113.8pt;margin-top:1.65pt;width:165pt;height:54.75pt;z-index:25171353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" filled="f" stroked="f" strokeweight=".5pt">
                <v:textbox>
                  <w:txbxContent>
                    <w:p w14:paraId="2C6B9AB2" w14:textId="535906BC" w:rsidR="00882CF6" w:rsidRDefault="00882CF6" w:rsidP="00882CF6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</w:t>
                      </w:r>
                      <w:r w:rsidR="00776B4D">
                        <w:rPr>
                          <w:color w:val="FF0000"/>
                        </w:rPr>
                        <w:t>Defines distribution</w:t>
                      </w:r>
                    </w:p>
                    <w:p w14:paraId="196437CF" w14:textId="77777777" w:rsidR="00776B4D" w:rsidRDefault="00776B4D" w:rsidP="00882CF6">
                      <w:pPr>
                        <w:rPr>
                          <w:color w:val="FF0000"/>
                        </w:rPr>
                      </w:pPr>
                    </w:p>
                    <w:p w14:paraId="263EE7B4" w14:textId="709697FF" w:rsidR="00776B4D" w:rsidRPr="009B226F" w:rsidRDefault="00776B4D" w:rsidP="00882CF6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Correct answe</w:t>
                      </w:r>
                      <w:r>
                        <w:rPr>
                          <w:color w:val="FF0000"/>
                        </w:rPr>
                        <w:t>r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EDC333B" w14:textId="00A623F9" w:rsidR="00B47C02" w:rsidRDefault="00B47C02" w:rsidP="001729A0">
      <w:pPr>
        <w:ind w:firstLine="567"/>
        <w:rPr>
          <w:rFonts w:ascii="Arial" w:hAnsi="Arial" w:cs="Arial"/>
        </w:rPr>
      </w:pPr>
      <w:r w:rsidRPr="006E6A90">
        <w:rPr>
          <w:rFonts w:ascii="Arial" w:hAnsi="Arial" w:cs="Arial"/>
          <w:position w:val="-28"/>
        </w:rPr>
        <w:object w:dxaOrig="1860" w:dyaOrig="680" w14:anchorId="7487DC7B">
          <v:shape id="_x0000_i1092" type="#_x0000_t75" style="width:93pt;height:33.75pt" o:ole="">
            <v:imagedata r:id="rId142" o:title=""/>
          </v:shape>
          <o:OLEObject Type="Embed" ProgID="Equation.DSMT4" ShapeID="_x0000_i1092" DrawAspect="Content" ObjectID="_1719730153" r:id="rId143"/>
        </w:object>
      </w:r>
    </w:p>
    <w:p w14:paraId="7A9A1692" w14:textId="61F56979" w:rsidR="006E6A90" w:rsidRDefault="006E6A90" w:rsidP="00CD4D6E">
      <w:p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</w:p>
    <w:p w14:paraId="37D82270" w14:textId="77777777" w:rsidR="00DF6D4F" w:rsidRDefault="00DF6D4F" w:rsidP="00CD4D6E">
      <w:pPr>
        <w:rPr>
          <w:rFonts w:ascii="Arial" w:hAnsi="Arial" w:cs="Arial"/>
        </w:rPr>
      </w:pPr>
    </w:p>
    <w:p w14:paraId="5FE22782" w14:textId="77777777" w:rsidR="00CD4D6E" w:rsidRPr="00FA7292" w:rsidRDefault="00CD4D6E" w:rsidP="00CD4D6E">
      <w:pPr>
        <w:rPr>
          <w:rFonts w:ascii="Arial" w:hAnsi="Arial" w:cs="Arial"/>
        </w:rPr>
      </w:pPr>
    </w:p>
    <w:p w14:paraId="02128DEE" w14:textId="77777777" w:rsidR="00CD4D6E" w:rsidRPr="00FA7292" w:rsidRDefault="00CD4D6E" w:rsidP="00CD4D6E">
      <w:pPr>
        <w:rPr>
          <w:rFonts w:ascii="Arial" w:hAnsi="Arial" w:cs="Arial"/>
          <w:sz w:val="22"/>
          <w:szCs w:val="22"/>
        </w:rPr>
      </w:pPr>
    </w:p>
    <w:p w14:paraId="1CDBA5ED" w14:textId="77777777" w:rsidR="00CD4D6E" w:rsidRPr="00FA7292" w:rsidRDefault="00CD4D6E" w:rsidP="00CD4D6E">
      <w:pPr>
        <w:rPr>
          <w:rFonts w:ascii="Arial" w:hAnsi="Arial" w:cs="Arial"/>
          <w:sz w:val="22"/>
          <w:szCs w:val="22"/>
        </w:rPr>
      </w:pPr>
    </w:p>
    <w:p w14:paraId="330C0753" w14:textId="77777777" w:rsidR="00FA7292" w:rsidRPr="00FA7292" w:rsidRDefault="00FA7292" w:rsidP="00FA7292">
      <w:pPr>
        <w:pStyle w:val="ListParagraph"/>
        <w:numPr>
          <w:ilvl w:val="0"/>
          <w:numId w:val="36"/>
        </w:numPr>
        <w:tabs>
          <w:tab w:val="left" w:pos="1134"/>
        </w:tabs>
        <w:ind w:hanging="720"/>
        <w:rPr>
          <w:rFonts w:ascii="Arial" w:hAnsi="Arial" w:cs="Arial"/>
        </w:rPr>
      </w:pPr>
      <w:r w:rsidRPr="00FA7292">
        <w:rPr>
          <w:rFonts w:ascii="Arial" w:hAnsi="Arial" w:cs="Arial"/>
          <w:bCs/>
        </w:rPr>
        <w:t xml:space="preserve"> Determine the probability that it takes a selection of 10 males before 4 males with </w:t>
      </w:r>
    </w:p>
    <w:p w14:paraId="31792CFF" w14:textId="040F4AA9" w:rsidR="00CD4D6E" w:rsidRPr="00FA7292" w:rsidRDefault="00FA7292" w:rsidP="00FA7292">
      <w:pPr>
        <w:pStyle w:val="ListParagraph"/>
        <w:tabs>
          <w:tab w:val="left" w:pos="1134"/>
        </w:tabs>
        <w:rPr>
          <w:rFonts w:ascii="Arial" w:hAnsi="Arial" w:cs="Arial"/>
        </w:rPr>
      </w:pPr>
      <w:r w:rsidRPr="00FA7292">
        <w:rPr>
          <w:rFonts w:ascii="Arial" w:hAnsi="Arial" w:cs="Arial"/>
          <w:b/>
          <w:bCs/>
        </w:rPr>
        <w:t xml:space="preserve"> the condition</w:t>
      </w:r>
      <w:r w:rsidRPr="00FA7292">
        <w:rPr>
          <w:rFonts w:ascii="Arial" w:hAnsi="Arial" w:cs="Arial"/>
          <w:bCs/>
        </w:rPr>
        <w:t xml:space="preserve"> have been selected.  </w:t>
      </w:r>
    </w:p>
    <w:p w14:paraId="10C01073" w14:textId="77777777" w:rsidR="00CD4D6E" w:rsidRPr="00FA7292" w:rsidRDefault="00CD4D6E" w:rsidP="00CD4D6E">
      <w:pPr>
        <w:rPr>
          <w:rFonts w:ascii="Arial" w:hAnsi="Arial" w:cs="Arial"/>
          <w:sz w:val="22"/>
          <w:szCs w:val="22"/>
        </w:rPr>
      </w:pPr>
    </w:p>
    <w:p w14:paraId="05DA51A7" w14:textId="48A38190" w:rsidR="00B47C02" w:rsidRPr="00B47C02" w:rsidRDefault="00B47C02" w:rsidP="001729A0">
      <w:pPr>
        <w:ind w:firstLine="720"/>
        <w:rPr>
          <w:rFonts w:ascii="Arial" w:hAnsi="Arial" w:cs="Arial"/>
          <w:color w:val="FF0000"/>
        </w:rPr>
      </w:pPr>
      <w:r w:rsidRPr="00B47C02">
        <w:rPr>
          <w:rFonts w:ascii="Arial" w:hAnsi="Arial" w:cs="Arial"/>
          <w:color w:val="FF0000"/>
        </w:rPr>
        <w:t xml:space="preserve">Let </w:t>
      </w:r>
      <w:r w:rsidR="00A87378">
        <w:rPr>
          <w:rFonts w:ascii="Arial" w:hAnsi="Arial" w:cs="Arial"/>
          <w:color w:val="FF0000"/>
        </w:rPr>
        <w:t>Y</w:t>
      </w:r>
      <w:r w:rsidRPr="00B47C02">
        <w:rPr>
          <w:rFonts w:ascii="Arial" w:hAnsi="Arial" w:cs="Arial"/>
          <w:color w:val="FF0000"/>
        </w:rPr>
        <w:t xml:space="preserve"> be the number of males</w:t>
      </w:r>
      <w:r w:rsidR="00A31F4F">
        <w:rPr>
          <w:rFonts w:ascii="Arial" w:hAnsi="Arial" w:cs="Arial"/>
          <w:color w:val="FF0000"/>
        </w:rPr>
        <w:t xml:space="preserve"> out of 9</w:t>
      </w:r>
      <w:r w:rsidRPr="00B47C02">
        <w:rPr>
          <w:rFonts w:ascii="Arial" w:hAnsi="Arial" w:cs="Arial"/>
          <w:color w:val="FF0000"/>
        </w:rPr>
        <w:t xml:space="preserve"> who have kitchenitus.</w:t>
      </w:r>
    </w:p>
    <w:p w14:paraId="3343CF24" w14:textId="7F71A7DD" w:rsidR="00CD4D6E" w:rsidRDefault="00CD4D6E" w:rsidP="00CD4D6E">
      <w:pPr>
        <w:rPr>
          <w:rFonts w:ascii="Arial" w:hAnsi="Arial" w:cs="Arial"/>
        </w:rPr>
      </w:pPr>
    </w:p>
    <w:p w14:paraId="4B6E56DE" w14:textId="4641B87B" w:rsidR="00CD4D6E" w:rsidRDefault="00776B4D" w:rsidP="001729A0">
      <w:pPr>
        <w:ind w:firstLine="720"/>
        <w:rPr>
          <w:rFonts w:ascii="Arial" w:hAnsi="Arial" w:cs="Arial"/>
        </w:rPr>
      </w:pPr>
      <w:r>
        <w:rPr>
          <w:rFonts w:cs="Arial"/>
          <w:b/>
          <w:bCs/>
          <w:noProof/>
          <w:szCs w:val="22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5A2CA4E3" wp14:editId="3928AA8D">
                <wp:simplePos x="0" y="0"/>
                <wp:positionH relativeFrom="margin">
                  <wp:align>right</wp:align>
                </wp:positionH>
                <wp:positionV relativeFrom="paragraph">
                  <wp:posOffset>7620</wp:posOffset>
                </wp:positionV>
                <wp:extent cx="2505075" cy="1085850"/>
                <wp:effectExtent l="0" t="0" r="0" b="0"/>
                <wp:wrapNone/>
                <wp:docPr id="32" name="Text Box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05075" cy="1085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3DAEB6D" w14:textId="1F1CF21E" w:rsidR="00776B4D" w:rsidRDefault="00776B4D" w:rsidP="00776B4D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</w:t>
                            </w:r>
                            <w:r>
                              <w:rPr>
                                <w:color w:val="FF0000"/>
                              </w:rPr>
                              <w:t>Defines new distribution</w:t>
                            </w:r>
                          </w:p>
                          <w:p w14:paraId="40869E06" w14:textId="0C10851C" w:rsidR="00776B4D" w:rsidRDefault="00776B4D" w:rsidP="00776B4D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529C08C3" w14:textId="5D47D066" w:rsidR="00776B4D" w:rsidRPr="009B226F" w:rsidRDefault="00776B4D" w:rsidP="00776B4D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</w:t>
                            </w:r>
                            <w:r>
                              <w:rPr>
                                <w:color w:val="FF0000"/>
                              </w:rPr>
                              <w:t>Indicates 3 out of first 9, plus 10th</w:t>
                            </w:r>
                          </w:p>
                          <w:p w14:paraId="673C8EEE" w14:textId="77777777" w:rsidR="00776B4D" w:rsidRDefault="00776B4D" w:rsidP="00776B4D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07691577" w14:textId="77777777" w:rsidR="00776B4D" w:rsidRPr="009B226F" w:rsidRDefault="00776B4D" w:rsidP="00776B4D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Correct answe</w:t>
                            </w:r>
                            <w:r>
                              <w:rPr>
                                <w:color w:val="FF0000"/>
                              </w:rP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5A2CA4E3" id="Text Box 32" o:spid="_x0000_s1054" type="#_x0000_t202" style="position:absolute;left:0;text-align:left;margin-left:146.05pt;margin-top:.6pt;width:197.25pt;height:85.5pt;z-index:25171558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" filled="f" stroked="f" strokeweight=".5pt">
                <v:textbox>
                  <w:txbxContent>
                    <w:p w14:paraId="43DAEB6D" w14:textId="1F1CF21E" w:rsidR="00776B4D" w:rsidRDefault="00776B4D" w:rsidP="00776B4D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</w:t>
                      </w:r>
                      <w:r>
                        <w:rPr>
                          <w:color w:val="FF0000"/>
                        </w:rPr>
                        <w:t xml:space="preserve">Defines </w:t>
                      </w:r>
                      <w:r>
                        <w:rPr>
                          <w:color w:val="FF0000"/>
                        </w:rPr>
                        <w:t xml:space="preserve">new </w:t>
                      </w:r>
                      <w:r>
                        <w:rPr>
                          <w:color w:val="FF0000"/>
                        </w:rPr>
                        <w:t>distribution</w:t>
                      </w:r>
                    </w:p>
                    <w:p w14:paraId="40869E06" w14:textId="0C10851C" w:rsidR="00776B4D" w:rsidRDefault="00776B4D" w:rsidP="00776B4D">
                      <w:pPr>
                        <w:rPr>
                          <w:color w:val="FF0000"/>
                        </w:rPr>
                      </w:pPr>
                    </w:p>
                    <w:p w14:paraId="529C08C3" w14:textId="5D47D066" w:rsidR="00776B4D" w:rsidRPr="009B226F" w:rsidRDefault="00776B4D" w:rsidP="00776B4D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</w:t>
                      </w:r>
                      <w:r>
                        <w:rPr>
                          <w:color w:val="FF0000"/>
                        </w:rPr>
                        <w:t>Indicates 3 out of first 9, plus 10th</w:t>
                      </w:r>
                    </w:p>
                    <w:p w14:paraId="673C8EEE" w14:textId="77777777" w:rsidR="00776B4D" w:rsidRDefault="00776B4D" w:rsidP="00776B4D">
                      <w:pPr>
                        <w:rPr>
                          <w:color w:val="FF0000"/>
                        </w:rPr>
                      </w:pPr>
                    </w:p>
                    <w:p w14:paraId="07691577" w14:textId="77777777" w:rsidR="00776B4D" w:rsidRPr="009B226F" w:rsidRDefault="00776B4D" w:rsidP="00776B4D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Correct answe</w:t>
                      </w:r>
                      <w:r>
                        <w:rPr>
                          <w:color w:val="FF0000"/>
                        </w:rPr>
                        <w:t>r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5D7E49" w:rsidRPr="005D7E49">
        <w:rPr>
          <w:rFonts w:ascii="Arial" w:hAnsi="Arial" w:cs="Arial"/>
          <w:position w:val="-62"/>
        </w:rPr>
        <w:object w:dxaOrig="1900" w:dyaOrig="1359" w14:anchorId="09604627">
          <v:shape id="_x0000_i1093" type="#_x0000_t75" style="width:95.25pt;height:68.25pt" o:ole="">
            <v:imagedata r:id="rId144" o:title=""/>
          </v:shape>
          <o:OLEObject Type="Embed" ProgID="Equation.DSMT4" ShapeID="_x0000_i1093" DrawAspect="Content" ObjectID="_1719730154" r:id="rId145"/>
        </w:object>
      </w:r>
    </w:p>
    <w:p w14:paraId="630764BA" w14:textId="77777777" w:rsidR="00CD4D6E" w:rsidRDefault="00CD4D6E" w:rsidP="00CD4D6E">
      <w:pPr>
        <w:rPr>
          <w:rFonts w:ascii="Arial" w:hAnsi="Arial" w:cs="Arial"/>
        </w:rPr>
      </w:pPr>
    </w:p>
    <w:p w14:paraId="2DB02ADC" w14:textId="77777777" w:rsidR="00CD4D6E" w:rsidRDefault="00CD4D6E" w:rsidP="00CD4D6E">
      <w:pPr>
        <w:rPr>
          <w:rFonts w:ascii="Arial" w:hAnsi="Arial" w:cs="Arial"/>
        </w:rPr>
      </w:pPr>
    </w:p>
    <w:p w14:paraId="4351A434" w14:textId="6C0B1A67" w:rsidR="00CD4D6E" w:rsidRDefault="00CD4D6E" w:rsidP="00CD4D6E">
      <w:pPr>
        <w:rPr>
          <w:rFonts w:ascii="Arial" w:hAnsi="Arial" w:cs="Arial"/>
        </w:rPr>
      </w:pPr>
    </w:p>
    <w:p w14:paraId="0100E452" w14:textId="77777777" w:rsidR="005D7E49" w:rsidRDefault="005D7E49" w:rsidP="00CD4D6E">
      <w:pPr>
        <w:rPr>
          <w:rFonts w:ascii="Arial" w:hAnsi="Arial" w:cs="Arial"/>
        </w:rPr>
      </w:pPr>
    </w:p>
    <w:p w14:paraId="2E1524CD" w14:textId="77777777" w:rsidR="00CD4D6E" w:rsidRDefault="00CD4D6E" w:rsidP="00CD4D6E">
      <w:pPr>
        <w:rPr>
          <w:rFonts w:ascii="Arial" w:hAnsi="Arial" w:cs="Arial"/>
        </w:rPr>
      </w:pPr>
    </w:p>
    <w:p w14:paraId="7C319201" w14:textId="77777777" w:rsidR="00CD4D6E" w:rsidRDefault="00CD4D6E" w:rsidP="00CD4D6E">
      <w:pPr>
        <w:rPr>
          <w:rFonts w:ascii="Arial" w:hAnsi="Arial" w:cs="Arial"/>
        </w:rPr>
      </w:pPr>
    </w:p>
    <w:p w14:paraId="14BB1FC9" w14:textId="77777777" w:rsidR="00CD4D6E" w:rsidRDefault="00CD4D6E" w:rsidP="00CD4D6E">
      <w:pPr>
        <w:rPr>
          <w:rFonts w:ascii="Arial" w:hAnsi="Arial" w:cs="Arial"/>
        </w:rPr>
      </w:pPr>
    </w:p>
    <w:p w14:paraId="69BF1964" w14:textId="77777777" w:rsidR="00CD4D6E" w:rsidRDefault="00CD4D6E" w:rsidP="00CD4D6E">
      <w:pPr>
        <w:rPr>
          <w:rFonts w:ascii="Arial" w:hAnsi="Arial" w:cs="Arial"/>
        </w:rPr>
      </w:pPr>
    </w:p>
    <w:p w14:paraId="633DF415" w14:textId="77777777" w:rsidR="00CD4D6E" w:rsidRDefault="00CD4D6E" w:rsidP="00CD4D6E">
      <w:pPr>
        <w:rPr>
          <w:rFonts w:ascii="Arial" w:hAnsi="Arial" w:cs="Arial"/>
        </w:rPr>
      </w:pPr>
    </w:p>
    <w:p w14:paraId="5AC9B2E7" w14:textId="77777777" w:rsidR="00CD4D6E" w:rsidRDefault="00CD4D6E" w:rsidP="00CD4D6E">
      <w:pPr>
        <w:rPr>
          <w:rFonts w:ascii="Arial" w:hAnsi="Arial" w:cs="Arial"/>
        </w:rPr>
      </w:pPr>
    </w:p>
    <w:p w14:paraId="06E129A1" w14:textId="77777777" w:rsidR="00CD4D6E" w:rsidRDefault="00CD4D6E" w:rsidP="00CD4D6E">
      <w:pPr>
        <w:rPr>
          <w:rFonts w:ascii="Arial" w:hAnsi="Arial" w:cs="Arial"/>
        </w:rPr>
      </w:pPr>
    </w:p>
    <w:p w14:paraId="0706B393" w14:textId="77777777" w:rsidR="00CD4D6E" w:rsidRDefault="00CD4D6E" w:rsidP="00CD4D6E">
      <w:pPr>
        <w:rPr>
          <w:rFonts w:ascii="Arial" w:hAnsi="Arial" w:cs="Arial"/>
          <w:b/>
          <w:bCs/>
          <w:sz w:val="20"/>
          <w:szCs w:val="20"/>
        </w:rPr>
      </w:pPr>
    </w:p>
    <w:p w14:paraId="7C4D19D5" w14:textId="78C77021" w:rsidR="00FA7292" w:rsidRDefault="00FA7292" w:rsidP="00CD4D6E">
      <w:pPr>
        <w:rPr>
          <w:rFonts w:ascii="Arial" w:hAnsi="Arial" w:cs="Arial"/>
          <w:b/>
          <w:bCs/>
          <w:sz w:val="20"/>
          <w:szCs w:val="20"/>
        </w:rPr>
      </w:pPr>
    </w:p>
    <w:p w14:paraId="6DA5BD54" w14:textId="77777777" w:rsidR="001729A0" w:rsidRDefault="001729A0" w:rsidP="004A40F1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</w:p>
    <w:p w14:paraId="38C5261D" w14:textId="0177D7FD" w:rsidR="00C30EC6" w:rsidRDefault="00C30EC6" w:rsidP="004A40F1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r w:rsidRPr="003142A5">
        <w:rPr>
          <w:rFonts w:cs="Arial"/>
          <w:sz w:val="24"/>
        </w:rPr>
        <w:lastRenderedPageBreak/>
        <w:t xml:space="preserve">Question </w:t>
      </w:r>
      <w:r w:rsidR="00B75F20">
        <w:rPr>
          <w:rFonts w:cs="Arial"/>
          <w:sz w:val="24"/>
        </w:rPr>
        <w:t>8</w:t>
      </w:r>
      <w:r w:rsidR="00E4402A">
        <w:rPr>
          <w:rFonts w:cs="Arial"/>
          <w:sz w:val="24"/>
        </w:rPr>
        <w:t xml:space="preserve">     [1,3,</w:t>
      </w:r>
      <w:r w:rsidR="00CD4D6E">
        <w:rPr>
          <w:rFonts w:cs="Arial"/>
          <w:sz w:val="24"/>
        </w:rPr>
        <w:t>3</w:t>
      </w:r>
      <w:r w:rsidR="00E4402A">
        <w:rPr>
          <w:rFonts w:cs="Arial"/>
          <w:sz w:val="24"/>
        </w:rPr>
        <w:t xml:space="preserve"> - </w:t>
      </w:r>
      <w:r w:rsidR="00CD4D6E">
        <w:rPr>
          <w:rFonts w:cs="Arial"/>
          <w:sz w:val="24"/>
        </w:rPr>
        <w:t>7</w:t>
      </w:r>
      <w:r w:rsidRPr="003142A5">
        <w:rPr>
          <w:rFonts w:cs="Arial"/>
          <w:sz w:val="24"/>
        </w:rPr>
        <w:t xml:space="preserve"> marks]</w:t>
      </w:r>
    </w:p>
    <w:p w14:paraId="722E806B" w14:textId="7D016A93" w:rsidR="00830DAA" w:rsidRDefault="00830DAA" w:rsidP="004A40F1">
      <w:pPr>
        <w:rPr>
          <w:rFonts w:ascii="Arial" w:hAnsi="Arial" w:cs="Arial"/>
        </w:rPr>
      </w:pPr>
    </w:p>
    <w:p w14:paraId="3A628436" w14:textId="0254E9A9" w:rsidR="00830DAA" w:rsidRPr="00FC1B39" w:rsidRDefault="00C30EC6" w:rsidP="004A40F1">
      <w:pPr>
        <w:rPr>
          <w:rFonts w:ascii="Arial" w:hAnsi="Arial" w:cs="Arial"/>
          <w:sz w:val="22"/>
          <w:szCs w:val="22"/>
        </w:rPr>
      </w:pPr>
      <w:r w:rsidRPr="00FC1B39">
        <w:rPr>
          <w:rFonts w:ascii="Arial" w:hAnsi="Arial" w:cs="Arial"/>
          <w:sz w:val="22"/>
          <w:szCs w:val="22"/>
        </w:rPr>
        <w:t>A spinning wheel at a country fair has 15 numbers, 1-15. Each number has an equal chance of occurring.</w:t>
      </w:r>
    </w:p>
    <w:p w14:paraId="602900C0" w14:textId="73E34ECA" w:rsidR="00B75F20" w:rsidRPr="00FC1B39" w:rsidRDefault="00A82F7C" w:rsidP="004A40F1">
      <w:pPr>
        <w:rPr>
          <w:rFonts w:ascii="Arial" w:hAnsi="Arial" w:cs="Arial"/>
          <w:sz w:val="22"/>
          <w:szCs w:val="22"/>
        </w:rPr>
      </w:pPr>
      <w:r w:rsidRPr="00FC1B39">
        <w:rPr>
          <w:rFonts w:ascii="Arial" w:hAnsi="Arial" w:cs="Arial"/>
          <w:sz w:val="22"/>
          <w:szCs w:val="22"/>
        </w:rPr>
        <w:t>A player</w:t>
      </w:r>
      <w:r w:rsidR="00C30EC6" w:rsidRPr="00FC1B39">
        <w:rPr>
          <w:rFonts w:ascii="Arial" w:hAnsi="Arial" w:cs="Arial"/>
          <w:sz w:val="22"/>
          <w:szCs w:val="22"/>
        </w:rPr>
        <w:t xml:space="preserve"> pays $5 for one game. If a multiple of 4 occurs, the player receives </w:t>
      </w:r>
      <w:r w:rsidR="00B75F20" w:rsidRPr="00FC1B39">
        <w:rPr>
          <w:rFonts w:ascii="Arial" w:hAnsi="Arial" w:cs="Arial"/>
          <w:sz w:val="22"/>
          <w:szCs w:val="22"/>
        </w:rPr>
        <w:t xml:space="preserve">their </w:t>
      </w:r>
      <w:r w:rsidR="00C30EC6" w:rsidRPr="00FC1B39">
        <w:rPr>
          <w:rFonts w:ascii="Arial" w:hAnsi="Arial" w:cs="Arial"/>
          <w:sz w:val="22"/>
          <w:szCs w:val="22"/>
        </w:rPr>
        <w:t xml:space="preserve">$5 back plus another $5  . If a 1 or 15 occurs, the player receives </w:t>
      </w:r>
      <w:r w:rsidR="00B75F20" w:rsidRPr="00FC1B39">
        <w:rPr>
          <w:rFonts w:ascii="Arial" w:hAnsi="Arial" w:cs="Arial"/>
          <w:sz w:val="22"/>
          <w:szCs w:val="22"/>
        </w:rPr>
        <w:t xml:space="preserve">their </w:t>
      </w:r>
      <w:r w:rsidR="00C30EC6" w:rsidRPr="00FC1B39">
        <w:rPr>
          <w:rFonts w:ascii="Arial" w:hAnsi="Arial" w:cs="Arial"/>
          <w:sz w:val="22"/>
          <w:szCs w:val="22"/>
        </w:rPr>
        <w:t xml:space="preserve">$5 back plus another $10. </w:t>
      </w:r>
    </w:p>
    <w:p w14:paraId="0E94B790" w14:textId="2EDC4A79" w:rsidR="00C30EC6" w:rsidRPr="00FC1B39" w:rsidRDefault="00C30EC6" w:rsidP="004A40F1">
      <w:pPr>
        <w:rPr>
          <w:rFonts w:ascii="Arial" w:hAnsi="Arial" w:cs="Arial"/>
          <w:sz w:val="22"/>
          <w:szCs w:val="22"/>
        </w:rPr>
      </w:pPr>
      <w:r w:rsidRPr="00FC1B39">
        <w:rPr>
          <w:rFonts w:ascii="Arial" w:hAnsi="Arial" w:cs="Arial"/>
          <w:sz w:val="22"/>
          <w:szCs w:val="22"/>
        </w:rPr>
        <w:t>Otherwise, the player loses</w:t>
      </w:r>
      <w:r w:rsidR="0080322D" w:rsidRPr="00FC1B39">
        <w:rPr>
          <w:rFonts w:ascii="Arial" w:hAnsi="Arial" w:cs="Arial"/>
          <w:sz w:val="22"/>
          <w:szCs w:val="22"/>
        </w:rPr>
        <w:t xml:space="preserve"> their $5</w:t>
      </w:r>
      <w:r w:rsidRPr="00FC1B39">
        <w:rPr>
          <w:rFonts w:ascii="Arial" w:hAnsi="Arial" w:cs="Arial"/>
          <w:sz w:val="22"/>
          <w:szCs w:val="22"/>
        </w:rPr>
        <w:t>.</w:t>
      </w:r>
    </w:p>
    <w:p w14:paraId="34B5623B" w14:textId="2D86389E" w:rsidR="00C30EC6" w:rsidRPr="00FC1B39" w:rsidRDefault="00C30EC6" w:rsidP="004A40F1">
      <w:pPr>
        <w:rPr>
          <w:rFonts w:ascii="Arial" w:hAnsi="Arial" w:cs="Arial"/>
          <w:sz w:val="22"/>
          <w:szCs w:val="22"/>
        </w:rPr>
      </w:pPr>
    </w:p>
    <w:p w14:paraId="1136CE4F" w14:textId="68AC98C5" w:rsidR="00C30EC6" w:rsidRPr="00FC1B39" w:rsidRDefault="00C30EC6" w:rsidP="004A40F1">
      <w:pPr>
        <w:pStyle w:val="ListParagraph"/>
        <w:numPr>
          <w:ilvl w:val="0"/>
          <w:numId w:val="33"/>
        </w:numPr>
        <w:ind w:left="0" w:firstLine="0"/>
        <w:rPr>
          <w:rFonts w:ascii="Arial" w:hAnsi="Arial" w:cs="Arial"/>
        </w:rPr>
      </w:pPr>
      <w:r w:rsidRPr="00FC1B39">
        <w:rPr>
          <w:rFonts w:ascii="Arial" w:hAnsi="Arial" w:cs="Arial"/>
        </w:rPr>
        <w:t xml:space="preserve">Calculate the probability of </w:t>
      </w:r>
      <w:r w:rsidR="00B75F20" w:rsidRPr="00FC1B39">
        <w:rPr>
          <w:rFonts w:ascii="Arial" w:hAnsi="Arial" w:cs="Arial"/>
        </w:rPr>
        <w:t xml:space="preserve">a player </w:t>
      </w:r>
      <w:r w:rsidRPr="00FC1B39">
        <w:rPr>
          <w:rFonts w:ascii="Arial" w:hAnsi="Arial" w:cs="Arial"/>
        </w:rPr>
        <w:t>winning $5 in one game</w:t>
      </w:r>
    </w:p>
    <w:p w14:paraId="3CE022B8" w14:textId="7E687855" w:rsidR="00DF6D4F" w:rsidRDefault="003765BD" w:rsidP="00E11AF3">
      <w:pPr>
        <w:jc w:val="center"/>
        <w:rPr>
          <w:rFonts w:ascii="Arial" w:hAnsi="Arial" w:cs="Arial"/>
          <w:sz w:val="22"/>
          <w:szCs w:val="22"/>
        </w:rPr>
      </w:pPr>
      <w:r>
        <w:rPr>
          <w:rFonts w:cs="Arial"/>
          <w:b/>
          <w:bCs/>
          <w:noProof/>
          <w:szCs w:val="22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08DD4B7E" wp14:editId="38DD2A37">
                <wp:simplePos x="0" y="0"/>
                <wp:positionH relativeFrom="margin">
                  <wp:align>right</wp:align>
                </wp:positionH>
                <wp:positionV relativeFrom="paragraph">
                  <wp:posOffset>66040</wp:posOffset>
                </wp:positionV>
                <wp:extent cx="2095500" cy="323850"/>
                <wp:effectExtent l="0" t="0" r="0" b="0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550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176FE3E" w14:textId="77777777" w:rsidR="003765BD" w:rsidRPr="009B226F" w:rsidRDefault="003765BD" w:rsidP="003765BD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Correct answ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08DD4B7E" id="Text Box 33" o:spid="_x0000_s1055" type="#_x0000_t202" style="position:absolute;left:0;text-align:left;margin-left:113.8pt;margin-top:5.2pt;width:165pt;height:25.5pt;z-index:25171763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" filled="f" stroked="f" strokeweight=".5pt">
                <v:textbox>
                  <w:txbxContent>
                    <w:p w14:paraId="4176FE3E" w14:textId="77777777" w:rsidR="003765BD" w:rsidRPr="009B226F" w:rsidRDefault="003765BD" w:rsidP="003765BD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Correct answer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E11AF3" w:rsidRPr="00E11AF3">
        <w:rPr>
          <w:rFonts w:ascii="Arial" w:hAnsi="Arial" w:cs="Arial"/>
          <w:color w:val="FF0000"/>
          <w:position w:val="-24"/>
          <w:sz w:val="22"/>
          <w:szCs w:val="22"/>
        </w:rPr>
        <w:object w:dxaOrig="1440" w:dyaOrig="620" w14:anchorId="6CB4B13D">
          <v:shape id="_x0000_i1094" type="#_x0000_t75" style="width:1in;height:30.75pt" o:ole="">
            <v:imagedata r:id="rId146" o:title=""/>
          </v:shape>
          <o:OLEObject Type="Embed" ProgID="Equation.DSMT4" ShapeID="_x0000_i1094" DrawAspect="Content" ObjectID="_1719730155" r:id="rId147"/>
        </w:object>
      </w:r>
    </w:p>
    <w:p w14:paraId="44D43C4E" w14:textId="77777777" w:rsidR="00E4402A" w:rsidRPr="00FC1B39" w:rsidRDefault="00E4402A" w:rsidP="004A40F1">
      <w:pPr>
        <w:rPr>
          <w:rFonts w:ascii="Arial" w:hAnsi="Arial" w:cs="Arial"/>
          <w:sz w:val="22"/>
          <w:szCs w:val="22"/>
        </w:rPr>
      </w:pPr>
    </w:p>
    <w:p w14:paraId="4AD3B7ED" w14:textId="77777777" w:rsidR="004865E4" w:rsidRPr="00FC1B39" w:rsidRDefault="004865E4" w:rsidP="004A40F1">
      <w:pPr>
        <w:rPr>
          <w:rFonts w:ascii="Arial" w:hAnsi="Arial" w:cs="Arial"/>
          <w:sz w:val="22"/>
          <w:szCs w:val="22"/>
        </w:rPr>
      </w:pPr>
    </w:p>
    <w:p w14:paraId="613414E9" w14:textId="3743DD5C" w:rsidR="00C30EC6" w:rsidRPr="00FC1B39" w:rsidRDefault="00C30EC6" w:rsidP="004A40F1">
      <w:pPr>
        <w:pStyle w:val="ListParagraph"/>
        <w:numPr>
          <w:ilvl w:val="0"/>
          <w:numId w:val="33"/>
        </w:numPr>
        <w:ind w:left="0" w:firstLine="0"/>
        <w:rPr>
          <w:rFonts w:ascii="Arial" w:hAnsi="Arial" w:cs="Arial"/>
        </w:rPr>
      </w:pPr>
      <w:r w:rsidRPr="00FC1B39">
        <w:rPr>
          <w:rFonts w:ascii="Arial" w:hAnsi="Arial" w:cs="Arial"/>
        </w:rPr>
        <w:t>Calculate the expected gain f</w:t>
      </w:r>
      <w:r w:rsidR="00404B0D" w:rsidRPr="00FC1B39">
        <w:rPr>
          <w:rFonts w:ascii="Arial" w:hAnsi="Arial" w:cs="Arial"/>
        </w:rPr>
        <w:t>or the player, when one game is played.</w:t>
      </w:r>
    </w:p>
    <w:p w14:paraId="464513FA" w14:textId="77777777" w:rsidR="00C90D2E" w:rsidRDefault="00C90D2E" w:rsidP="00C90D2E">
      <w:pPr>
        <w:pStyle w:val="ListParagraph"/>
        <w:rPr>
          <w:rFonts w:ascii="Arial" w:hAnsi="Arial" w:cs="Arial"/>
          <w:color w:val="FF0000"/>
        </w:rPr>
      </w:pPr>
    </w:p>
    <w:p w14:paraId="225BCB17" w14:textId="54546F77" w:rsidR="00C90D2E" w:rsidRPr="00C90D2E" w:rsidRDefault="00C90D2E" w:rsidP="00C90D2E">
      <w:pPr>
        <w:pStyle w:val="ListParagraph"/>
        <w:rPr>
          <w:rFonts w:ascii="Arial" w:hAnsi="Arial" w:cs="Arial"/>
          <w:color w:val="FF0000"/>
        </w:rPr>
      </w:pPr>
      <w:r w:rsidRPr="00C90D2E">
        <w:rPr>
          <w:rFonts w:ascii="Arial" w:hAnsi="Arial" w:cs="Arial"/>
          <w:color w:val="FF0000"/>
        </w:rPr>
        <w:t>Let X be the profit earned by the player per game.</w:t>
      </w:r>
    </w:p>
    <w:p w14:paraId="368AF2C5" w14:textId="77777777" w:rsidR="00C90D2E" w:rsidRPr="00C90D2E" w:rsidRDefault="00C90D2E" w:rsidP="00C90D2E">
      <w:pPr>
        <w:pStyle w:val="ListParagraph"/>
        <w:rPr>
          <w:rFonts w:ascii="Arial" w:hAnsi="Arial" w:cs="Arial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089"/>
        <w:gridCol w:w="2090"/>
        <w:gridCol w:w="2090"/>
        <w:gridCol w:w="2090"/>
      </w:tblGrid>
      <w:tr w:rsidR="00C90D2E" w:rsidRPr="00E7289B" w14:paraId="1410D6CC" w14:textId="77777777" w:rsidTr="00060194">
        <w:trPr>
          <w:trHeight w:val="510"/>
          <w:jc w:val="center"/>
        </w:trPr>
        <w:tc>
          <w:tcPr>
            <w:tcW w:w="2089" w:type="dxa"/>
            <w:vAlign w:val="center"/>
          </w:tcPr>
          <w:p w14:paraId="0B903900" w14:textId="77777777" w:rsidR="00C90D2E" w:rsidRPr="00E7289B" w:rsidRDefault="00C90D2E" w:rsidP="00060194">
            <w:pPr>
              <w:rPr>
                <w:rFonts w:ascii="Arial" w:hAnsi="Arial" w:cs="Arial"/>
                <w:color w:val="FF0000"/>
                <w:sz w:val="22"/>
                <w:szCs w:val="22"/>
              </w:rPr>
            </w:pPr>
            <w:r w:rsidRPr="00E7289B">
              <w:rPr>
                <w:rFonts w:ascii="Arial" w:hAnsi="Arial" w:cs="Arial"/>
                <w:color w:val="FF0000"/>
                <w:sz w:val="22"/>
                <w:szCs w:val="22"/>
              </w:rPr>
              <w:t>Outcome</w:t>
            </w:r>
          </w:p>
        </w:tc>
        <w:tc>
          <w:tcPr>
            <w:tcW w:w="2090" w:type="dxa"/>
            <w:vAlign w:val="center"/>
          </w:tcPr>
          <w:p w14:paraId="36E768C7" w14:textId="77777777" w:rsidR="00C90D2E" w:rsidRPr="00E7289B" w:rsidRDefault="00C90D2E" w:rsidP="00060194">
            <w:pPr>
              <w:jc w:val="center"/>
              <w:rPr>
                <w:rFonts w:ascii="Arial" w:hAnsi="Arial" w:cs="Arial"/>
                <w:color w:val="FF0000"/>
                <w:sz w:val="22"/>
                <w:szCs w:val="22"/>
              </w:rPr>
            </w:pPr>
            <w:r w:rsidRPr="00E7289B">
              <w:rPr>
                <w:rFonts w:ascii="Arial" w:hAnsi="Arial" w:cs="Arial"/>
                <w:color w:val="FF0000"/>
                <w:sz w:val="22"/>
                <w:szCs w:val="22"/>
              </w:rPr>
              <w:t>1, 15</w:t>
            </w:r>
          </w:p>
        </w:tc>
        <w:tc>
          <w:tcPr>
            <w:tcW w:w="2090" w:type="dxa"/>
            <w:vAlign w:val="center"/>
          </w:tcPr>
          <w:p w14:paraId="66AB6179" w14:textId="77777777" w:rsidR="00C90D2E" w:rsidRPr="00E7289B" w:rsidRDefault="00C90D2E" w:rsidP="00060194">
            <w:pPr>
              <w:jc w:val="center"/>
              <w:rPr>
                <w:rFonts w:ascii="Arial" w:hAnsi="Arial" w:cs="Arial"/>
                <w:color w:val="FF0000"/>
                <w:sz w:val="22"/>
                <w:szCs w:val="22"/>
              </w:rPr>
            </w:pPr>
            <w:r w:rsidRPr="00E7289B">
              <w:rPr>
                <w:rFonts w:ascii="Arial" w:hAnsi="Arial" w:cs="Arial"/>
                <w:color w:val="FF0000"/>
                <w:sz w:val="22"/>
                <w:szCs w:val="22"/>
              </w:rPr>
              <w:t>4, 8, 12</w:t>
            </w:r>
          </w:p>
        </w:tc>
        <w:tc>
          <w:tcPr>
            <w:tcW w:w="2090" w:type="dxa"/>
            <w:vAlign w:val="center"/>
          </w:tcPr>
          <w:p w14:paraId="57C74E39" w14:textId="77777777" w:rsidR="00C90D2E" w:rsidRPr="00E7289B" w:rsidRDefault="00C90D2E" w:rsidP="00060194">
            <w:pPr>
              <w:jc w:val="center"/>
              <w:rPr>
                <w:rFonts w:ascii="Arial" w:hAnsi="Arial" w:cs="Arial"/>
                <w:color w:val="FF0000"/>
                <w:sz w:val="22"/>
                <w:szCs w:val="22"/>
              </w:rPr>
            </w:pPr>
            <w:r w:rsidRPr="00E7289B">
              <w:rPr>
                <w:rFonts w:ascii="Arial" w:hAnsi="Arial" w:cs="Arial"/>
                <w:color w:val="FF0000"/>
                <w:sz w:val="22"/>
                <w:szCs w:val="22"/>
              </w:rPr>
              <w:t>Others</w:t>
            </w:r>
          </w:p>
        </w:tc>
      </w:tr>
      <w:tr w:rsidR="00C90D2E" w:rsidRPr="00E7289B" w14:paraId="2F980058" w14:textId="77777777" w:rsidTr="00060194">
        <w:trPr>
          <w:trHeight w:val="510"/>
          <w:jc w:val="center"/>
        </w:trPr>
        <w:tc>
          <w:tcPr>
            <w:tcW w:w="2089" w:type="dxa"/>
            <w:vAlign w:val="center"/>
          </w:tcPr>
          <w:p w14:paraId="650D0DC6" w14:textId="77777777" w:rsidR="00C90D2E" w:rsidRPr="00E7289B" w:rsidRDefault="00C90D2E" w:rsidP="00060194">
            <w:pPr>
              <w:rPr>
                <w:rFonts w:ascii="Arial" w:hAnsi="Arial" w:cs="Arial"/>
                <w:color w:val="FF0000"/>
                <w:sz w:val="22"/>
                <w:szCs w:val="22"/>
              </w:rPr>
            </w:pPr>
            <w:r w:rsidRPr="00E7289B">
              <w:rPr>
                <w:rFonts w:ascii="Arial" w:hAnsi="Arial" w:cs="Arial"/>
                <w:color w:val="FF0000"/>
                <w:sz w:val="22"/>
                <w:szCs w:val="22"/>
              </w:rPr>
              <w:t>Prize</w:t>
            </w:r>
          </w:p>
        </w:tc>
        <w:tc>
          <w:tcPr>
            <w:tcW w:w="2090" w:type="dxa"/>
            <w:vAlign w:val="center"/>
          </w:tcPr>
          <w:p w14:paraId="40D65193" w14:textId="77777777" w:rsidR="00C90D2E" w:rsidRPr="00E7289B" w:rsidRDefault="00C90D2E" w:rsidP="00060194">
            <w:pPr>
              <w:jc w:val="center"/>
              <w:rPr>
                <w:rFonts w:ascii="Arial" w:hAnsi="Arial" w:cs="Arial"/>
                <w:color w:val="FF0000"/>
                <w:sz w:val="22"/>
                <w:szCs w:val="22"/>
              </w:rPr>
            </w:pPr>
            <w:r w:rsidRPr="00E7289B">
              <w:rPr>
                <w:rFonts w:ascii="Arial" w:hAnsi="Arial" w:cs="Arial"/>
                <w:color w:val="FF0000"/>
                <w:sz w:val="22"/>
                <w:szCs w:val="22"/>
              </w:rPr>
              <w:t>$10</w:t>
            </w:r>
          </w:p>
        </w:tc>
        <w:tc>
          <w:tcPr>
            <w:tcW w:w="2090" w:type="dxa"/>
            <w:vAlign w:val="center"/>
          </w:tcPr>
          <w:p w14:paraId="79045CC6" w14:textId="77777777" w:rsidR="00C90D2E" w:rsidRPr="00E7289B" w:rsidRDefault="00C90D2E" w:rsidP="00060194">
            <w:pPr>
              <w:jc w:val="center"/>
              <w:rPr>
                <w:rFonts w:ascii="Arial" w:hAnsi="Arial" w:cs="Arial"/>
                <w:color w:val="FF0000"/>
                <w:sz w:val="22"/>
                <w:szCs w:val="22"/>
              </w:rPr>
            </w:pPr>
            <w:r w:rsidRPr="00E7289B">
              <w:rPr>
                <w:rFonts w:ascii="Arial" w:hAnsi="Arial" w:cs="Arial"/>
                <w:color w:val="FF0000"/>
                <w:sz w:val="22"/>
                <w:szCs w:val="22"/>
              </w:rPr>
              <w:t>$5</w:t>
            </w:r>
          </w:p>
        </w:tc>
        <w:tc>
          <w:tcPr>
            <w:tcW w:w="2090" w:type="dxa"/>
            <w:vAlign w:val="center"/>
          </w:tcPr>
          <w:p w14:paraId="3768191B" w14:textId="77777777" w:rsidR="00C90D2E" w:rsidRPr="00E7289B" w:rsidRDefault="00C90D2E" w:rsidP="00060194">
            <w:pPr>
              <w:jc w:val="center"/>
              <w:rPr>
                <w:rFonts w:ascii="Arial" w:hAnsi="Arial" w:cs="Arial"/>
                <w:color w:val="FF0000"/>
                <w:sz w:val="22"/>
                <w:szCs w:val="22"/>
              </w:rPr>
            </w:pPr>
            <w:r w:rsidRPr="00E7289B">
              <w:rPr>
                <w:rFonts w:ascii="Arial" w:hAnsi="Arial" w:cs="Arial"/>
                <w:color w:val="FF0000"/>
                <w:sz w:val="22"/>
                <w:szCs w:val="22"/>
              </w:rPr>
              <w:t>0</w:t>
            </w:r>
          </w:p>
        </w:tc>
      </w:tr>
      <w:tr w:rsidR="00C90D2E" w:rsidRPr="00E7289B" w14:paraId="78972F76" w14:textId="77777777" w:rsidTr="00060194">
        <w:trPr>
          <w:trHeight w:val="510"/>
          <w:jc w:val="center"/>
        </w:trPr>
        <w:tc>
          <w:tcPr>
            <w:tcW w:w="2089" w:type="dxa"/>
            <w:vAlign w:val="center"/>
          </w:tcPr>
          <w:p w14:paraId="7551FA25" w14:textId="77777777" w:rsidR="00C90D2E" w:rsidRPr="00E7289B" w:rsidRDefault="00C90D2E" w:rsidP="00060194">
            <w:pPr>
              <w:rPr>
                <w:rFonts w:ascii="Arial" w:hAnsi="Arial" w:cs="Arial"/>
                <w:color w:val="FF0000"/>
                <w:sz w:val="22"/>
                <w:szCs w:val="22"/>
              </w:rPr>
            </w:pPr>
            <w:r w:rsidRPr="00E7289B">
              <w:rPr>
                <w:rFonts w:ascii="Arial" w:hAnsi="Arial" w:cs="Arial"/>
                <w:color w:val="FF0000"/>
                <w:position w:val="-6"/>
                <w:sz w:val="22"/>
                <w:szCs w:val="22"/>
              </w:rPr>
              <w:object w:dxaOrig="200" w:dyaOrig="220" w14:anchorId="14C58B24">
                <v:shape id="_x0000_i1095" type="#_x0000_t75" style="width:9.75pt;height:11.25pt" o:ole="">
                  <v:imagedata r:id="rId148" o:title=""/>
                </v:shape>
                <o:OLEObject Type="Embed" ProgID="Equation.DSMT4" ShapeID="_x0000_i1095" DrawAspect="Content" ObjectID="_1719730156" r:id="rId149"/>
              </w:object>
            </w:r>
            <w:r w:rsidRPr="00E7289B">
              <w:rPr>
                <w:rFonts w:ascii="Arial" w:hAnsi="Arial" w:cs="Arial"/>
                <w:color w:val="FF0000"/>
                <w:sz w:val="22"/>
                <w:szCs w:val="22"/>
              </w:rPr>
              <w:t xml:space="preserve"> </w:t>
            </w:r>
          </w:p>
        </w:tc>
        <w:tc>
          <w:tcPr>
            <w:tcW w:w="2090" w:type="dxa"/>
            <w:vAlign w:val="center"/>
          </w:tcPr>
          <w:p w14:paraId="64F656E6" w14:textId="77777777" w:rsidR="00C90D2E" w:rsidRPr="00E7289B" w:rsidRDefault="00C90D2E" w:rsidP="00060194">
            <w:pPr>
              <w:jc w:val="center"/>
              <w:rPr>
                <w:rFonts w:ascii="Arial" w:hAnsi="Arial" w:cs="Arial"/>
                <w:color w:val="FF0000"/>
                <w:sz w:val="22"/>
                <w:szCs w:val="22"/>
              </w:rPr>
            </w:pPr>
            <w:r w:rsidRPr="00E7289B">
              <w:rPr>
                <w:rFonts w:ascii="Arial" w:hAnsi="Arial" w:cs="Arial"/>
                <w:color w:val="FF0000"/>
                <w:sz w:val="22"/>
                <w:szCs w:val="22"/>
              </w:rPr>
              <w:t>10</w:t>
            </w:r>
          </w:p>
        </w:tc>
        <w:tc>
          <w:tcPr>
            <w:tcW w:w="2090" w:type="dxa"/>
            <w:vAlign w:val="center"/>
          </w:tcPr>
          <w:p w14:paraId="5970A054" w14:textId="77777777" w:rsidR="00C90D2E" w:rsidRPr="00E7289B" w:rsidRDefault="00C90D2E" w:rsidP="00060194">
            <w:pPr>
              <w:jc w:val="center"/>
              <w:rPr>
                <w:rFonts w:ascii="Arial" w:hAnsi="Arial" w:cs="Arial"/>
                <w:color w:val="FF0000"/>
                <w:sz w:val="22"/>
                <w:szCs w:val="22"/>
              </w:rPr>
            </w:pPr>
            <w:r w:rsidRPr="00E7289B">
              <w:rPr>
                <w:rFonts w:ascii="Arial" w:hAnsi="Arial" w:cs="Arial"/>
                <w:color w:val="FF0000"/>
                <w:sz w:val="22"/>
                <w:szCs w:val="22"/>
              </w:rPr>
              <w:t>5</w:t>
            </w:r>
          </w:p>
        </w:tc>
        <w:tc>
          <w:tcPr>
            <w:tcW w:w="2090" w:type="dxa"/>
            <w:vAlign w:val="center"/>
          </w:tcPr>
          <w:p w14:paraId="50C38A23" w14:textId="77777777" w:rsidR="00C90D2E" w:rsidRPr="00E7289B" w:rsidRDefault="00C90D2E" w:rsidP="00060194">
            <w:pPr>
              <w:jc w:val="center"/>
              <w:rPr>
                <w:rFonts w:ascii="Arial" w:hAnsi="Arial" w:cs="Arial"/>
                <w:color w:val="FF0000"/>
                <w:sz w:val="22"/>
                <w:szCs w:val="22"/>
              </w:rPr>
            </w:pPr>
            <w:r w:rsidRPr="00E7289B">
              <w:rPr>
                <w:rFonts w:ascii="Arial" w:hAnsi="Arial" w:cs="Arial"/>
                <w:color w:val="FF0000"/>
                <w:sz w:val="22"/>
                <w:szCs w:val="22"/>
              </w:rPr>
              <w:t>-5</w:t>
            </w:r>
          </w:p>
        </w:tc>
      </w:tr>
      <w:tr w:rsidR="00C90D2E" w:rsidRPr="00E7289B" w14:paraId="165B64B9" w14:textId="77777777" w:rsidTr="00060194">
        <w:trPr>
          <w:trHeight w:val="620"/>
          <w:jc w:val="center"/>
        </w:trPr>
        <w:tc>
          <w:tcPr>
            <w:tcW w:w="2089" w:type="dxa"/>
            <w:vAlign w:val="center"/>
          </w:tcPr>
          <w:p w14:paraId="5B04BE66" w14:textId="77777777" w:rsidR="00C90D2E" w:rsidRPr="00E7289B" w:rsidRDefault="00C90D2E" w:rsidP="00060194">
            <w:pPr>
              <w:rPr>
                <w:rFonts w:ascii="Arial" w:hAnsi="Arial" w:cs="Arial"/>
                <w:color w:val="FF0000"/>
                <w:sz w:val="22"/>
                <w:szCs w:val="22"/>
              </w:rPr>
            </w:pPr>
            <w:r w:rsidRPr="00E7289B">
              <w:rPr>
                <w:rFonts w:ascii="Arial" w:hAnsi="Arial" w:cs="Arial"/>
                <w:color w:val="FF0000"/>
                <w:position w:val="-10"/>
                <w:sz w:val="22"/>
                <w:szCs w:val="22"/>
              </w:rPr>
              <w:object w:dxaOrig="980" w:dyaOrig="320" w14:anchorId="797799F3">
                <v:shape id="_x0000_i1096" type="#_x0000_t75" style="width:48.75pt;height:15.75pt" o:ole="">
                  <v:imagedata r:id="rId150" o:title=""/>
                </v:shape>
                <o:OLEObject Type="Embed" ProgID="Equation.DSMT4" ShapeID="_x0000_i1096" DrawAspect="Content" ObjectID="_1719730157" r:id="rId151"/>
              </w:object>
            </w:r>
          </w:p>
        </w:tc>
        <w:tc>
          <w:tcPr>
            <w:tcW w:w="2090" w:type="dxa"/>
            <w:vAlign w:val="center"/>
          </w:tcPr>
          <w:p w14:paraId="600924B2" w14:textId="77777777" w:rsidR="00C90D2E" w:rsidRPr="00E7289B" w:rsidRDefault="00C90D2E" w:rsidP="00060194">
            <w:pPr>
              <w:jc w:val="center"/>
              <w:rPr>
                <w:rFonts w:ascii="Arial" w:hAnsi="Arial" w:cs="Arial"/>
                <w:color w:val="FF0000"/>
                <w:sz w:val="22"/>
                <w:szCs w:val="22"/>
              </w:rPr>
            </w:pPr>
            <w:r w:rsidRPr="00E7289B">
              <w:rPr>
                <w:rFonts w:ascii="Arial" w:hAnsi="Arial" w:cs="Arial"/>
                <w:color w:val="FF0000"/>
                <w:position w:val="-24"/>
                <w:sz w:val="22"/>
                <w:szCs w:val="22"/>
              </w:rPr>
              <w:object w:dxaOrig="320" w:dyaOrig="620" w14:anchorId="7C59F01E">
                <v:shape id="_x0000_i1097" type="#_x0000_t75" style="width:15.75pt;height:30.75pt" o:ole="">
                  <v:imagedata r:id="rId152" o:title=""/>
                </v:shape>
                <o:OLEObject Type="Embed" ProgID="Equation.DSMT4" ShapeID="_x0000_i1097" DrawAspect="Content" ObjectID="_1719730158" r:id="rId153"/>
              </w:object>
            </w:r>
          </w:p>
        </w:tc>
        <w:tc>
          <w:tcPr>
            <w:tcW w:w="2090" w:type="dxa"/>
            <w:vAlign w:val="center"/>
          </w:tcPr>
          <w:p w14:paraId="59D1B21B" w14:textId="77777777" w:rsidR="00C90D2E" w:rsidRPr="00E7289B" w:rsidRDefault="00C90D2E" w:rsidP="00060194">
            <w:pPr>
              <w:jc w:val="center"/>
              <w:rPr>
                <w:rFonts w:ascii="Arial" w:hAnsi="Arial" w:cs="Arial"/>
                <w:color w:val="FF0000"/>
                <w:sz w:val="22"/>
                <w:szCs w:val="22"/>
              </w:rPr>
            </w:pPr>
            <w:r w:rsidRPr="00E7289B">
              <w:rPr>
                <w:rFonts w:ascii="Arial" w:hAnsi="Arial" w:cs="Arial"/>
                <w:color w:val="FF0000"/>
                <w:position w:val="-24"/>
                <w:sz w:val="22"/>
                <w:szCs w:val="22"/>
              </w:rPr>
              <w:object w:dxaOrig="320" w:dyaOrig="620" w14:anchorId="215D9E05">
                <v:shape id="_x0000_i1098" type="#_x0000_t75" style="width:15.75pt;height:30.75pt" o:ole="">
                  <v:imagedata r:id="rId154" o:title=""/>
                </v:shape>
                <o:OLEObject Type="Embed" ProgID="Equation.DSMT4" ShapeID="_x0000_i1098" DrawAspect="Content" ObjectID="_1719730159" r:id="rId155"/>
              </w:object>
            </w:r>
          </w:p>
        </w:tc>
        <w:tc>
          <w:tcPr>
            <w:tcW w:w="2090" w:type="dxa"/>
            <w:vAlign w:val="center"/>
          </w:tcPr>
          <w:p w14:paraId="5CAA8FCC" w14:textId="77777777" w:rsidR="00C90D2E" w:rsidRPr="00E7289B" w:rsidRDefault="00C90D2E" w:rsidP="00060194">
            <w:pPr>
              <w:jc w:val="center"/>
              <w:rPr>
                <w:rFonts w:ascii="Arial" w:hAnsi="Arial" w:cs="Arial"/>
                <w:color w:val="FF0000"/>
                <w:sz w:val="22"/>
                <w:szCs w:val="22"/>
              </w:rPr>
            </w:pPr>
            <w:r w:rsidRPr="00E7289B">
              <w:rPr>
                <w:rFonts w:ascii="Arial" w:hAnsi="Arial" w:cs="Arial"/>
                <w:color w:val="FF0000"/>
                <w:position w:val="-24"/>
                <w:sz w:val="22"/>
                <w:szCs w:val="22"/>
              </w:rPr>
              <w:object w:dxaOrig="320" w:dyaOrig="620" w14:anchorId="1F83E7AE">
                <v:shape id="_x0000_i1099" type="#_x0000_t75" style="width:15.75pt;height:30.75pt" o:ole="">
                  <v:imagedata r:id="rId156" o:title=""/>
                </v:shape>
                <o:OLEObject Type="Embed" ProgID="Equation.DSMT4" ShapeID="_x0000_i1099" DrawAspect="Content" ObjectID="_1719730160" r:id="rId157"/>
              </w:object>
            </w:r>
          </w:p>
        </w:tc>
      </w:tr>
    </w:tbl>
    <w:p w14:paraId="418FD93B" w14:textId="0752E7CD" w:rsidR="004865E4" w:rsidRPr="00FC1B39" w:rsidRDefault="003765BD" w:rsidP="003765BD">
      <w:pPr>
        <w:pStyle w:val="ListParagraph"/>
        <w:rPr>
          <w:rFonts w:ascii="Arial" w:hAnsi="Arial" w:cs="Arial"/>
        </w:rPr>
      </w:pPr>
      <w:r>
        <w:rPr>
          <w:rFonts w:cs="Arial"/>
          <w:b/>
          <w:bCs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2C61F868" wp14:editId="310E28ED">
                <wp:simplePos x="0" y="0"/>
                <wp:positionH relativeFrom="margin">
                  <wp:align>right</wp:align>
                </wp:positionH>
                <wp:positionV relativeFrom="paragraph">
                  <wp:posOffset>168275</wp:posOffset>
                </wp:positionV>
                <wp:extent cx="2276475" cy="1190625"/>
                <wp:effectExtent l="0" t="0" r="0" b="0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76475" cy="11906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7A94C69" w14:textId="39E47A13" w:rsidR="003765BD" w:rsidRDefault="003765BD" w:rsidP="003765BD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</w:t>
                            </w:r>
                            <w:r>
                              <w:rPr>
                                <w:color w:val="FF0000"/>
                              </w:rPr>
                              <w:t xml:space="preserve">Defines </w:t>
                            </w:r>
                            <w:r w:rsidR="00EC6E92">
                              <w:rPr>
                                <w:color w:val="FF0000"/>
                              </w:rPr>
                              <w:t>PDF</w:t>
                            </w:r>
                            <w:r w:rsidR="00364F4D">
                              <w:rPr>
                                <w:color w:val="FF0000"/>
                              </w:rPr>
                              <w:t xml:space="preserve"> (rows 3 and 4)</w:t>
                            </w:r>
                          </w:p>
                          <w:p w14:paraId="18A7A3BA" w14:textId="77777777" w:rsidR="008433A9" w:rsidRDefault="008433A9" w:rsidP="00EC6E92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307537CC" w14:textId="1B457FB4" w:rsidR="00EC6E92" w:rsidRPr="009B226F" w:rsidRDefault="00EC6E92" w:rsidP="00EC6E92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</w:t>
                            </w:r>
                            <w:r w:rsidR="008433A9">
                              <w:rPr>
                                <w:color w:val="FF0000"/>
                              </w:rPr>
                              <w:t>Calculates E(X)</w:t>
                            </w:r>
                          </w:p>
                          <w:p w14:paraId="39F6144A" w14:textId="06F40A7D" w:rsidR="00EC6E92" w:rsidRDefault="00EC6E92" w:rsidP="003765BD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5B432198" w14:textId="77777777" w:rsidR="008433A9" w:rsidRDefault="008433A9" w:rsidP="003765BD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06157CA6" w14:textId="323BBE67" w:rsidR="00EC6E92" w:rsidRPr="009B226F" w:rsidRDefault="00EC6E92" w:rsidP="003765BD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</w:t>
                            </w:r>
                            <w:r w:rsidR="008433A9">
                              <w:rPr>
                                <w:color w:val="FF0000"/>
                              </w:rPr>
                              <w:t>States los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2C61F868" id="Text Box 34" o:spid="_x0000_s1056" type="#_x0000_t202" style="position:absolute;left:0;text-align:left;margin-left:128.05pt;margin-top:13.25pt;width:179.25pt;height:93.75pt;z-index:25171968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" filled="f" stroked="f" strokeweight=".5pt">
                <v:textbox>
                  <w:txbxContent>
                    <w:p w14:paraId="17A94C69" w14:textId="39E47A13" w:rsidR="003765BD" w:rsidRDefault="003765BD" w:rsidP="003765BD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</w:t>
                      </w:r>
                      <w:r>
                        <w:rPr>
                          <w:color w:val="FF0000"/>
                        </w:rPr>
                        <w:t xml:space="preserve">Defines </w:t>
                      </w:r>
                      <w:r w:rsidR="00EC6E92">
                        <w:rPr>
                          <w:color w:val="FF0000"/>
                        </w:rPr>
                        <w:t>PDF</w:t>
                      </w:r>
                      <w:r w:rsidR="00364F4D">
                        <w:rPr>
                          <w:color w:val="FF0000"/>
                        </w:rPr>
                        <w:t xml:space="preserve"> (rows 3 and 4)</w:t>
                      </w:r>
                    </w:p>
                    <w:p w14:paraId="18A7A3BA" w14:textId="77777777" w:rsidR="008433A9" w:rsidRDefault="008433A9" w:rsidP="00EC6E92">
                      <w:pPr>
                        <w:rPr>
                          <w:color w:val="FF0000"/>
                        </w:rPr>
                      </w:pPr>
                    </w:p>
                    <w:p w14:paraId="307537CC" w14:textId="1B457FB4" w:rsidR="00EC6E92" w:rsidRPr="009B226F" w:rsidRDefault="00EC6E92" w:rsidP="00EC6E92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</w:t>
                      </w:r>
                      <w:r w:rsidR="008433A9">
                        <w:rPr>
                          <w:color w:val="FF0000"/>
                        </w:rPr>
                        <w:t>Calculates E(X)</w:t>
                      </w:r>
                    </w:p>
                    <w:p w14:paraId="39F6144A" w14:textId="06F40A7D" w:rsidR="00EC6E92" w:rsidRDefault="00EC6E92" w:rsidP="003765BD">
                      <w:pPr>
                        <w:rPr>
                          <w:color w:val="FF0000"/>
                        </w:rPr>
                      </w:pPr>
                    </w:p>
                    <w:p w14:paraId="5B432198" w14:textId="77777777" w:rsidR="008433A9" w:rsidRDefault="008433A9" w:rsidP="003765BD">
                      <w:pPr>
                        <w:rPr>
                          <w:color w:val="FF0000"/>
                        </w:rPr>
                      </w:pPr>
                    </w:p>
                    <w:p w14:paraId="06157CA6" w14:textId="323BBE67" w:rsidR="00EC6E92" w:rsidRPr="009B226F" w:rsidRDefault="00EC6E92" w:rsidP="003765BD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</w:t>
                      </w:r>
                      <w:r w:rsidR="008433A9">
                        <w:rPr>
                          <w:color w:val="FF0000"/>
                        </w:rPr>
                        <w:t>States los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799A970" w14:textId="5F1A93B3" w:rsidR="004865E4" w:rsidRPr="00FC1B39" w:rsidRDefault="004851FB" w:rsidP="004851FB">
      <w:pPr>
        <w:ind w:firstLine="720"/>
        <w:rPr>
          <w:rFonts w:ascii="Arial" w:hAnsi="Arial" w:cs="Arial"/>
          <w:sz w:val="22"/>
          <w:szCs w:val="22"/>
        </w:rPr>
      </w:pPr>
      <w:r w:rsidRPr="004851FB">
        <w:rPr>
          <w:rFonts w:ascii="Arial" w:hAnsi="Arial" w:cs="Arial"/>
          <w:color w:val="FF0000"/>
          <w:position w:val="-40"/>
          <w:sz w:val="22"/>
          <w:szCs w:val="22"/>
        </w:rPr>
        <w:object w:dxaOrig="3019" w:dyaOrig="920" w14:anchorId="3897F12C">
          <v:shape id="_x0000_i1100" type="#_x0000_t75" style="width:150.75pt;height:45.75pt" o:ole="">
            <v:imagedata r:id="rId158" o:title=""/>
          </v:shape>
          <o:OLEObject Type="Embed" ProgID="Equation.DSMT4" ShapeID="_x0000_i1100" DrawAspect="Content" ObjectID="_1719730161" r:id="rId159"/>
        </w:object>
      </w:r>
    </w:p>
    <w:p w14:paraId="02A8CEC7" w14:textId="5712D17C" w:rsidR="0046555F" w:rsidRPr="00FC1B39" w:rsidRDefault="0046555F" w:rsidP="004A40F1">
      <w:pPr>
        <w:rPr>
          <w:rFonts w:ascii="Arial" w:hAnsi="Arial" w:cs="Arial"/>
          <w:sz w:val="22"/>
          <w:szCs w:val="22"/>
        </w:rPr>
      </w:pPr>
    </w:p>
    <w:p w14:paraId="07FB5AFE" w14:textId="39043628" w:rsidR="00B75F20" w:rsidRPr="005046AC" w:rsidRDefault="004851FB" w:rsidP="004A40F1">
      <w:pPr>
        <w:rPr>
          <w:rFonts w:ascii="Arial" w:hAnsi="Arial" w:cs="Arial"/>
          <w:color w:val="FF0000"/>
          <w:sz w:val="22"/>
          <w:szCs w:val="22"/>
        </w:rPr>
      </w:pPr>
      <w:r w:rsidRPr="005046AC">
        <w:rPr>
          <w:rFonts w:ascii="Arial" w:hAnsi="Arial" w:cs="Arial"/>
          <w:color w:val="FF0000"/>
          <w:sz w:val="22"/>
          <w:szCs w:val="22"/>
        </w:rPr>
        <w:tab/>
      </w:r>
      <w:r w:rsidR="005046AC" w:rsidRPr="005046AC">
        <w:rPr>
          <w:rFonts w:ascii="Arial" w:hAnsi="Arial" w:cs="Arial"/>
          <w:color w:val="FF0000"/>
          <w:sz w:val="22"/>
          <w:szCs w:val="22"/>
        </w:rPr>
        <w:t>Therefore</w:t>
      </w:r>
      <w:r w:rsidR="008433A9">
        <w:rPr>
          <w:rFonts w:ascii="Arial" w:hAnsi="Arial" w:cs="Arial"/>
          <w:color w:val="FF0000"/>
          <w:sz w:val="22"/>
          <w:szCs w:val="22"/>
        </w:rPr>
        <w:t>,</w:t>
      </w:r>
      <w:r w:rsidR="005046AC" w:rsidRPr="005046AC">
        <w:rPr>
          <w:rFonts w:ascii="Arial" w:hAnsi="Arial" w:cs="Arial"/>
          <w:color w:val="FF0000"/>
          <w:sz w:val="22"/>
          <w:szCs w:val="22"/>
        </w:rPr>
        <w:t xml:space="preserve"> the player can expect a loss of $1.</w:t>
      </w:r>
    </w:p>
    <w:p w14:paraId="7F16526A" w14:textId="16649C9A" w:rsidR="00B75F20" w:rsidRPr="00FC1B39" w:rsidRDefault="00B75F20" w:rsidP="004A40F1">
      <w:pPr>
        <w:rPr>
          <w:rFonts w:ascii="Arial" w:hAnsi="Arial" w:cs="Arial"/>
          <w:sz w:val="22"/>
          <w:szCs w:val="22"/>
        </w:rPr>
      </w:pPr>
    </w:p>
    <w:p w14:paraId="55B898A3" w14:textId="77777777" w:rsidR="004865E4" w:rsidRPr="00FC1B39" w:rsidRDefault="004865E4" w:rsidP="004A40F1">
      <w:pPr>
        <w:rPr>
          <w:rFonts w:ascii="Arial" w:hAnsi="Arial" w:cs="Arial"/>
          <w:sz w:val="22"/>
          <w:szCs w:val="22"/>
        </w:rPr>
      </w:pPr>
    </w:p>
    <w:p w14:paraId="6947A098" w14:textId="77777777" w:rsidR="00CD4D6E" w:rsidRDefault="00404B0D" w:rsidP="005D034C">
      <w:pPr>
        <w:pStyle w:val="ListParagraph"/>
        <w:numPr>
          <w:ilvl w:val="0"/>
          <w:numId w:val="33"/>
        </w:numPr>
        <w:ind w:hanging="720"/>
        <w:rPr>
          <w:rFonts w:ascii="Arial" w:hAnsi="Arial" w:cs="Arial"/>
        </w:rPr>
      </w:pPr>
      <w:r w:rsidRPr="00FC1B39">
        <w:rPr>
          <w:rFonts w:ascii="Arial" w:hAnsi="Arial" w:cs="Arial"/>
        </w:rPr>
        <w:t xml:space="preserve">To make the game fair, the cost for the game is reduced. Find the new cost for </w:t>
      </w:r>
    </w:p>
    <w:p w14:paraId="272C74E1" w14:textId="21F057B3" w:rsidR="00CA70E8" w:rsidRPr="00CD4D6E" w:rsidRDefault="00404B0D" w:rsidP="00CD4D6E">
      <w:pPr>
        <w:pStyle w:val="ListParagraph"/>
        <w:rPr>
          <w:rFonts w:ascii="Arial" w:hAnsi="Arial" w:cs="Arial"/>
        </w:rPr>
      </w:pPr>
      <w:r w:rsidRPr="00FC1B39">
        <w:rPr>
          <w:rFonts w:ascii="Arial" w:hAnsi="Arial" w:cs="Arial"/>
        </w:rPr>
        <w:t xml:space="preserve">playing </w:t>
      </w:r>
      <w:r w:rsidRPr="00CD4D6E">
        <w:rPr>
          <w:rFonts w:ascii="Arial" w:hAnsi="Arial" w:cs="Arial"/>
        </w:rPr>
        <w:t>one game.</w:t>
      </w:r>
    </w:p>
    <w:p w14:paraId="08561918" w14:textId="01D8327D" w:rsidR="005046AC" w:rsidRPr="00E7289B" w:rsidRDefault="005046AC" w:rsidP="007E46A7">
      <w:pPr>
        <w:ind w:firstLine="720"/>
        <w:rPr>
          <w:rFonts w:ascii="Arial" w:hAnsi="Arial" w:cs="Arial"/>
          <w:color w:val="FF0000"/>
          <w:sz w:val="22"/>
          <w:szCs w:val="22"/>
        </w:rPr>
      </w:pPr>
      <w:r w:rsidRPr="00E7289B">
        <w:rPr>
          <w:rFonts w:ascii="Arial" w:hAnsi="Arial" w:cs="Arial"/>
          <w:color w:val="FF0000"/>
          <w:sz w:val="22"/>
          <w:szCs w:val="22"/>
        </w:rPr>
        <w:t xml:space="preserve">Let </w:t>
      </w:r>
      <w:r>
        <w:rPr>
          <w:rFonts w:ascii="Arial" w:hAnsi="Arial" w:cs="Arial"/>
          <w:color w:val="FF0000"/>
          <w:sz w:val="22"/>
          <w:szCs w:val="22"/>
        </w:rPr>
        <w:t>Y</w:t>
      </w:r>
      <w:r w:rsidRPr="00E7289B">
        <w:rPr>
          <w:rFonts w:ascii="Arial" w:hAnsi="Arial" w:cs="Arial"/>
          <w:color w:val="FF0000"/>
          <w:sz w:val="22"/>
          <w:szCs w:val="22"/>
        </w:rPr>
        <w:t xml:space="preserve"> be the profit earned by the player per game</w:t>
      </w:r>
      <w:r w:rsidR="001D2FA2">
        <w:rPr>
          <w:rFonts w:ascii="Arial" w:hAnsi="Arial" w:cs="Arial"/>
          <w:color w:val="FF0000"/>
          <w:sz w:val="22"/>
          <w:szCs w:val="22"/>
        </w:rPr>
        <w:t xml:space="preserve"> when the cost is $</w:t>
      </w:r>
      <w:r w:rsidR="001D2FA2" w:rsidRPr="001D2FA2">
        <w:rPr>
          <w:i/>
          <w:iCs/>
          <w:color w:val="FF0000"/>
          <w:sz w:val="22"/>
          <w:szCs w:val="22"/>
        </w:rPr>
        <w:t>x</w:t>
      </w:r>
      <w:r w:rsidRPr="00E7289B">
        <w:rPr>
          <w:rFonts w:ascii="Arial" w:hAnsi="Arial" w:cs="Arial"/>
          <w:color w:val="FF0000"/>
          <w:sz w:val="22"/>
          <w:szCs w:val="22"/>
        </w:rPr>
        <w:t>.</w:t>
      </w:r>
    </w:p>
    <w:p w14:paraId="385447DE" w14:textId="1455F45B" w:rsidR="00B75F20" w:rsidRDefault="00B75F20" w:rsidP="004A40F1">
      <w:pPr>
        <w:rPr>
          <w:rFonts w:ascii="Arial" w:hAnsi="Arial" w:cs="Arial"/>
          <w:b/>
          <w:bCs/>
          <w:sz w:val="20"/>
          <w:szCs w:val="20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089"/>
        <w:gridCol w:w="2090"/>
        <w:gridCol w:w="2090"/>
        <w:gridCol w:w="2090"/>
      </w:tblGrid>
      <w:tr w:rsidR="001D2FA2" w:rsidRPr="00E7289B" w14:paraId="53AAD580" w14:textId="77777777" w:rsidTr="00861EF6">
        <w:trPr>
          <w:trHeight w:val="436"/>
          <w:jc w:val="center"/>
        </w:trPr>
        <w:tc>
          <w:tcPr>
            <w:tcW w:w="2089" w:type="dxa"/>
            <w:vAlign w:val="center"/>
          </w:tcPr>
          <w:p w14:paraId="11529F6B" w14:textId="77777777" w:rsidR="001D2FA2" w:rsidRPr="00E7289B" w:rsidRDefault="001D2FA2" w:rsidP="00060194">
            <w:pPr>
              <w:rPr>
                <w:rFonts w:ascii="Arial" w:hAnsi="Arial" w:cs="Arial"/>
                <w:color w:val="FF0000"/>
                <w:sz w:val="22"/>
                <w:szCs w:val="22"/>
              </w:rPr>
            </w:pPr>
            <w:r w:rsidRPr="00E7289B">
              <w:rPr>
                <w:rFonts w:ascii="Arial" w:hAnsi="Arial" w:cs="Arial"/>
                <w:color w:val="FF0000"/>
                <w:sz w:val="22"/>
                <w:szCs w:val="22"/>
              </w:rPr>
              <w:t>Outcome</w:t>
            </w:r>
          </w:p>
        </w:tc>
        <w:tc>
          <w:tcPr>
            <w:tcW w:w="2090" w:type="dxa"/>
            <w:vAlign w:val="center"/>
          </w:tcPr>
          <w:p w14:paraId="29BA8724" w14:textId="77777777" w:rsidR="001D2FA2" w:rsidRPr="00E7289B" w:rsidRDefault="001D2FA2" w:rsidP="00060194">
            <w:pPr>
              <w:jc w:val="center"/>
              <w:rPr>
                <w:rFonts w:ascii="Arial" w:hAnsi="Arial" w:cs="Arial"/>
                <w:color w:val="FF0000"/>
                <w:sz w:val="22"/>
                <w:szCs w:val="22"/>
              </w:rPr>
            </w:pPr>
            <w:r w:rsidRPr="00E7289B">
              <w:rPr>
                <w:rFonts w:ascii="Arial" w:hAnsi="Arial" w:cs="Arial"/>
                <w:color w:val="FF0000"/>
                <w:sz w:val="22"/>
                <w:szCs w:val="22"/>
              </w:rPr>
              <w:t>1, 15</w:t>
            </w:r>
          </w:p>
        </w:tc>
        <w:tc>
          <w:tcPr>
            <w:tcW w:w="2090" w:type="dxa"/>
            <w:vAlign w:val="center"/>
          </w:tcPr>
          <w:p w14:paraId="73DF3D8D" w14:textId="77777777" w:rsidR="001D2FA2" w:rsidRPr="00E7289B" w:rsidRDefault="001D2FA2" w:rsidP="00060194">
            <w:pPr>
              <w:jc w:val="center"/>
              <w:rPr>
                <w:rFonts w:ascii="Arial" w:hAnsi="Arial" w:cs="Arial"/>
                <w:color w:val="FF0000"/>
                <w:sz w:val="22"/>
                <w:szCs w:val="22"/>
              </w:rPr>
            </w:pPr>
            <w:r w:rsidRPr="00E7289B">
              <w:rPr>
                <w:rFonts w:ascii="Arial" w:hAnsi="Arial" w:cs="Arial"/>
                <w:color w:val="FF0000"/>
                <w:sz w:val="22"/>
                <w:szCs w:val="22"/>
              </w:rPr>
              <w:t>4, 8, 12</w:t>
            </w:r>
          </w:p>
        </w:tc>
        <w:tc>
          <w:tcPr>
            <w:tcW w:w="2090" w:type="dxa"/>
            <w:vAlign w:val="center"/>
          </w:tcPr>
          <w:p w14:paraId="56494361" w14:textId="77777777" w:rsidR="001D2FA2" w:rsidRPr="00E7289B" w:rsidRDefault="001D2FA2" w:rsidP="00060194">
            <w:pPr>
              <w:jc w:val="center"/>
              <w:rPr>
                <w:rFonts w:ascii="Arial" w:hAnsi="Arial" w:cs="Arial"/>
                <w:color w:val="FF0000"/>
                <w:sz w:val="22"/>
                <w:szCs w:val="22"/>
              </w:rPr>
            </w:pPr>
            <w:r w:rsidRPr="00E7289B">
              <w:rPr>
                <w:rFonts w:ascii="Arial" w:hAnsi="Arial" w:cs="Arial"/>
                <w:color w:val="FF0000"/>
                <w:sz w:val="22"/>
                <w:szCs w:val="22"/>
              </w:rPr>
              <w:t>Others</w:t>
            </w:r>
          </w:p>
        </w:tc>
      </w:tr>
      <w:tr w:rsidR="001D2FA2" w:rsidRPr="00E7289B" w14:paraId="05C03979" w14:textId="77777777" w:rsidTr="00861EF6">
        <w:trPr>
          <w:trHeight w:val="436"/>
          <w:jc w:val="center"/>
        </w:trPr>
        <w:tc>
          <w:tcPr>
            <w:tcW w:w="2089" w:type="dxa"/>
            <w:vAlign w:val="center"/>
          </w:tcPr>
          <w:p w14:paraId="7F4B0082" w14:textId="7F0A888A" w:rsidR="001D2FA2" w:rsidRPr="00E7289B" w:rsidRDefault="0048035F" w:rsidP="00060194">
            <w:pPr>
              <w:rPr>
                <w:rFonts w:ascii="Arial" w:hAnsi="Arial" w:cs="Arial"/>
                <w:color w:val="FF0000"/>
                <w:sz w:val="22"/>
                <w:szCs w:val="22"/>
              </w:rPr>
            </w:pPr>
            <w:r w:rsidRPr="0048035F">
              <w:rPr>
                <w:rFonts w:ascii="Arial" w:hAnsi="Arial" w:cs="Arial"/>
                <w:color w:val="FF0000"/>
                <w:position w:val="-10"/>
                <w:sz w:val="22"/>
                <w:szCs w:val="22"/>
              </w:rPr>
              <w:object w:dxaOrig="220" w:dyaOrig="260" w14:anchorId="39E918F1">
                <v:shape id="_x0000_i1101" type="#_x0000_t75" style="width:11.25pt;height:12.75pt" o:ole="">
                  <v:imagedata r:id="rId160" o:title=""/>
                </v:shape>
                <o:OLEObject Type="Embed" ProgID="Equation.DSMT4" ShapeID="_x0000_i1101" DrawAspect="Content" ObjectID="_1719730162" r:id="rId161"/>
              </w:object>
            </w:r>
            <w:r w:rsidR="001D2FA2" w:rsidRPr="00E7289B">
              <w:rPr>
                <w:rFonts w:ascii="Arial" w:hAnsi="Arial" w:cs="Arial"/>
                <w:color w:val="FF0000"/>
                <w:sz w:val="22"/>
                <w:szCs w:val="22"/>
              </w:rPr>
              <w:t xml:space="preserve"> </w:t>
            </w:r>
          </w:p>
        </w:tc>
        <w:tc>
          <w:tcPr>
            <w:tcW w:w="2090" w:type="dxa"/>
            <w:vAlign w:val="center"/>
          </w:tcPr>
          <w:p w14:paraId="7B5F774E" w14:textId="77777777" w:rsidR="001D2FA2" w:rsidRPr="00E7289B" w:rsidRDefault="001D2FA2" w:rsidP="00060194">
            <w:pPr>
              <w:jc w:val="center"/>
              <w:rPr>
                <w:rFonts w:ascii="Arial" w:hAnsi="Arial" w:cs="Arial"/>
                <w:color w:val="FF0000"/>
                <w:sz w:val="22"/>
                <w:szCs w:val="22"/>
              </w:rPr>
            </w:pPr>
            <w:r w:rsidRPr="00E7289B">
              <w:rPr>
                <w:rFonts w:ascii="Arial" w:hAnsi="Arial" w:cs="Arial"/>
                <w:color w:val="FF0000"/>
                <w:sz w:val="22"/>
                <w:szCs w:val="22"/>
              </w:rPr>
              <w:t>10</w:t>
            </w:r>
          </w:p>
        </w:tc>
        <w:tc>
          <w:tcPr>
            <w:tcW w:w="2090" w:type="dxa"/>
            <w:vAlign w:val="center"/>
          </w:tcPr>
          <w:p w14:paraId="1870E3C0" w14:textId="77777777" w:rsidR="001D2FA2" w:rsidRPr="00E7289B" w:rsidRDefault="001D2FA2" w:rsidP="00060194">
            <w:pPr>
              <w:jc w:val="center"/>
              <w:rPr>
                <w:rFonts w:ascii="Arial" w:hAnsi="Arial" w:cs="Arial"/>
                <w:color w:val="FF0000"/>
                <w:sz w:val="22"/>
                <w:szCs w:val="22"/>
              </w:rPr>
            </w:pPr>
            <w:r w:rsidRPr="00E7289B">
              <w:rPr>
                <w:rFonts w:ascii="Arial" w:hAnsi="Arial" w:cs="Arial"/>
                <w:color w:val="FF0000"/>
                <w:sz w:val="22"/>
                <w:szCs w:val="22"/>
              </w:rPr>
              <w:t>5</w:t>
            </w:r>
          </w:p>
        </w:tc>
        <w:tc>
          <w:tcPr>
            <w:tcW w:w="2090" w:type="dxa"/>
            <w:vAlign w:val="center"/>
          </w:tcPr>
          <w:p w14:paraId="3DDDEC54" w14:textId="44A14631" w:rsidR="001D2FA2" w:rsidRPr="00E7289B" w:rsidRDefault="006416AD" w:rsidP="00060194">
            <w:pPr>
              <w:jc w:val="center"/>
              <w:rPr>
                <w:rFonts w:ascii="Arial" w:hAnsi="Arial" w:cs="Arial"/>
                <w:color w:val="FF0000"/>
                <w:sz w:val="22"/>
                <w:szCs w:val="22"/>
              </w:rPr>
            </w:pPr>
            <w:r w:rsidRPr="006416AD">
              <w:rPr>
                <w:rFonts w:ascii="Arial" w:hAnsi="Arial" w:cs="Arial"/>
                <w:color w:val="FF0000"/>
                <w:position w:val="-6"/>
                <w:sz w:val="22"/>
                <w:szCs w:val="22"/>
              </w:rPr>
              <w:object w:dxaOrig="340" w:dyaOrig="220" w14:anchorId="276EEED6">
                <v:shape id="_x0000_i1102" type="#_x0000_t75" style="width:17.25pt;height:11.25pt" o:ole="">
                  <v:imagedata r:id="rId162" o:title=""/>
                </v:shape>
                <o:OLEObject Type="Embed" ProgID="Equation.DSMT4" ShapeID="_x0000_i1102" DrawAspect="Content" ObjectID="_1719730163" r:id="rId163"/>
              </w:object>
            </w:r>
          </w:p>
        </w:tc>
      </w:tr>
      <w:tr w:rsidR="001D2FA2" w:rsidRPr="00E7289B" w14:paraId="0F9C75C0" w14:textId="77777777" w:rsidTr="00060194">
        <w:trPr>
          <w:trHeight w:val="620"/>
          <w:jc w:val="center"/>
        </w:trPr>
        <w:tc>
          <w:tcPr>
            <w:tcW w:w="2089" w:type="dxa"/>
            <w:vAlign w:val="center"/>
          </w:tcPr>
          <w:p w14:paraId="3A697A19" w14:textId="7C7420BC" w:rsidR="001D2FA2" w:rsidRPr="00E7289B" w:rsidRDefault="006416AD" w:rsidP="00060194">
            <w:pPr>
              <w:rPr>
                <w:rFonts w:ascii="Arial" w:hAnsi="Arial" w:cs="Arial"/>
                <w:color w:val="FF0000"/>
                <w:sz w:val="22"/>
                <w:szCs w:val="22"/>
              </w:rPr>
            </w:pPr>
            <w:r w:rsidRPr="00E7289B">
              <w:rPr>
                <w:rFonts w:ascii="Arial" w:hAnsi="Arial" w:cs="Arial"/>
                <w:color w:val="FF0000"/>
                <w:position w:val="-10"/>
                <w:sz w:val="22"/>
                <w:szCs w:val="22"/>
              </w:rPr>
              <w:object w:dxaOrig="940" w:dyaOrig="320" w14:anchorId="3E6EB95B">
                <v:shape id="_x0000_i1103" type="#_x0000_t75" style="width:47.25pt;height:15.75pt" o:ole="">
                  <v:imagedata r:id="rId164" o:title=""/>
                </v:shape>
                <o:OLEObject Type="Embed" ProgID="Equation.DSMT4" ShapeID="_x0000_i1103" DrawAspect="Content" ObjectID="_1719730164" r:id="rId165"/>
              </w:object>
            </w:r>
          </w:p>
        </w:tc>
        <w:tc>
          <w:tcPr>
            <w:tcW w:w="2090" w:type="dxa"/>
            <w:vAlign w:val="center"/>
          </w:tcPr>
          <w:p w14:paraId="7B7DF230" w14:textId="77777777" w:rsidR="001D2FA2" w:rsidRPr="00E7289B" w:rsidRDefault="001D2FA2" w:rsidP="00060194">
            <w:pPr>
              <w:jc w:val="center"/>
              <w:rPr>
                <w:rFonts w:ascii="Arial" w:hAnsi="Arial" w:cs="Arial"/>
                <w:color w:val="FF0000"/>
                <w:sz w:val="22"/>
                <w:szCs w:val="22"/>
              </w:rPr>
            </w:pPr>
            <w:r w:rsidRPr="00E7289B">
              <w:rPr>
                <w:rFonts w:ascii="Arial" w:hAnsi="Arial" w:cs="Arial"/>
                <w:color w:val="FF0000"/>
                <w:position w:val="-24"/>
                <w:sz w:val="22"/>
                <w:szCs w:val="22"/>
              </w:rPr>
              <w:object w:dxaOrig="320" w:dyaOrig="620" w14:anchorId="38C9AFCD">
                <v:shape id="_x0000_i1104" type="#_x0000_t75" style="width:15.75pt;height:30.75pt" o:ole="">
                  <v:imagedata r:id="rId152" o:title=""/>
                </v:shape>
                <o:OLEObject Type="Embed" ProgID="Equation.DSMT4" ShapeID="_x0000_i1104" DrawAspect="Content" ObjectID="_1719730165" r:id="rId166"/>
              </w:object>
            </w:r>
          </w:p>
        </w:tc>
        <w:tc>
          <w:tcPr>
            <w:tcW w:w="2090" w:type="dxa"/>
            <w:vAlign w:val="center"/>
          </w:tcPr>
          <w:p w14:paraId="29C104DD" w14:textId="77777777" w:rsidR="001D2FA2" w:rsidRPr="00E7289B" w:rsidRDefault="001D2FA2" w:rsidP="00060194">
            <w:pPr>
              <w:jc w:val="center"/>
              <w:rPr>
                <w:rFonts w:ascii="Arial" w:hAnsi="Arial" w:cs="Arial"/>
                <w:color w:val="FF0000"/>
                <w:sz w:val="22"/>
                <w:szCs w:val="22"/>
              </w:rPr>
            </w:pPr>
            <w:r w:rsidRPr="00E7289B">
              <w:rPr>
                <w:rFonts w:ascii="Arial" w:hAnsi="Arial" w:cs="Arial"/>
                <w:color w:val="FF0000"/>
                <w:position w:val="-24"/>
                <w:sz w:val="22"/>
                <w:szCs w:val="22"/>
              </w:rPr>
              <w:object w:dxaOrig="320" w:dyaOrig="620" w14:anchorId="2C6A19D9">
                <v:shape id="_x0000_i1105" type="#_x0000_t75" style="width:15.75pt;height:30.75pt" o:ole="">
                  <v:imagedata r:id="rId154" o:title=""/>
                </v:shape>
                <o:OLEObject Type="Embed" ProgID="Equation.DSMT4" ShapeID="_x0000_i1105" DrawAspect="Content" ObjectID="_1719730166" r:id="rId167"/>
              </w:object>
            </w:r>
          </w:p>
        </w:tc>
        <w:tc>
          <w:tcPr>
            <w:tcW w:w="2090" w:type="dxa"/>
            <w:vAlign w:val="center"/>
          </w:tcPr>
          <w:p w14:paraId="6CE45BA3" w14:textId="77777777" w:rsidR="001D2FA2" w:rsidRPr="00E7289B" w:rsidRDefault="001D2FA2" w:rsidP="00060194">
            <w:pPr>
              <w:jc w:val="center"/>
              <w:rPr>
                <w:rFonts w:ascii="Arial" w:hAnsi="Arial" w:cs="Arial"/>
                <w:color w:val="FF0000"/>
                <w:sz w:val="22"/>
                <w:szCs w:val="22"/>
              </w:rPr>
            </w:pPr>
            <w:r w:rsidRPr="00E7289B">
              <w:rPr>
                <w:rFonts w:ascii="Arial" w:hAnsi="Arial" w:cs="Arial"/>
                <w:color w:val="FF0000"/>
                <w:position w:val="-24"/>
                <w:sz w:val="22"/>
                <w:szCs w:val="22"/>
              </w:rPr>
              <w:object w:dxaOrig="320" w:dyaOrig="620" w14:anchorId="7D6E7385">
                <v:shape id="_x0000_i1106" type="#_x0000_t75" style="width:15.75pt;height:30.75pt" o:ole="">
                  <v:imagedata r:id="rId156" o:title=""/>
                </v:shape>
                <o:OLEObject Type="Embed" ProgID="Equation.DSMT4" ShapeID="_x0000_i1106" DrawAspect="Content" ObjectID="_1719730167" r:id="rId168"/>
              </w:object>
            </w:r>
          </w:p>
        </w:tc>
      </w:tr>
    </w:tbl>
    <w:p w14:paraId="66D3F052" w14:textId="40FDD258" w:rsidR="008433A9" w:rsidRDefault="008433A9" w:rsidP="00861EF6">
      <w:pPr>
        <w:ind w:firstLine="720"/>
        <w:rPr>
          <w:rFonts w:ascii="Arial" w:hAnsi="Arial" w:cs="Arial"/>
          <w:color w:val="FF0000"/>
          <w:sz w:val="22"/>
          <w:szCs w:val="22"/>
        </w:rPr>
      </w:pPr>
    </w:p>
    <w:p w14:paraId="14A1234A" w14:textId="647B44D2" w:rsidR="006416AD" w:rsidRDefault="00EC2787" w:rsidP="00861EF6">
      <w:pPr>
        <w:ind w:firstLine="720"/>
        <w:rPr>
          <w:rFonts w:ascii="Arial" w:hAnsi="Arial" w:cs="Arial"/>
          <w:b/>
          <w:bCs/>
          <w:sz w:val="20"/>
          <w:szCs w:val="20"/>
        </w:rPr>
      </w:pPr>
      <w:r>
        <w:rPr>
          <w:rFonts w:cs="Arial"/>
          <w:b/>
          <w:bCs/>
          <w:noProof/>
          <w:szCs w:val="22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442D4EDD" wp14:editId="713E7BF0">
                <wp:simplePos x="0" y="0"/>
                <wp:positionH relativeFrom="margin">
                  <wp:align>right</wp:align>
                </wp:positionH>
                <wp:positionV relativeFrom="paragraph">
                  <wp:posOffset>12700</wp:posOffset>
                </wp:positionV>
                <wp:extent cx="2971800" cy="1123950"/>
                <wp:effectExtent l="0" t="0" r="0" b="0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71800" cy="1123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4C96AE6" w14:textId="7C951140" w:rsidR="00EC2787" w:rsidRPr="009B226F" w:rsidRDefault="00EC2787" w:rsidP="00EC2787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</w:t>
                            </w:r>
                            <w:r>
                              <w:rPr>
                                <w:color w:val="FF0000"/>
                              </w:rPr>
                              <w:t>Calculates expected value in terms of cost</w:t>
                            </w:r>
                          </w:p>
                          <w:p w14:paraId="048919A5" w14:textId="7230BCFD" w:rsidR="00EC2787" w:rsidRDefault="00EC2787" w:rsidP="00EC2787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3857B517" w14:textId="6F2D4E7E" w:rsidR="00EC2787" w:rsidRPr="009B226F" w:rsidRDefault="00EC2787" w:rsidP="00EC2787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</w:t>
                            </w:r>
                            <w:r>
                              <w:rPr>
                                <w:color w:val="FF0000"/>
                              </w:rPr>
                              <w:t>Sets to 0 for fair game (</w:t>
                            </w:r>
                            <w:r w:rsidR="0020326C">
                              <w:rPr>
                                <w:color w:val="FF0000"/>
                              </w:rPr>
                              <w:t xml:space="preserve">to </w:t>
                            </w:r>
                            <w:r>
                              <w:rPr>
                                <w:color w:val="FF0000"/>
                              </w:rPr>
                              <w:t>break</w:t>
                            </w:r>
                            <w:r w:rsidR="0020326C">
                              <w:rPr>
                                <w:color w:val="FF0000"/>
                              </w:rPr>
                              <w:t xml:space="preserve"> </w:t>
                            </w:r>
                            <w:r>
                              <w:rPr>
                                <w:color w:val="FF0000"/>
                              </w:rPr>
                              <w:t>even)</w:t>
                            </w:r>
                          </w:p>
                          <w:p w14:paraId="01DA8CC9" w14:textId="77777777" w:rsidR="00EC2787" w:rsidRDefault="00EC2787" w:rsidP="00EC2787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1AA98DE2" w14:textId="4F509C6B" w:rsidR="00EC2787" w:rsidRPr="009B226F" w:rsidRDefault="00EC2787" w:rsidP="00EC2787">
                            <w:pPr>
                              <w:rPr>
                                <w:color w:val="FF0000"/>
                              </w:rPr>
                            </w:pPr>
                            <w:r w:rsidRPr="009B226F">
                              <w:rPr>
                                <w:color w:val="FF0000"/>
                              </w:rPr>
                              <w:sym w:font="Wingdings" w:char="F0FC"/>
                            </w:r>
                            <w:r w:rsidRPr="009B226F">
                              <w:rPr>
                                <w:color w:val="FF0000"/>
                              </w:rPr>
                              <w:t xml:space="preserve">  </w:t>
                            </w:r>
                            <w:r w:rsidR="0020326C">
                              <w:rPr>
                                <w:color w:val="FF0000"/>
                              </w:rPr>
                              <w:t>Correct cost of gam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442D4EDD" id="Text Box 35" o:spid="_x0000_s1057" type="#_x0000_t202" style="position:absolute;left:0;text-align:left;margin-left:182.8pt;margin-top:1pt;width:234pt;height:88.5pt;z-index:25172172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" filled="f" stroked="f" strokeweight=".5pt">
                <v:textbox>
                  <w:txbxContent>
                    <w:p w14:paraId="04C96AE6" w14:textId="7C951140" w:rsidR="00EC2787" w:rsidRPr="009B226F" w:rsidRDefault="00EC2787" w:rsidP="00EC2787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</w:t>
                      </w:r>
                      <w:r>
                        <w:rPr>
                          <w:color w:val="FF0000"/>
                        </w:rPr>
                        <w:t xml:space="preserve">Calculates </w:t>
                      </w:r>
                      <w:r>
                        <w:rPr>
                          <w:color w:val="FF0000"/>
                        </w:rPr>
                        <w:t>expected value in terms of cost</w:t>
                      </w:r>
                    </w:p>
                    <w:p w14:paraId="048919A5" w14:textId="7230BCFD" w:rsidR="00EC2787" w:rsidRDefault="00EC2787" w:rsidP="00EC2787">
                      <w:pPr>
                        <w:rPr>
                          <w:color w:val="FF0000"/>
                        </w:rPr>
                      </w:pPr>
                    </w:p>
                    <w:p w14:paraId="3857B517" w14:textId="6F2D4E7E" w:rsidR="00EC2787" w:rsidRPr="009B226F" w:rsidRDefault="00EC2787" w:rsidP="00EC2787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</w:t>
                      </w:r>
                      <w:r>
                        <w:rPr>
                          <w:color w:val="FF0000"/>
                        </w:rPr>
                        <w:t>S</w:t>
                      </w:r>
                      <w:r>
                        <w:rPr>
                          <w:color w:val="FF0000"/>
                        </w:rPr>
                        <w:t>ets to 0 for fair game (</w:t>
                      </w:r>
                      <w:r w:rsidR="0020326C">
                        <w:rPr>
                          <w:color w:val="FF0000"/>
                        </w:rPr>
                        <w:t xml:space="preserve">to </w:t>
                      </w:r>
                      <w:r>
                        <w:rPr>
                          <w:color w:val="FF0000"/>
                        </w:rPr>
                        <w:t>break</w:t>
                      </w:r>
                      <w:r w:rsidR="0020326C">
                        <w:rPr>
                          <w:color w:val="FF0000"/>
                        </w:rPr>
                        <w:t xml:space="preserve"> </w:t>
                      </w:r>
                      <w:r>
                        <w:rPr>
                          <w:color w:val="FF0000"/>
                        </w:rPr>
                        <w:t>even)</w:t>
                      </w:r>
                    </w:p>
                    <w:p w14:paraId="01DA8CC9" w14:textId="77777777" w:rsidR="00EC2787" w:rsidRDefault="00EC2787" w:rsidP="00EC2787">
                      <w:pPr>
                        <w:rPr>
                          <w:color w:val="FF0000"/>
                        </w:rPr>
                      </w:pPr>
                    </w:p>
                    <w:p w14:paraId="1AA98DE2" w14:textId="4F509C6B" w:rsidR="00EC2787" w:rsidRPr="009B226F" w:rsidRDefault="00EC2787" w:rsidP="00EC2787">
                      <w:pPr>
                        <w:rPr>
                          <w:color w:val="FF0000"/>
                        </w:rPr>
                      </w:pPr>
                      <w:r w:rsidRPr="009B226F">
                        <w:rPr>
                          <w:color w:val="FF0000"/>
                        </w:rPr>
                        <w:sym w:font="Wingdings" w:char="F0FC"/>
                      </w:r>
                      <w:r w:rsidRPr="009B226F">
                        <w:rPr>
                          <w:color w:val="FF0000"/>
                        </w:rPr>
                        <w:t xml:space="preserve">  </w:t>
                      </w:r>
                      <w:r w:rsidR="0020326C">
                        <w:rPr>
                          <w:color w:val="FF0000"/>
                        </w:rPr>
                        <w:t>Correct cost of game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F0DF4" w:rsidRPr="00861EF6">
        <w:rPr>
          <w:rFonts w:ascii="Arial" w:hAnsi="Arial" w:cs="Arial"/>
          <w:color w:val="FF0000"/>
          <w:position w:val="-42"/>
          <w:sz w:val="22"/>
          <w:szCs w:val="22"/>
        </w:rPr>
        <w:object w:dxaOrig="2980" w:dyaOrig="1300" w14:anchorId="04D384BC">
          <v:shape id="_x0000_i1107" type="#_x0000_t75" style="width:149.25pt;height:65.25pt" o:ole="">
            <v:imagedata r:id="rId169" o:title=""/>
          </v:shape>
          <o:OLEObject Type="Embed" ProgID="Equation.DSMT4" ShapeID="_x0000_i1107" DrawAspect="Content" ObjectID="_1719730168" r:id="rId170"/>
        </w:object>
      </w:r>
    </w:p>
    <w:p w14:paraId="0684E072" w14:textId="32A33541" w:rsidR="00B75F20" w:rsidRDefault="00B75F20" w:rsidP="004A40F1">
      <w:pPr>
        <w:rPr>
          <w:rFonts w:ascii="Arial" w:hAnsi="Arial" w:cs="Arial"/>
          <w:b/>
          <w:bCs/>
          <w:sz w:val="20"/>
          <w:szCs w:val="20"/>
        </w:rPr>
      </w:pPr>
    </w:p>
    <w:p w14:paraId="3A3ECF29" w14:textId="169E3BDA" w:rsidR="00B75F20" w:rsidRDefault="00B75F20" w:rsidP="004A40F1">
      <w:pPr>
        <w:rPr>
          <w:rFonts w:ascii="Arial" w:hAnsi="Arial" w:cs="Arial"/>
          <w:b/>
          <w:bCs/>
          <w:sz w:val="20"/>
          <w:szCs w:val="20"/>
        </w:rPr>
      </w:pPr>
    </w:p>
    <w:p w14:paraId="28ACCC25" w14:textId="5D8A2533" w:rsidR="007A1B7B" w:rsidRPr="007C3A2E" w:rsidRDefault="00493943" w:rsidP="005D034C">
      <w:pPr>
        <w:jc w:val="center"/>
        <w:rPr>
          <w:sz w:val="20"/>
          <w:szCs w:val="20"/>
        </w:rPr>
      </w:pPr>
      <w:r w:rsidRPr="00480EA2">
        <w:rPr>
          <w:rFonts w:ascii="Arial" w:hAnsi="Arial" w:cs="Arial"/>
          <w:b/>
          <w:bCs/>
          <w:sz w:val="20"/>
          <w:szCs w:val="20"/>
        </w:rPr>
        <w:t>End of section</w:t>
      </w:r>
    </w:p>
    <w:sectPr w:rsidR="007A1B7B" w:rsidRPr="007C3A2E" w:rsidSect="00AF69D7">
      <w:pgSz w:w="11906" w:h="16838" w:code="9"/>
      <w:pgMar w:top="1134" w:right="1077" w:bottom="709" w:left="107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239C24E" w14:textId="77777777" w:rsidR="005E5739" w:rsidRDefault="005E5739" w:rsidP="00535039">
      <w:r>
        <w:separator/>
      </w:r>
    </w:p>
  </w:endnote>
  <w:endnote w:type="continuationSeparator" w:id="0">
    <w:p w14:paraId="68E7A5B3" w14:textId="77777777" w:rsidR="005E5739" w:rsidRDefault="005E5739" w:rsidP="005350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 Bold">
    <w:panose1 w:val="020B07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2A748F1" w14:textId="77777777" w:rsidR="005E5739" w:rsidRDefault="005E5739" w:rsidP="00535039">
      <w:r>
        <w:separator/>
      </w:r>
    </w:p>
  </w:footnote>
  <w:footnote w:type="continuationSeparator" w:id="0">
    <w:p w14:paraId="6F7C2093" w14:textId="77777777" w:rsidR="005E5739" w:rsidRDefault="005E5739" w:rsidP="005350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F"/>
    <w:multiLevelType w:val="singleLevel"/>
    <w:tmpl w:val="9586BE80"/>
    <w:lvl w:ilvl="0">
      <w:start w:val="1"/>
      <w:numFmt w:val="lowerLetter"/>
      <w:pStyle w:val="ListNumber2"/>
      <w:lvlText w:val="(%1)"/>
      <w:lvlJc w:val="left"/>
      <w:pPr>
        <w:tabs>
          <w:tab w:val="num" w:pos="357"/>
        </w:tabs>
        <w:ind w:left="357" w:hanging="357"/>
      </w:pPr>
      <w:rPr>
        <w:rFonts w:ascii="Arial Bold" w:hAnsi="Arial Bold" w:hint="default"/>
        <w:b/>
        <w:i w:val="0"/>
        <w:sz w:val="22"/>
        <w:szCs w:val="22"/>
      </w:rPr>
    </w:lvl>
  </w:abstractNum>
  <w:abstractNum w:abstractNumId="1" w15:restartNumberingAfterBreak="0">
    <w:nsid w:val="028433BB"/>
    <w:multiLevelType w:val="hybridMultilevel"/>
    <w:tmpl w:val="A94C4196"/>
    <w:lvl w:ilvl="0" w:tplc="6C3CABA0">
      <w:start w:val="1"/>
      <w:numFmt w:val="lowerLetter"/>
      <w:lvlText w:val="(%1)"/>
      <w:lvlJc w:val="left"/>
      <w:pPr>
        <w:ind w:left="2484" w:hanging="720"/>
      </w:pPr>
      <w:rPr>
        <w:rFonts w:asciiTheme="majorHAnsi" w:eastAsia="MS Mincho" w:hAnsiTheme="majorHAnsi" w:cstheme="majorHAnsi"/>
      </w:rPr>
    </w:lvl>
    <w:lvl w:ilvl="1" w:tplc="0C090019" w:tentative="1">
      <w:start w:val="1"/>
      <w:numFmt w:val="lowerLetter"/>
      <w:lvlText w:val="%2."/>
      <w:lvlJc w:val="left"/>
      <w:pPr>
        <w:ind w:left="2844" w:hanging="360"/>
      </w:pPr>
    </w:lvl>
    <w:lvl w:ilvl="2" w:tplc="0C09001B" w:tentative="1">
      <w:start w:val="1"/>
      <w:numFmt w:val="lowerRoman"/>
      <w:lvlText w:val="%3."/>
      <w:lvlJc w:val="right"/>
      <w:pPr>
        <w:ind w:left="3564" w:hanging="180"/>
      </w:pPr>
    </w:lvl>
    <w:lvl w:ilvl="3" w:tplc="0C09000F" w:tentative="1">
      <w:start w:val="1"/>
      <w:numFmt w:val="decimal"/>
      <w:lvlText w:val="%4."/>
      <w:lvlJc w:val="left"/>
      <w:pPr>
        <w:ind w:left="4284" w:hanging="360"/>
      </w:pPr>
    </w:lvl>
    <w:lvl w:ilvl="4" w:tplc="0C090019" w:tentative="1">
      <w:start w:val="1"/>
      <w:numFmt w:val="lowerLetter"/>
      <w:lvlText w:val="%5."/>
      <w:lvlJc w:val="left"/>
      <w:pPr>
        <w:ind w:left="5004" w:hanging="360"/>
      </w:pPr>
    </w:lvl>
    <w:lvl w:ilvl="5" w:tplc="0C09001B" w:tentative="1">
      <w:start w:val="1"/>
      <w:numFmt w:val="lowerRoman"/>
      <w:lvlText w:val="%6."/>
      <w:lvlJc w:val="right"/>
      <w:pPr>
        <w:ind w:left="5724" w:hanging="180"/>
      </w:pPr>
    </w:lvl>
    <w:lvl w:ilvl="6" w:tplc="0C09000F" w:tentative="1">
      <w:start w:val="1"/>
      <w:numFmt w:val="decimal"/>
      <w:lvlText w:val="%7."/>
      <w:lvlJc w:val="left"/>
      <w:pPr>
        <w:ind w:left="6444" w:hanging="360"/>
      </w:pPr>
    </w:lvl>
    <w:lvl w:ilvl="7" w:tplc="0C090019" w:tentative="1">
      <w:start w:val="1"/>
      <w:numFmt w:val="lowerLetter"/>
      <w:lvlText w:val="%8."/>
      <w:lvlJc w:val="left"/>
      <w:pPr>
        <w:ind w:left="7164" w:hanging="360"/>
      </w:pPr>
    </w:lvl>
    <w:lvl w:ilvl="8" w:tplc="0C09001B" w:tentative="1">
      <w:start w:val="1"/>
      <w:numFmt w:val="lowerRoman"/>
      <w:lvlText w:val="%9."/>
      <w:lvlJc w:val="right"/>
      <w:pPr>
        <w:ind w:left="7884" w:hanging="180"/>
      </w:pPr>
    </w:lvl>
  </w:abstractNum>
  <w:abstractNum w:abstractNumId="2" w15:restartNumberingAfterBreak="0">
    <w:nsid w:val="053A44B5"/>
    <w:multiLevelType w:val="hybridMultilevel"/>
    <w:tmpl w:val="0240927A"/>
    <w:lvl w:ilvl="0" w:tplc="96A6DB5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177A32"/>
    <w:multiLevelType w:val="hybridMultilevel"/>
    <w:tmpl w:val="27506B1C"/>
    <w:lvl w:ilvl="0" w:tplc="75BAE3A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9BF2683"/>
    <w:multiLevelType w:val="hybridMultilevel"/>
    <w:tmpl w:val="C8BC4732"/>
    <w:lvl w:ilvl="0" w:tplc="CA523A16">
      <w:start w:val="1"/>
      <w:numFmt w:val="decimal"/>
      <w:lvlText w:val="%1."/>
      <w:lvlJc w:val="left"/>
      <w:pPr>
        <w:ind w:left="92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4" w:hanging="360"/>
      </w:pPr>
    </w:lvl>
    <w:lvl w:ilvl="2" w:tplc="0C09001B" w:tentative="1">
      <w:start w:val="1"/>
      <w:numFmt w:val="lowerRoman"/>
      <w:lvlText w:val="%3."/>
      <w:lvlJc w:val="right"/>
      <w:pPr>
        <w:ind w:left="2364" w:hanging="180"/>
      </w:pPr>
    </w:lvl>
    <w:lvl w:ilvl="3" w:tplc="0C09000F" w:tentative="1">
      <w:start w:val="1"/>
      <w:numFmt w:val="decimal"/>
      <w:lvlText w:val="%4."/>
      <w:lvlJc w:val="left"/>
      <w:pPr>
        <w:ind w:left="3084" w:hanging="360"/>
      </w:pPr>
    </w:lvl>
    <w:lvl w:ilvl="4" w:tplc="0C090019" w:tentative="1">
      <w:start w:val="1"/>
      <w:numFmt w:val="lowerLetter"/>
      <w:lvlText w:val="%5."/>
      <w:lvlJc w:val="left"/>
      <w:pPr>
        <w:ind w:left="3804" w:hanging="360"/>
      </w:pPr>
    </w:lvl>
    <w:lvl w:ilvl="5" w:tplc="0C09001B" w:tentative="1">
      <w:start w:val="1"/>
      <w:numFmt w:val="lowerRoman"/>
      <w:lvlText w:val="%6."/>
      <w:lvlJc w:val="right"/>
      <w:pPr>
        <w:ind w:left="4524" w:hanging="180"/>
      </w:pPr>
    </w:lvl>
    <w:lvl w:ilvl="6" w:tplc="0C09000F" w:tentative="1">
      <w:start w:val="1"/>
      <w:numFmt w:val="decimal"/>
      <w:lvlText w:val="%7."/>
      <w:lvlJc w:val="left"/>
      <w:pPr>
        <w:ind w:left="5244" w:hanging="360"/>
      </w:pPr>
    </w:lvl>
    <w:lvl w:ilvl="7" w:tplc="0C090019" w:tentative="1">
      <w:start w:val="1"/>
      <w:numFmt w:val="lowerLetter"/>
      <w:lvlText w:val="%8."/>
      <w:lvlJc w:val="left"/>
      <w:pPr>
        <w:ind w:left="5964" w:hanging="360"/>
      </w:pPr>
    </w:lvl>
    <w:lvl w:ilvl="8" w:tplc="0C09001B" w:tentative="1">
      <w:start w:val="1"/>
      <w:numFmt w:val="lowerRoman"/>
      <w:lvlText w:val="%9."/>
      <w:lvlJc w:val="right"/>
      <w:pPr>
        <w:ind w:left="6684" w:hanging="180"/>
      </w:pPr>
    </w:lvl>
  </w:abstractNum>
  <w:abstractNum w:abstractNumId="5" w15:restartNumberingAfterBreak="0">
    <w:nsid w:val="0CDF7921"/>
    <w:multiLevelType w:val="hybridMultilevel"/>
    <w:tmpl w:val="9CE8D7BE"/>
    <w:lvl w:ilvl="0" w:tplc="477487D0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DC6113D"/>
    <w:multiLevelType w:val="hybridMultilevel"/>
    <w:tmpl w:val="3156013E"/>
    <w:lvl w:ilvl="0" w:tplc="CA523A16">
      <w:start w:val="1"/>
      <w:numFmt w:val="decimal"/>
      <w:lvlText w:val="%1."/>
      <w:lvlJc w:val="left"/>
      <w:pPr>
        <w:ind w:left="92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4" w:hanging="360"/>
      </w:pPr>
    </w:lvl>
    <w:lvl w:ilvl="2" w:tplc="0C09001B" w:tentative="1">
      <w:start w:val="1"/>
      <w:numFmt w:val="lowerRoman"/>
      <w:lvlText w:val="%3."/>
      <w:lvlJc w:val="right"/>
      <w:pPr>
        <w:ind w:left="2364" w:hanging="180"/>
      </w:pPr>
    </w:lvl>
    <w:lvl w:ilvl="3" w:tplc="0C09000F" w:tentative="1">
      <w:start w:val="1"/>
      <w:numFmt w:val="decimal"/>
      <w:lvlText w:val="%4."/>
      <w:lvlJc w:val="left"/>
      <w:pPr>
        <w:ind w:left="3084" w:hanging="360"/>
      </w:pPr>
    </w:lvl>
    <w:lvl w:ilvl="4" w:tplc="0C090019" w:tentative="1">
      <w:start w:val="1"/>
      <w:numFmt w:val="lowerLetter"/>
      <w:lvlText w:val="%5."/>
      <w:lvlJc w:val="left"/>
      <w:pPr>
        <w:ind w:left="3804" w:hanging="360"/>
      </w:pPr>
    </w:lvl>
    <w:lvl w:ilvl="5" w:tplc="0C09001B" w:tentative="1">
      <w:start w:val="1"/>
      <w:numFmt w:val="lowerRoman"/>
      <w:lvlText w:val="%6."/>
      <w:lvlJc w:val="right"/>
      <w:pPr>
        <w:ind w:left="4524" w:hanging="180"/>
      </w:pPr>
    </w:lvl>
    <w:lvl w:ilvl="6" w:tplc="0C09000F" w:tentative="1">
      <w:start w:val="1"/>
      <w:numFmt w:val="decimal"/>
      <w:lvlText w:val="%7."/>
      <w:lvlJc w:val="left"/>
      <w:pPr>
        <w:ind w:left="5244" w:hanging="360"/>
      </w:pPr>
    </w:lvl>
    <w:lvl w:ilvl="7" w:tplc="0C090019" w:tentative="1">
      <w:start w:val="1"/>
      <w:numFmt w:val="lowerLetter"/>
      <w:lvlText w:val="%8."/>
      <w:lvlJc w:val="left"/>
      <w:pPr>
        <w:ind w:left="5964" w:hanging="360"/>
      </w:pPr>
    </w:lvl>
    <w:lvl w:ilvl="8" w:tplc="0C09001B" w:tentative="1">
      <w:start w:val="1"/>
      <w:numFmt w:val="lowerRoman"/>
      <w:lvlText w:val="%9."/>
      <w:lvlJc w:val="right"/>
      <w:pPr>
        <w:ind w:left="6684" w:hanging="180"/>
      </w:pPr>
    </w:lvl>
  </w:abstractNum>
  <w:abstractNum w:abstractNumId="7" w15:restartNumberingAfterBreak="0">
    <w:nsid w:val="0F637918"/>
    <w:multiLevelType w:val="hybridMultilevel"/>
    <w:tmpl w:val="8846536A"/>
    <w:lvl w:ilvl="0" w:tplc="FEFC9D3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F1551B"/>
    <w:multiLevelType w:val="hybridMultilevel"/>
    <w:tmpl w:val="5836A87C"/>
    <w:lvl w:ilvl="0" w:tplc="10BC436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B9334E"/>
    <w:multiLevelType w:val="hybridMultilevel"/>
    <w:tmpl w:val="A614BF56"/>
    <w:lvl w:ilvl="0" w:tplc="CA523A16">
      <w:start w:val="1"/>
      <w:numFmt w:val="decimal"/>
      <w:lvlText w:val="%1."/>
      <w:lvlJc w:val="left"/>
      <w:pPr>
        <w:ind w:left="92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4" w:hanging="360"/>
      </w:pPr>
    </w:lvl>
    <w:lvl w:ilvl="2" w:tplc="0C09001B" w:tentative="1">
      <w:start w:val="1"/>
      <w:numFmt w:val="lowerRoman"/>
      <w:lvlText w:val="%3."/>
      <w:lvlJc w:val="right"/>
      <w:pPr>
        <w:ind w:left="2364" w:hanging="180"/>
      </w:pPr>
    </w:lvl>
    <w:lvl w:ilvl="3" w:tplc="0C09000F" w:tentative="1">
      <w:start w:val="1"/>
      <w:numFmt w:val="decimal"/>
      <w:lvlText w:val="%4."/>
      <w:lvlJc w:val="left"/>
      <w:pPr>
        <w:ind w:left="3084" w:hanging="360"/>
      </w:pPr>
    </w:lvl>
    <w:lvl w:ilvl="4" w:tplc="0C090019" w:tentative="1">
      <w:start w:val="1"/>
      <w:numFmt w:val="lowerLetter"/>
      <w:lvlText w:val="%5."/>
      <w:lvlJc w:val="left"/>
      <w:pPr>
        <w:ind w:left="3804" w:hanging="360"/>
      </w:pPr>
    </w:lvl>
    <w:lvl w:ilvl="5" w:tplc="0C09001B" w:tentative="1">
      <w:start w:val="1"/>
      <w:numFmt w:val="lowerRoman"/>
      <w:lvlText w:val="%6."/>
      <w:lvlJc w:val="right"/>
      <w:pPr>
        <w:ind w:left="4524" w:hanging="180"/>
      </w:pPr>
    </w:lvl>
    <w:lvl w:ilvl="6" w:tplc="0C09000F" w:tentative="1">
      <w:start w:val="1"/>
      <w:numFmt w:val="decimal"/>
      <w:lvlText w:val="%7."/>
      <w:lvlJc w:val="left"/>
      <w:pPr>
        <w:ind w:left="5244" w:hanging="360"/>
      </w:pPr>
    </w:lvl>
    <w:lvl w:ilvl="7" w:tplc="0C090019" w:tentative="1">
      <w:start w:val="1"/>
      <w:numFmt w:val="lowerLetter"/>
      <w:lvlText w:val="%8."/>
      <w:lvlJc w:val="left"/>
      <w:pPr>
        <w:ind w:left="5964" w:hanging="360"/>
      </w:pPr>
    </w:lvl>
    <w:lvl w:ilvl="8" w:tplc="0C09001B" w:tentative="1">
      <w:start w:val="1"/>
      <w:numFmt w:val="lowerRoman"/>
      <w:lvlText w:val="%9."/>
      <w:lvlJc w:val="right"/>
      <w:pPr>
        <w:ind w:left="6684" w:hanging="180"/>
      </w:pPr>
    </w:lvl>
  </w:abstractNum>
  <w:abstractNum w:abstractNumId="10" w15:restartNumberingAfterBreak="0">
    <w:nsid w:val="18B74A6E"/>
    <w:multiLevelType w:val="hybridMultilevel"/>
    <w:tmpl w:val="F23C69CE"/>
    <w:lvl w:ilvl="0" w:tplc="7E8EACA2">
      <w:start w:val="1"/>
      <w:numFmt w:val="lowerLetter"/>
      <w:lvlText w:val="(%1)"/>
      <w:lvlJc w:val="left"/>
      <w:pPr>
        <w:ind w:left="93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1" w15:restartNumberingAfterBreak="0">
    <w:nsid w:val="1AD347B7"/>
    <w:multiLevelType w:val="hybridMultilevel"/>
    <w:tmpl w:val="D068C74E"/>
    <w:lvl w:ilvl="0" w:tplc="E15411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7B4421"/>
    <w:multiLevelType w:val="hybridMultilevel"/>
    <w:tmpl w:val="E026ADD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03B251C"/>
    <w:multiLevelType w:val="hybridMultilevel"/>
    <w:tmpl w:val="FB8A799C"/>
    <w:lvl w:ilvl="0" w:tplc="5DD40A9A">
      <w:start w:val="1"/>
      <w:numFmt w:val="lowerLetter"/>
      <w:lvlText w:val="(%1)"/>
      <w:lvlJc w:val="left"/>
      <w:pPr>
        <w:ind w:left="1080" w:hanging="360"/>
      </w:pPr>
      <w:rPr>
        <w:rFonts w:hint="default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2A1050DA"/>
    <w:multiLevelType w:val="hybridMultilevel"/>
    <w:tmpl w:val="9AB8FC82"/>
    <w:lvl w:ilvl="0" w:tplc="64E07D5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D775847"/>
    <w:multiLevelType w:val="hybridMultilevel"/>
    <w:tmpl w:val="85605C74"/>
    <w:lvl w:ilvl="0" w:tplc="0A8E6D3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2F65696C"/>
    <w:multiLevelType w:val="hybridMultilevel"/>
    <w:tmpl w:val="7F8E0DFE"/>
    <w:lvl w:ilvl="0" w:tplc="B2F86A3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1E4954"/>
    <w:multiLevelType w:val="hybridMultilevel"/>
    <w:tmpl w:val="8338620E"/>
    <w:lvl w:ilvl="0" w:tplc="484CDB0E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color w:val="auto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38A13E33"/>
    <w:multiLevelType w:val="hybridMultilevel"/>
    <w:tmpl w:val="9ADC8DC6"/>
    <w:lvl w:ilvl="0" w:tplc="E15411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A0332EA"/>
    <w:multiLevelType w:val="hybridMultilevel"/>
    <w:tmpl w:val="A28A1550"/>
    <w:lvl w:ilvl="0" w:tplc="7FF68912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 w15:restartNumberingAfterBreak="0">
    <w:nsid w:val="3BB66D97"/>
    <w:multiLevelType w:val="hybridMultilevel"/>
    <w:tmpl w:val="FC6C81C0"/>
    <w:lvl w:ilvl="0" w:tplc="205824E4">
      <w:start w:val="1"/>
      <w:numFmt w:val="lowerLetter"/>
      <w:lvlText w:val="(%1)"/>
      <w:lvlJc w:val="left"/>
      <w:pPr>
        <w:ind w:left="717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37" w:hanging="360"/>
      </w:pPr>
    </w:lvl>
    <w:lvl w:ilvl="2" w:tplc="0C09001B" w:tentative="1">
      <w:start w:val="1"/>
      <w:numFmt w:val="lowerRoman"/>
      <w:lvlText w:val="%3."/>
      <w:lvlJc w:val="right"/>
      <w:pPr>
        <w:ind w:left="2157" w:hanging="180"/>
      </w:pPr>
    </w:lvl>
    <w:lvl w:ilvl="3" w:tplc="0C09000F" w:tentative="1">
      <w:start w:val="1"/>
      <w:numFmt w:val="decimal"/>
      <w:lvlText w:val="%4."/>
      <w:lvlJc w:val="left"/>
      <w:pPr>
        <w:ind w:left="2877" w:hanging="360"/>
      </w:pPr>
    </w:lvl>
    <w:lvl w:ilvl="4" w:tplc="0C090019" w:tentative="1">
      <w:start w:val="1"/>
      <w:numFmt w:val="lowerLetter"/>
      <w:lvlText w:val="%5."/>
      <w:lvlJc w:val="left"/>
      <w:pPr>
        <w:ind w:left="3597" w:hanging="360"/>
      </w:pPr>
    </w:lvl>
    <w:lvl w:ilvl="5" w:tplc="0C09001B" w:tentative="1">
      <w:start w:val="1"/>
      <w:numFmt w:val="lowerRoman"/>
      <w:lvlText w:val="%6."/>
      <w:lvlJc w:val="right"/>
      <w:pPr>
        <w:ind w:left="4317" w:hanging="180"/>
      </w:pPr>
    </w:lvl>
    <w:lvl w:ilvl="6" w:tplc="0C09000F" w:tentative="1">
      <w:start w:val="1"/>
      <w:numFmt w:val="decimal"/>
      <w:lvlText w:val="%7."/>
      <w:lvlJc w:val="left"/>
      <w:pPr>
        <w:ind w:left="5037" w:hanging="360"/>
      </w:pPr>
    </w:lvl>
    <w:lvl w:ilvl="7" w:tplc="0C090019" w:tentative="1">
      <w:start w:val="1"/>
      <w:numFmt w:val="lowerLetter"/>
      <w:lvlText w:val="%8."/>
      <w:lvlJc w:val="left"/>
      <w:pPr>
        <w:ind w:left="5757" w:hanging="360"/>
      </w:pPr>
    </w:lvl>
    <w:lvl w:ilvl="8" w:tplc="0C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21" w15:restartNumberingAfterBreak="0">
    <w:nsid w:val="3F5D0A90"/>
    <w:multiLevelType w:val="hybridMultilevel"/>
    <w:tmpl w:val="7A9062D0"/>
    <w:lvl w:ilvl="0" w:tplc="0C090009">
      <w:start w:val="1"/>
      <w:numFmt w:val="bullet"/>
      <w:lvlText w:val=""/>
      <w:lvlJc w:val="left"/>
      <w:pPr>
        <w:ind w:left="673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39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1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3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5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7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9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1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33" w:hanging="360"/>
      </w:pPr>
      <w:rPr>
        <w:rFonts w:ascii="Wingdings" w:hAnsi="Wingdings" w:hint="default"/>
      </w:rPr>
    </w:lvl>
  </w:abstractNum>
  <w:abstractNum w:abstractNumId="22" w15:restartNumberingAfterBreak="0">
    <w:nsid w:val="3FC52668"/>
    <w:multiLevelType w:val="hybridMultilevel"/>
    <w:tmpl w:val="C3FE7196"/>
    <w:lvl w:ilvl="0" w:tplc="0C090009">
      <w:start w:val="1"/>
      <w:numFmt w:val="bullet"/>
      <w:lvlText w:val=""/>
      <w:lvlJc w:val="left"/>
      <w:pPr>
        <w:ind w:left="673" w:hanging="360"/>
      </w:pPr>
      <w:rPr>
        <w:rFonts w:ascii="Wingdings" w:hAnsi="Wingdings" w:hint="default"/>
        <w:u w:val="none"/>
      </w:rPr>
    </w:lvl>
    <w:lvl w:ilvl="1" w:tplc="0C090003" w:tentative="1">
      <w:start w:val="1"/>
      <w:numFmt w:val="bullet"/>
      <w:lvlText w:val="o"/>
      <w:lvlJc w:val="left"/>
      <w:pPr>
        <w:ind w:left="139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1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3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5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7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9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1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33" w:hanging="360"/>
      </w:pPr>
      <w:rPr>
        <w:rFonts w:ascii="Wingdings" w:hAnsi="Wingdings" w:hint="default"/>
      </w:rPr>
    </w:lvl>
  </w:abstractNum>
  <w:abstractNum w:abstractNumId="23" w15:restartNumberingAfterBreak="0">
    <w:nsid w:val="51531C15"/>
    <w:multiLevelType w:val="hybridMultilevel"/>
    <w:tmpl w:val="657224AC"/>
    <w:lvl w:ilvl="0" w:tplc="387694A0">
      <w:start w:val="1"/>
      <w:numFmt w:val="lowerLetter"/>
      <w:lvlText w:val="(%1)"/>
      <w:lvlJc w:val="left"/>
      <w:pPr>
        <w:ind w:left="180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4" w15:restartNumberingAfterBreak="0">
    <w:nsid w:val="570B774E"/>
    <w:multiLevelType w:val="hybridMultilevel"/>
    <w:tmpl w:val="FFFAC582"/>
    <w:lvl w:ilvl="0" w:tplc="CE5E9614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58045714"/>
    <w:multiLevelType w:val="hybridMultilevel"/>
    <w:tmpl w:val="762615CE"/>
    <w:lvl w:ilvl="0" w:tplc="9A5AEF56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5813103C"/>
    <w:multiLevelType w:val="hybridMultilevel"/>
    <w:tmpl w:val="EFBE01DE"/>
    <w:lvl w:ilvl="0" w:tplc="94B42F8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8ED384C"/>
    <w:multiLevelType w:val="hybridMultilevel"/>
    <w:tmpl w:val="80049B2A"/>
    <w:lvl w:ilvl="0" w:tplc="205824E4">
      <w:start w:val="1"/>
      <w:numFmt w:val="lowerLetter"/>
      <w:lvlText w:val="(%1)"/>
      <w:lvlJc w:val="left"/>
      <w:pPr>
        <w:ind w:left="717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37" w:hanging="360"/>
      </w:pPr>
    </w:lvl>
    <w:lvl w:ilvl="2" w:tplc="0C09001B" w:tentative="1">
      <w:start w:val="1"/>
      <w:numFmt w:val="lowerRoman"/>
      <w:lvlText w:val="%3."/>
      <w:lvlJc w:val="right"/>
      <w:pPr>
        <w:ind w:left="2157" w:hanging="180"/>
      </w:pPr>
    </w:lvl>
    <w:lvl w:ilvl="3" w:tplc="0C09000F" w:tentative="1">
      <w:start w:val="1"/>
      <w:numFmt w:val="decimal"/>
      <w:lvlText w:val="%4."/>
      <w:lvlJc w:val="left"/>
      <w:pPr>
        <w:ind w:left="2877" w:hanging="360"/>
      </w:pPr>
    </w:lvl>
    <w:lvl w:ilvl="4" w:tplc="0C090019" w:tentative="1">
      <w:start w:val="1"/>
      <w:numFmt w:val="lowerLetter"/>
      <w:lvlText w:val="%5."/>
      <w:lvlJc w:val="left"/>
      <w:pPr>
        <w:ind w:left="3597" w:hanging="360"/>
      </w:pPr>
    </w:lvl>
    <w:lvl w:ilvl="5" w:tplc="0C09001B" w:tentative="1">
      <w:start w:val="1"/>
      <w:numFmt w:val="lowerRoman"/>
      <w:lvlText w:val="%6."/>
      <w:lvlJc w:val="right"/>
      <w:pPr>
        <w:ind w:left="4317" w:hanging="180"/>
      </w:pPr>
    </w:lvl>
    <w:lvl w:ilvl="6" w:tplc="0C09000F" w:tentative="1">
      <w:start w:val="1"/>
      <w:numFmt w:val="decimal"/>
      <w:lvlText w:val="%7."/>
      <w:lvlJc w:val="left"/>
      <w:pPr>
        <w:ind w:left="5037" w:hanging="360"/>
      </w:pPr>
    </w:lvl>
    <w:lvl w:ilvl="7" w:tplc="0C090019" w:tentative="1">
      <w:start w:val="1"/>
      <w:numFmt w:val="lowerLetter"/>
      <w:lvlText w:val="%8."/>
      <w:lvlJc w:val="left"/>
      <w:pPr>
        <w:ind w:left="5757" w:hanging="360"/>
      </w:pPr>
    </w:lvl>
    <w:lvl w:ilvl="8" w:tplc="0C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28" w15:restartNumberingAfterBreak="0">
    <w:nsid w:val="59A60EDB"/>
    <w:multiLevelType w:val="hybridMultilevel"/>
    <w:tmpl w:val="6BA289E8"/>
    <w:lvl w:ilvl="0" w:tplc="0C090009">
      <w:start w:val="1"/>
      <w:numFmt w:val="bullet"/>
      <w:lvlText w:val=""/>
      <w:lvlJc w:val="left"/>
      <w:pPr>
        <w:ind w:left="673" w:hanging="360"/>
      </w:pPr>
      <w:rPr>
        <w:rFonts w:ascii="Wingdings" w:hAnsi="Wingdings" w:hint="default"/>
        <w:u w:val="none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D1951E1"/>
    <w:multiLevelType w:val="hybridMultilevel"/>
    <w:tmpl w:val="74008328"/>
    <w:lvl w:ilvl="0" w:tplc="06544488">
      <w:start w:val="1"/>
      <w:numFmt w:val="lowerLetter"/>
      <w:lvlText w:val="(%1)"/>
      <w:lvlJc w:val="left"/>
      <w:pPr>
        <w:ind w:left="1069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F9C3DF4"/>
    <w:multiLevelType w:val="hybridMultilevel"/>
    <w:tmpl w:val="7D7A3AAE"/>
    <w:lvl w:ilvl="0" w:tplc="5E00A946">
      <w:start w:val="1"/>
      <w:numFmt w:val="lowerLetter"/>
      <w:lvlText w:val="(%1)"/>
      <w:lvlJc w:val="left"/>
      <w:pPr>
        <w:ind w:left="1692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2412" w:hanging="360"/>
      </w:pPr>
    </w:lvl>
    <w:lvl w:ilvl="2" w:tplc="0C09001B" w:tentative="1">
      <w:start w:val="1"/>
      <w:numFmt w:val="lowerRoman"/>
      <w:lvlText w:val="%3."/>
      <w:lvlJc w:val="right"/>
      <w:pPr>
        <w:ind w:left="3132" w:hanging="180"/>
      </w:pPr>
    </w:lvl>
    <w:lvl w:ilvl="3" w:tplc="0C09000F" w:tentative="1">
      <w:start w:val="1"/>
      <w:numFmt w:val="decimal"/>
      <w:lvlText w:val="%4."/>
      <w:lvlJc w:val="left"/>
      <w:pPr>
        <w:ind w:left="3852" w:hanging="360"/>
      </w:pPr>
    </w:lvl>
    <w:lvl w:ilvl="4" w:tplc="0C090019" w:tentative="1">
      <w:start w:val="1"/>
      <w:numFmt w:val="lowerLetter"/>
      <w:lvlText w:val="%5."/>
      <w:lvlJc w:val="left"/>
      <w:pPr>
        <w:ind w:left="4572" w:hanging="360"/>
      </w:pPr>
    </w:lvl>
    <w:lvl w:ilvl="5" w:tplc="0C09001B" w:tentative="1">
      <w:start w:val="1"/>
      <w:numFmt w:val="lowerRoman"/>
      <w:lvlText w:val="%6."/>
      <w:lvlJc w:val="right"/>
      <w:pPr>
        <w:ind w:left="5292" w:hanging="180"/>
      </w:pPr>
    </w:lvl>
    <w:lvl w:ilvl="6" w:tplc="0C09000F" w:tentative="1">
      <w:start w:val="1"/>
      <w:numFmt w:val="decimal"/>
      <w:lvlText w:val="%7."/>
      <w:lvlJc w:val="left"/>
      <w:pPr>
        <w:ind w:left="6012" w:hanging="360"/>
      </w:pPr>
    </w:lvl>
    <w:lvl w:ilvl="7" w:tplc="0C090019" w:tentative="1">
      <w:start w:val="1"/>
      <w:numFmt w:val="lowerLetter"/>
      <w:lvlText w:val="%8."/>
      <w:lvlJc w:val="left"/>
      <w:pPr>
        <w:ind w:left="6732" w:hanging="360"/>
      </w:pPr>
    </w:lvl>
    <w:lvl w:ilvl="8" w:tplc="0C09001B" w:tentative="1">
      <w:start w:val="1"/>
      <w:numFmt w:val="lowerRoman"/>
      <w:lvlText w:val="%9."/>
      <w:lvlJc w:val="right"/>
      <w:pPr>
        <w:ind w:left="7452" w:hanging="180"/>
      </w:pPr>
    </w:lvl>
  </w:abstractNum>
  <w:abstractNum w:abstractNumId="31" w15:restartNumberingAfterBreak="0">
    <w:nsid w:val="603105E3"/>
    <w:multiLevelType w:val="hybridMultilevel"/>
    <w:tmpl w:val="57C81FE0"/>
    <w:lvl w:ilvl="0" w:tplc="0C090009">
      <w:start w:val="1"/>
      <w:numFmt w:val="bullet"/>
      <w:lvlText w:val=""/>
      <w:lvlJc w:val="left"/>
      <w:pPr>
        <w:ind w:left="673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39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1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3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5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7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9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1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33" w:hanging="360"/>
      </w:pPr>
      <w:rPr>
        <w:rFonts w:ascii="Wingdings" w:hAnsi="Wingdings" w:hint="default"/>
      </w:rPr>
    </w:lvl>
  </w:abstractNum>
  <w:abstractNum w:abstractNumId="32" w15:restartNumberingAfterBreak="0">
    <w:nsid w:val="607C3486"/>
    <w:multiLevelType w:val="hybridMultilevel"/>
    <w:tmpl w:val="C49E8698"/>
    <w:lvl w:ilvl="0" w:tplc="BA9EB74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0A972F8"/>
    <w:multiLevelType w:val="hybridMultilevel"/>
    <w:tmpl w:val="957A140C"/>
    <w:lvl w:ilvl="0" w:tplc="13F87BE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141352A"/>
    <w:multiLevelType w:val="hybridMultilevel"/>
    <w:tmpl w:val="333E42C4"/>
    <w:lvl w:ilvl="0" w:tplc="D39474B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2B21396"/>
    <w:multiLevelType w:val="hybridMultilevel"/>
    <w:tmpl w:val="A0C8BD5A"/>
    <w:lvl w:ilvl="0" w:tplc="49AA50D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62DB2DAB"/>
    <w:multiLevelType w:val="hybridMultilevel"/>
    <w:tmpl w:val="EB409530"/>
    <w:lvl w:ilvl="0" w:tplc="8600410C">
      <w:start w:val="1"/>
      <w:numFmt w:val="lowerLetter"/>
      <w:lvlText w:val="(%1)"/>
      <w:lvlJc w:val="left"/>
      <w:pPr>
        <w:ind w:left="140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24" w:hanging="360"/>
      </w:pPr>
    </w:lvl>
    <w:lvl w:ilvl="2" w:tplc="0C09001B" w:tentative="1">
      <w:start w:val="1"/>
      <w:numFmt w:val="lowerRoman"/>
      <w:lvlText w:val="%3."/>
      <w:lvlJc w:val="right"/>
      <w:pPr>
        <w:ind w:left="2844" w:hanging="180"/>
      </w:pPr>
    </w:lvl>
    <w:lvl w:ilvl="3" w:tplc="0C09000F" w:tentative="1">
      <w:start w:val="1"/>
      <w:numFmt w:val="decimal"/>
      <w:lvlText w:val="%4."/>
      <w:lvlJc w:val="left"/>
      <w:pPr>
        <w:ind w:left="3564" w:hanging="360"/>
      </w:pPr>
    </w:lvl>
    <w:lvl w:ilvl="4" w:tplc="0C090019" w:tentative="1">
      <w:start w:val="1"/>
      <w:numFmt w:val="lowerLetter"/>
      <w:lvlText w:val="%5."/>
      <w:lvlJc w:val="left"/>
      <w:pPr>
        <w:ind w:left="4284" w:hanging="360"/>
      </w:pPr>
    </w:lvl>
    <w:lvl w:ilvl="5" w:tplc="0C09001B" w:tentative="1">
      <w:start w:val="1"/>
      <w:numFmt w:val="lowerRoman"/>
      <w:lvlText w:val="%6."/>
      <w:lvlJc w:val="right"/>
      <w:pPr>
        <w:ind w:left="5004" w:hanging="180"/>
      </w:pPr>
    </w:lvl>
    <w:lvl w:ilvl="6" w:tplc="0C09000F" w:tentative="1">
      <w:start w:val="1"/>
      <w:numFmt w:val="decimal"/>
      <w:lvlText w:val="%7."/>
      <w:lvlJc w:val="left"/>
      <w:pPr>
        <w:ind w:left="5724" w:hanging="360"/>
      </w:pPr>
    </w:lvl>
    <w:lvl w:ilvl="7" w:tplc="0C090019" w:tentative="1">
      <w:start w:val="1"/>
      <w:numFmt w:val="lowerLetter"/>
      <w:lvlText w:val="%8."/>
      <w:lvlJc w:val="left"/>
      <w:pPr>
        <w:ind w:left="6444" w:hanging="360"/>
      </w:pPr>
    </w:lvl>
    <w:lvl w:ilvl="8" w:tplc="0C09001B" w:tentative="1">
      <w:start w:val="1"/>
      <w:numFmt w:val="lowerRoman"/>
      <w:lvlText w:val="%9."/>
      <w:lvlJc w:val="right"/>
      <w:pPr>
        <w:ind w:left="7164" w:hanging="180"/>
      </w:pPr>
    </w:lvl>
  </w:abstractNum>
  <w:abstractNum w:abstractNumId="37" w15:restartNumberingAfterBreak="0">
    <w:nsid w:val="66477E97"/>
    <w:multiLevelType w:val="hybridMultilevel"/>
    <w:tmpl w:val="E5B00C2C"/>
    <w:lvl w:ilvl="0" w:tplc="68BA02E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6EE78DB"/>
    <w:multiLevelType w:val="hybridMultilevel"/>
    <w:tmpl w:val="5D608A7A"/>
    <w:lvl w:ilvl="0" w:tplc="F290FD9E">
      <w:start w:val="1"/>
      <w:numFmt w:val="lowerLetter"/>
      <w:lvlText w:val="(%1)"/>
      <w:lvlJc w:val="left"/>
      <w:pPr>
        <w:ind w:left="25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3240" w:hanging="360"/>
      </w:pPr>
    </w:lvl>
    <w:lvl w:ilvl="2" w:tplc="0C09001B" w:tentative="1">
      <w:start w:val="1"/>
      <w:numFmt w:val="lowerRoman"/>
      <w:lvlText w:val="%3."/>
      <w:lvlJc w:val="right"/>
      <w:pPr>
        <w:ind w:left="3960" w:hanging="180"/>
      </w:pPr>
    </w:lvl>
    <w:lvl w:ilvl="3" w:tplc="0C09000F" w:tentative="1">
      <w:start w:val="1"/>
      <w:numFmt w:val="decimal"/>
      <w:lvlText w:val="%4."/>
      <w:lvlJc w:val="left"/>
      <w:pPr>
        <w:ind w:left="4680" w:hanging="360"/>
      </w:pPr>
    </w:lvl>
    <w:lvl w:ilvl="4" w:tplc="0C090019" w:tentative="1">
      <w:start w:val="1"/>
      <w:numFmt w:val="lowerLetter"/>
      <w:lvlText w:val="%5."/>
      <w:lvlJc w:val="left"/>
      <w:pPr>
        <w:ind w:left="5400" w:hanging="360"/>
      </w:pPr>
    </w:lvl>
    <w:lvl w:ilvl="5" w:tplc="0C09001B" w:tentative="1">
      <w:start w:val="1"/>
      <w:numFmt w:val="lowerRoman"/>
      <w:lvlText w:val="%6."/>
      <w:lvlJc w:val="right"/>
      <w:pPr>
        <w:ind w:left="6120" w:hanging="180"/>
      </w:pPr>
    </w:lvl>
    <w:lvl w:ilvl="6" w:tplc="0C09000F" w:tentative="1">
      <w:start w:val="1"/>
      <w:numFmt w:val="decimal"/>
      <w:lvlText w:val="%7."/>
      <w:lvlJc w:val="left"/>
      <w:pPr>
        <w:ind w:left="6840" w:hanging="360"/>
      </w:pPr>
    </w:lvl>
    <w:lvl w:ilvl="7" w:tplc="0C090019" w:tentative="1">
      <w:start w:val="1"/>
      <w:numFmt w:val="lowerLetter"/>
      <w:lvlText w:val="%8."/>
      <w:lvlJc w:val="left"/>
      <w:pPr>
        <w:ind w:left="7560" w:hanging="360"/>
      </w:pPr>
    </w:lvl>
    <w:lvl w:ilvl="8" w:tplc="0C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9" w15:restartNumberingAfterBreak="0">
    <w:nsid w:val="67882139"/>
    <w:multiLevelType w:val="hybridMultilevel"/>
    <w:tmpl w:val="51769F8E"/>
    <w:lvl w:ilvl="0" w:tplc="13EED948">
      <w:start w:val="1"/>
      <w:numFmt w:val="lowerLetter"/>
      <w:lvlText w:val="(%1)"/>
      <w:lvlJc w:val="left"/>
      <w:pPr>
        <w:ind w:left="696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16" w:hanging="360"/>
      </w:pPr>
    </w:lvl>
    <w:lvl w:ilvl="2" w:tplc="0C09001B" w:tentative="1">
      <w:start w:val="1"/>
      <w:numFmt w:val="lowerRoman"/>
      <w:lvlText w:val="%3."/>
      <w:lvlJc w:val="right"/>
      <w:pPr>
        <w:ind w:left="2136" w:hanging="180"/>
      </w:pPr>
    </w:lvl>
    <w:lvl w:ilvl="3" w:tplc="0C09000F" w:tentative="1">
      <w:start w:val="1"/>
      <w:numFmt w:val="decimal"/>
      <w:lvlText w:val="%4."/>
      <w:lvlJc w:val="left"/>
      <w:pPr>
        <w:ind w:left="2856" w:hanging="360"/>
      </w:pPr>
    </w:lvl>
    <w:lvl w:ilvl="4" w:tplc="0C090019" w:tentative="1">
      <w:start w:val="1"/>
      <w:numFmt w:val="lowerLetter"/>
      <w:lvlText w:val="%5."/>
      <w:lvlJc w:val="left"/>
      <w:pPr>
        <w:ind w:left="3576" w:hanging="360"/>
      </w:pPr>
    </w:lvl>
    <w:lvl w:ilvl="5" w:tplc="0C09001B" w:tentative="1">
      <w:start w:val="1"/>
      <w:numFmt w:val="lowerRoman"/>
      <w:lvlText w:val="%6."/>
      <w:lvlJc w:val="right"/>
      <w:pPr>
        <w:ind w:left="4296" w:hanging="180"/>
      </w:pPr>
    </w:lvl>
    <w:lvl w:ilvl="6" w:tplc="0C09000F" w:tentative="1">
      <w:start w:val="1"/>
      <w:numFmt w:val="decimal"/>
      <w:lvlText w:val="%7."/>
      <w:lvlJc w:val="left"/>
      <w:pPr>
        <w:ind w:left="5016" w:hanging="360"/>
      </w:pPr>
    </w:lvl>
    <w:lvl w:ilvl="7" w:tplc="0C090019" w:tentative="1">
      <w:start w:val="1"/>
      <w:numFmt w:val="lowerLetter"/>
      <w:lvlText w:val="%8."/>
      <w:lvlJc w:val="left"/>
      <w:pPr>
        <w:ind w:left="5736" w:hanging="360"/>
      </w:pPr>
    </w:lvl>
    <w:lvl w:ilvl="8" w:tplc="0C09001B" w:tentative="1">
      <w:start w:val="1"/>
      <w:numFmt w:val="lowerRoman"/>
      <w:lvlText w:val="%9."/>
      <w:lvlJc w:val="right"/>
      <w:pPr>
        <w:ind w:left="6456" w:hanging="180"/>
      </w:pPr>
    </w:lvl>
  </w:abstractNum>
  <w:abstractNum w:abstractNumId="40" w15:restartNumberingAfterBreak="0">
    <w:nsid w:val="688863E3"/>
    <w:multiLevelType w:val="hybridMultilevel"/>
    <w:tmpl w:val="354E66F0"/>
    <w:lvl w:ilvl="0" w:tplc="38AED5DE">
      <w:start w:val="1"/>
      <w:numFmt w:val="lowerLetter"/>
      <w:lvlText w:val="(%1)"/>
      <w:lvlJc w:val="left"/>
      <w:pPr>
        <w:ind w:left="13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00" w:hanging="360"/>
      </w:pPr>
    </w:lvl>
    <w:lvl w:ilvl="2" w:tplc="0C09001B" w:tentative="1">
      <w:start w:val="1"/>
      <w:numFmt w:val="lowerRoman"/>
      <w:lvlText w:val="%3."/>
      <w:lvlJc w:val="right"/>
      <w:pPr>
        <w:ind w:left="2820" w:hanging="180"/>
      </w:pPr>
    </w:lvl>
    <w:lvl w:ilvl="3" w:tplc="0C09000F" w:tentative="1">
      <w:start w:val="1"/>
      <w:numFmt w:val="decimal"/>
      <w:lvlText w:val="%4."/>
      <w:lvlJc w:val="left"/>
      <w:pPr>
        <w:ind w:left="3540" w:hanging="360"/>
      </w:pPr>
    </w:lvl>
    <w:lvl w:ilvl="4" w:tplc="0C090019" w:tentative="1">
      <w:start w:val="1"/>
      <w:numFmt w:val="lowerLetter"/>
      <w:lvlText w:val="%5."/>
      <w:lvlJc w:val="left"/>
      <w:pPr>
        <w:ind w:left="4260" w:hanging="360"/>
      </w:pPr>
    </w:lvl>
    <w:lvl w:ilvl="5" w:tplc="0C09001B" w:tentative="1">
      <w:start w:val="1"/>
      <w:numFmt w:val="lowerRoman"/>
      <w:lvlText w:val="%6."/>
      <w:lvlJc w:val="right"/>
      <w:pPr>
        <w:ind w:left="4980" w:hanging="180"/>
      </w:pPr>
    </w:lvl>
    <w:lvl w:ilvl="6" w:tplc="0C09000F" w:tentative="1">
      <w:start w:val="1"/>
      <w:numFmt w:val="decimal"/>
      <w:lvlText w:val="%7."/>
      <w:lvlJc w:val="left"/>
      <w:pPr>
        <w:ind w:left="5700" w:hanging="360"/>
      </w:pPr>
    </w:lvl>
    <w:lvl w:ilvl="7" w:tplc="0C090019" w:tentative="1">
      <w:start w:val="1"/>
      <w:numFmt w:val="lowerLetter"/>
      <w:lvlText w:val="%8."/>
      <w:lvlJc w:val="left"/>
      <w:pPr>
        <w:ind w:left="6420" w:hanging="360"/>
      </w:pPr>
    </w:lvl>
    <w:lvl w:ilvl="8" w:tplc="0C0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41" w15:restartNumberingAfterBreak="0">
    <w:nsid w:val="6E74341F"/>
    <w:multiLevelType w:val="hybridMultilevel"/>
    <w:tmpl w:val="03787D78"/>
    <w:lvl w:ilvl="0" w:tplc="1122C22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1BA30DB"/>
    <w:multiLevelType w:val="hybridMultilevel"/>
    <w:tmpl w:val="27D8ED98"/>
    <w:lvl w:ilvl="0" w:tplc="7FF68912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3" w15:restartNumberingAfterBreak="0">
    <w:nsid w:val="77431FBC"/>
    <w:multiLevelType w:val="hybridMultilevel"/>
    <w:tmpl w:val="5A26E944"/>
    <w:lvl w:ilvl="0" w:tplc="F7E0E65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31"/>
  </w:num>
  <w:num w:numId="3">
    <w:abstractNumId w:val="28"/>
  </w:num>
  <w:num w:numId="4">
    <w:abstractNumId w:val="22"/>
  </w:num>
  <w:num w:numId="5">
    <w:abstractNumId w:val="21"/>
  </w:num>
  <w:num w:numId="6">
    <w:abstractNumId w:val="20"/>
  </w:num>
  <w:num w:numId="7">
    <w:abstractNumId w:val="2"/>
  </w:num>
  <w:num w:numId="8">
    <w:abstractNumId w:val="17"/>
  </w:num>
  <w:num w:numId="9">
    <w:abstractNumId w:val="27"/>
  </w:num>
  <w:num w:numId="10">
    <w:abstractNumId w:val="19"/>
  </w:num>
  <w:num w:numId="11">
    <w:abstractNumId w:val="42"/>
  </w:num>
  <w:num w:numId="12">
    <w:abstractNumId w:val="43"/>
  </w:num>
  <w:num w:numId="13">
    <w:abstractNumId w:val="18"/>
  </w:num>
  <w:num w:numId="14">
    <w:abstractNumId w:val="11"/>
  </w:num>
  <w:num w:numId="15">
    <w:abstractNumId w:val="10"/>
  </w:num>
  <w:num w:numId="16">
    <w:abstractNumId w:val="37"/>
  </w:num>
  <w:num w:numId="17">
    <w:abstractNumId w:val="14"/>
  </w:num>
  <w:num w:numId="18">
    <w:abstractNumId w:val="13"/>
  </w:num>
  <w:num w:numId="19">
    <w:abstractNumId w:val="39"/>
  </w:num>
  <w:num w:numId="20">
    <w:abstractNumId w:val="32"/>
  </w:num>
  <w:num w:numId="21">
    <w:abstractNumId w:val="33"/>
  </w:num>
  <w:num w:numId="22">
    <w:abstractNumId w:val="24"/>
  </w:num>
  <w:num w:numId="23">
    <w:abstractNumId w:val="26"/>
  </w:num>
  <w:num w:numId="24">
    <w:abstractNumId w:val="6"/>
  </w:num>
  <w:num w:numId="25">
    <w:abstractNumId w:val="40"/>
  </w:num>
  <w:num w:numId="26">
    <w:abstractNumId w:val="4"/>
  </w:num>
  <w:num w:numId="27">
    <w:abstractNumId w:val="9"/>
  </w:num>
  <w:num w:numId="28">
    <w:abstractNumId w:val="8"/>
  </w:num>
  <w:num w:numId="29">
    <w:abstractNumId w:val="30"/>
  </w:num>
  <w:num w:numId="30">
    <w:abstractNumId w:val="35"/>
  </w:num>
  <w:num w:numId="31">
    <w:abstractNumId w:val="16"/>
  </w:num>
  <w:num w:numId="32">
    <w:abstractNumId w:val="38"/>
  </w:num>
  <w:num w:numId="33">
    <w:abstractNumId w:val="34"/>
  </w:num>
  <w:num w:numId="34">
    <w:abstractNumId w:val="1"/>
  </w:num>
  <w:num w:numId="35">
    <w:abstractNumId w:val="25"/>
  </w:num>
  <w:num w:numId="36">
    <w:abstractNumId w:val="7"/>
  </w:num>
  <w:num w:numId="37">
    <w:abstractNumId w:val="3"/>
  </w:num>
  <w:num w:numId="38">
    <w:abstractNumId w:val="36"/>
  </w:num>
  <w:num w:numId="39">
    <w:abstractNumId w:val="41"/>
  </w:num>
  <w:num w:numId="40">
    <w:abstractNumId w:val="29"/>
  </w:num>
  <w:num w:numId="41">
    <w:abstractNumId w:val="23"/>
  </w:num>
  <w:num w:numId="42">
    <w:abstractNumId w:val="15"/>
  </w:num>
  <w:num w:numId="43">
    <w:abstractNumId w:val="5"/>
  </w:num>
  <w:num w:numId="44">
    <w:abstractNumId w:val="1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2F14"/>
    <w:rsid w:val="00000198"/>
    <w:rsid w:val="00000B6E"/>
    <w:rsid w:val="00007B22"/>
    <w:rsid w:val="00010FCA"/>
    <w:rsid w:val="000114CF"/>
    <w:rsid w:val="00011F41"/>
    <w:rsid w:val="00012045"/>
    <w:rsid w:val="000126E4"/>
    <w:rsid w:val="00015B05"/>
    <w:rsid w:val="00017459"/>
    <w:rsid w:val="0002198A"/>
    <w:rsid w:val="00022599"/>
    <w:rsid w:val="00023791"/>
    <w:rsid w:val="00024548"/>
    <w:rsid w:val="00024FDD"/>
    <w:rsid w:val="00027651"/>
    <w:rsid w:val="00030DDC"/>
    <w:rsid w:val="000328FE"/>
    <w:rsid w:val="00032B5F"/>
    <w:rsid w:val="0003315A"/>
    <w:rsid w:val="00033DDF"/>
    <w:rsid w:val="00035D7F"/>
    <w:rsid w:val="00036F78"/>
    <w:rsid w:val="00041950"/>
    <w:rsid w:val="00046AD4"/>
    <w:rsid w:val="00046E48"/>
    <w:rsid w:val="00052DC6"/>
    <w:rsid w:val="00055B1E"/>
    <w:rsid w:val="00057F26"/>
    <w:rsid w:val="000612BD"/>
    <w:rsid w:val="000645B5"/>
    <w:rsid w:val="00064E54"/>
    <w:rsid w:val="00064EE9"/>
    <w:rsid w:val="00064FA6"/>
    <w:rsid w:val="0006513D"/>
    <w:rsid w:val="00065A59"/>
    <w:rsid w:val="00065DD7"/>
    <w:rsid w:val="00072C4E"/>
    <w:rsid w:val="00081DA4"/>
    <w:rsid w:val="00082240"/>
    <w:rsid w:val="00082413"/>
    <w:rsid w:val="0008382F"/>
    <w:rsid w:val="000853D2"/>
    <w:rsid w:val="00085F53"/>
    <w:rsid w:val="00090EAA"/>
    <w:rsid w:val="00091C32"/>
    <w:rsid w:val="00092B68"/>
    <w:rsid w:val="00094227"/>
    <w:rsid w:val="00094845"/>
    <w:rsid w:val="000958A2"/>
    <w:rsid w:val="000A1072"/>
    <w:rsid w:val="000A201A"/>
    <w:rsid w:val="000A31B0"/>
    <w:rsid w:val="000A6D6B"/>
    <w:rsid w:val="000A7F4F"/>
    <w:rsid w:val="000B0997"/>
    <w:rsid w:val="000B0CE4"/>
    <w:rsid w:val="000B1A24"/>
    <w:rsid w:val="000B2BBE"/>
    <w:rsid w:val="000B313E"/>
    <w:rsid w:val="000B46F3"/>
    <w:rsid w:val="000B5B6D"/>
    <w:rsid w:val="000B6320"/>
    <w:rsid w:val="000B6D63"/>
    <w:rsid w:val="000B72AB"/>
    <w:rsid w:val="000B7889"/>
    <w:rsid w:val="000C1ACA"/>
    <w:rsid w:val="000C254B"/>
    <w:rsid w:val="000C33EA"/>
    <w:rsid w:val="000C347D"/>
    <w:rsid w:val="000D141E"/>
    <w:rsid w:val="000D229A"/>
    <w:rsid w:val="000D385C"/>
    <w:rsid w:val="000D5A22"/>
    <w:rsid w:val="000D614F"/>
    <w:rsid w:val="000D7257"/>
    <w:rsid w:val="000E0013"/>
    <w:rsid w:val="000E29AB"/>
    <w:rsid w:val="000E46C7"/>
    <w:rsid w:val="000E4840"/>
    <w:rsid w:val="000E5FA8"/>
    <w:rsid w:val="000E639E"/>
    <w:rsid w:val="000F0DF4"/>
    <w:rsid w:val="000F1A09"/>
    <w:rsid w:val="000F26CC"/>
    <w:rsid w:val="000F388D"/>
    <w:rsid w:val="000F5167"/>
    <w:rsid w:val="000F5FEC"/>
    <w:rsid w:val="00104387"/>
    <w:rsid w:val="00107F17"/>
    <w:rsid w:val="001104E5"/>
    <w:rsid w:val="001115E2"/>
    <w:rsid w:val="001124E8"/>
    <w:rsid w:val="0011310F"/>
    <w:rsid w:val="00113C76"/>
    <w:rsid w:val="00116427"/>
    <w:rsid w:val="00123DB7"/>
    <w:rsid w:val="0012722A"/>
    <w:rsid w:val="001307DF"/>
    <w:rsid w:val="00133ACA"/>
    <w:rsid w:val="00140FE9"/>
    <w:rsid w:val="00141293"/>
    <w:rsid w:val="00143A53"/>
    <w:rsid w:val="00144199"/>
    <w:rsid w:val="001468E5"/>
    <w:rsid w:val="00147473"/>
    <w:rsid w:val="00150E7A"/>
    <w:rsid w:val="00152A38"/>
    <w:rsid w:val="00156EC9"/>
    <w:rsid w:val="001577DC"/>
    <w:rsid w:val="00157DE8"/>
    <w:rsid w:val="0016163A"/>
    <w:rsid w:val="00163F78"/>
    <w:rsid w:val="0016778E"/>
    <w:rsid w:val="0016793D"/>
    <w:rsid w:val="001729A0"/>
    <w:rsid w:val="00175882"/>
    <w:rsid w:val="00177091"/>
    <w:rsid w:val="00177C5E"/>
    <w:rsid w:val="0018050E"/>
    <w:rsid w:val="00185A01"/>
    <w:rsid w:val="0018617D"/>
    <w:rsid w:val="00186694"/>
    <w:rsid w:val="0018714A"/>
    <w:rsid w:val="001873C5"/>
    <w:rsid w:val="00192F02"/>
    <w:rsid w:val="00195432"/>
    <w:rsid w:val="001A40FA"/>
    <w:rsid w:val="001A799D"/>
    <w:rsid w:val="001A7B75"/>
    <w:rsid w:val="001B157C"/>
    <w:rsid w:val="001B1768"/>
    <w:rsid w:val="001B64BB"/>
    <w:rsid w:val="001B66D2"/>
    <w:rsid w:val="001B772B"/>
    <w:rsid w:val="001C0573"/>
    <w:rsid w:val="001C0EFE"/>
    <w:rsid w:val="001C302F"/>
    <w:rsid w:val="001C40B7"/>
    <w:rsid w:val="001C46A3"/>
    <w:rsid w:val="001C6E72"/>
    <w:rsid w:val="001C6F08"/>
    <w:rsid w:val="001D0D79"/>
    <w:rsid w:val="001D2206"/>
    <w:rsid w:val="001D247A"/>
    <w:rsid w:val="001D2FA2"/>
    <w:rsid w:val="001E0642"/>
    <w:rsid w:val="001E1F12"/>
    <w:rsid w:val="001E2006"/>
    <w:rsid w:val="001E25CD"/>
    <w:rsid w:val="001E36DB"/>
    <w:rsid w:val="001E4337"/>
    <w:rsid w:val="001E4D73"/>
    <w:rsid w:val="001E5995"/>
    <w:rsid w:val="001F0C56"/>
    <w:rsid w:val="001F4863"/>
    <w:rsid w:val="001F6173"/>
    <w:rsid w:val="0020326C"/>
    <w:rsid w:val="002044CC"/>
    <w:rsid w:val="00204C3B"/>
    <w:rsid w:val="00205C86"/>
    <w:rsid w:val="0020728B"/>
    <w:rsid w:val="00211D28"/>
    <w:rsid w:val="002120DC"/>
    <w:rsid w:val="00212717"/>
    <w:rsid w:val="00224F48"/>
    <w:rsid w:val="00225AE9"/>
    <w:rsid w:val="00226269"/>
    <w:rsid w:val="00226505"/>
    <w:rsid w:val="00235842"/>
    <w:rsid w:val="00236FC7"/>
    <w:rsid w:val="00237980"/>
    <w:rsid w:val="0024039A"/>
    <w:rsid w:val="00240E47"/>
    <w:rsid w:val="00241462"/>
    <w:rsid w:val="002417D8"/>
    <w:rsid w:val="0024472B"/>
    <w:rsid w:val="00245A0C"/>
    <w:rsid w:val="00245E17"/>
    <w:rsid w:val="00251103"/>
    <w:rsid w:val="00252862"/>
    <w:rsid w:val="00254CD9"/>
    <w:rsid w:val="00256CD4"/>
    <w:rsid w:val="00261613"/>
    <w:rsid w:val="00266946"/>
    <w:rsid w:val="00271707"/>
    <w:rsid w:val="00273195"/>
    <w:rsid w:val="00273207"/>
    <w:rsid w:val="00274229"/>
    <w:rsid w:val="002745E9"/>
    <w:rsid w:val="00274DAC"/>
    <w:rsid w:val="0028051B"/>
    <w:rsid w:val="00283448"/>
    <w:rsid w:val="0028460C"/>
    <w:rsid w:val="002847A2"/>
    <w:rsid w:val="0028638F"/>
    <w:rsid w:val="00290116"/>
    <w:rsid w:val="002941E3"/>
    <w:rsid w:val="00294723"/>
    <w:rsid w:val="002A09F2"/>
    <w:rsid w:val="002A0DF6"/>
    <w:rsid w:val="002A1C57"/>
    <w:rsid w:val="002A3D38"/>
    <w:rsid w:val="002A3E5A"/>
    <w:rsid w:val="002A4591"/>
    <w:rsid w:val="002A55FC"/>
    <w:rsid w:val="002A5917"/>
    <w:rsid w:val="002A5E1F"/>
    <w:rsid w:val="002A6842"/>
    <w:rsid w:val="002A7611"/>
    <w:rsid w:val="002B15A1"/>
    <w:rsid w:val="002B31E8"/>
    <w:rsid w:val="002B4AF8"/>
    <w:rsid w:val="002B7B28"/>
    <w:rsid w:val="002C068F"/>
    <w:rsid w:val="002C125B"/>
    <w:rsid w:val="002C15C9"/>
    <w:rsid w:val="002C3F00"/>
    <w:rsid w:val="002C50D6"/>
    <w:rsid w:val="002C5915"/>
    <w:rsid w:val="002C7A92"/>
    <w:rsid w:val="002D00CE"/>
    <w:rsid w:val="002D0223"/>
    <w:rsid w:val="002D6780"/>
    <w:rsid w:val="002D7953"/>
    <w:rsid w:val="002D79D6"/>
    <w:rsid w:val="002E1A85"/>
    <w:rsid w:val="002E3702"/>
    <w:rsid w:val="002F4281"/>
    <w:rsid w:val="002F4E2C"/>
    <w:rsid w:val="002F6718"/>
    <w:rsid w:val="002F6EAB"/>
    <w:rsid w:val="00300748"/>
    <w:rsid w:val="00303FC6"/>
    <w:rsid w:val="003048FB"/>
    <w:rsid w:val="00304D8E"/>
    <w:rsid w:val="00305431"/>
    <w:rsid w:val="00313407"/>
    <w:rsid w:val="00317131"/>
    <w:rsid w:val="00320C2F"/>
    <w:rsid w:val="00320F6B"/>
    <w:rsid w:val="0032229A"/>
    <w:rsid w:val="00324ADE"/>
    <w:rsid w:val="0032628F"/>
    <w:rsid w:val="00326891"/>
    <w:rsid w:val="00327A28"/>
    <w:rsid w:val="00330BEB"/>
    <w:rsid w:val="00330FF9"/>
    <w:rsid w:val="00333096"/>
    <w:rsid w:val="00336781"/>
    <w:rsid w:val="00336D47"/>
    <w:rsid w:val="00340083"/>
    <w:rsid w:val="00340431"/>
    <w:rsid w:val="00351299"/>
    <w:rsid w:val="00356AA5"/>
    <w:rsid w:val="00357DA2"/>
    <w:rsid w:val="00360152"/>
    <w:rsid w:val="00360CEC"/>
    <w:rsid w:val="00361078"/>
    <w:rsid w:val="00361590"/>
    <w:rsid w:val="00361C2E"/>
    <w:rsid w:val="003625C9"/>
    <w:rsid w:val="003638B9"/>
    <w:rsid w:val="00363E59"/>
    <w:rsid w:val="00364F4D"/>
    <w:rsid w:val="003758D2"/>
    <w:rsid w:val="00375A75"/>
    <w:rsid w:val="003763B6"/>
    <w:rsid w:val="003765BD"/>
    <w:rsid w:val="00376B15"/>
    <w:rsid w:val="0038230B"/>
    <w:rsid w:val="003829D6"/>
    <w:rsid w:val="0038430A"/>
    <w:rsid w:val="00386A72"/>
    <w:rsid w:val="00391886"/>
    <w:rsid w:val="003A0EA9"/>
    <w:rsid w:val="003A330D"/>
    <w:rsid w:val="003A3E04"/>
    <w:rsid w:val="003A3EAB"/>
    <w:rsid w:val="003A69A4"/>
    <w:rsid w:val="003A7447"/>
    <w:rsid w:val="003B05C0"/>
    <w:rsid w:val="003B07A9"/>
    <w:rsid w:val="003B19AA"/>
    <w:rsid w:val="003B28ED"/>
    <w:rsid w:val="003B4ABF"/>
    <w:rsid w:val="003B4C80"/>
    <w:rsid w:val="003B683E"/>
    <w:rsid w:val="003C0034"/>
    <w:rsid w:val="003C06BE"/>
    <w:rsid w:val="003C0E55"/>
    <w:rsid w:val="003C6D37"/>
    <w:rsid w:val="003C7E3D"/>
    <w:rsid w:val="003D04B2"/>
    <w:rsid w:val="003D065D"/>
    <w:rsid w:val="003D0666"/>
    <w:rsid w:val="003D10E2"/>
    <w:rsid w:val="003D21A0"/>
    <w:rsid w:val="003D28AD"/>
    <w:rsid w:val="003D3EEB"/>
    <w:rsid w:val="003D4732"/>
    <w:rsid w:val="003D495B"/>
    <w:rsid w:val="003D517B"/>
    <w:rsid w:val="003D69C1"/>
    <w:rsid w:val="003E0C37"/>
    <w:rsid w:val="003E0E89"/>
    <w:rsid w:val="003E28AA"/>
    <w:rsid w:val="003E41F2"/>
    <w:rsid w:val="003E50E9"/>
    <w:rsid w:val="003E6112"/>
    <w:rsid w:val="003E73E4"/>
    <w:rsid w:val="003E7400"/>
    <w:rsid w:val="003F030D"/>
    <w:rsid w:val="003F1B52"/>
    <w:rsid w:val="003F4F82"/>
    <w:rsid w:val="003F75AA"/>
    <w:rsid w:val="003F7BB3"/>
    <w:rsid w:val="00403DA8"/>
    <w:rsid w:val="00404B0D"/>
    <w:rsid w:val="00406AEB"/>
    <w:rsid w:val="00406D13"/>
    <w:rsid w:val="00410E09"/>
    <w:rsid w:val="00410E39"/>
    <w:rsid w:val="00414B6E"/>
    <w:rsid w:val="004151AE"/>
    <w:rsid w:val="0041664D"/>
    <w:rsid w:val="00416EEA"/>
    <w:rsid w:val="004217DA"/>
    <w:rsid w:val="00422C10"/>
    <w:rsid w:val="00424633"/>
    <w:rsid w:val="004248E7"/>
    <w:rsid w:val="0042624F"/>
    <w:rsid w:val="0042648A"/>
    <w:rsid w:val="004310A2"/>
    <w:rsid w:val="00431BD7"/>
    <w:rsid w:val="00433B3E"/>
    <w:rsid w:val="004428CA"/>
    <w:rsid w:val="004529F1"/>
    <w:rsid w:val="00455EBF"/>
    <w:rsid w:val="004606C5"/>
    <w:rsid w:val="00460706"/>
    <w:rsid w:val="0046078B"/>
    <w:rsid w:val="00464295"/>
    <w:rsid w:val="0046555F"/>
    <w:rsid w:val="00465F72"/>
    <w:rsid w:val="00473418"/>
    <w:rsid w:val="00473A2E"/>
    <w:rsid w:val="0047431A"/>
    <w:rsid w:val="00474481"/>
    <w:rsid w:val="0047465A"/>
    <w:rsid w:val="00475641"/>
    <w:rsid w:val="004800FE"/>
    <w:rsid w:val="0048035F"/>
    <w:rsid w:val="00480EA2"/>
    <w:rsid w:val="00483695"/>
    <w:rsid w:val="00484D39"/>
    <w:rsid w:val="00484DE3"/>
    <w:rsid w:val="004851FB"/>
    <w:rsid w:val="004858CA"/>
    <w:rsid w:val="004865E4"/>
    <w:rsid w:val="004925E5"/>
    <w:rsid w:val="00492D7B"/>
    <w:rsid w:val="00493943"/>
    <w:rsid w:val="00493EAF"/>
    <w:rsid w:val="00494E15"/>
    <w:rsid w:val="00496063"/>
    <w:rsid w:val="00496372"/>
    <w:rsid w:val="004A16A2"/>
    <w:rsid w:val="004A40F1"/>
    <w:rsid w:val="004A4F17"/>
    <w:rsid w:val="004A6A97"/>
    <w:rsid w:val="004A7BF8"/>
    <w:rsid w:val="004A7D40"/>
    <w:rsid w:val="004A7E2D"/>
    <w:rsid w:val="004B31E0"/>
    <w:rsid w:val="004C0F36"/>
    <w:rsid w:val="004C2B22"/>
    <w:rsid w:val="004C353C"/>
    <w:rsid w:val="004C5B2B"/>
    <w:rsid w:val="004C6DC4"/>
    <w:rsid w:val="004C7509"/>
    <w:rsid w:val="004D0BA4"/>
    <w:rsid w:val="004D495A"/>
    <w:rsid w:val="004D7B89"/>
    <w:rsid w:val="004D7BAF"/>
    <w:rsid w:val="004E1B67"/>
    <w:rsid w:val="004E2F52"/>
    <w:rsid w:val="004E3250"/>
    <w:rsid w:val="004E3A6B"/>
    <w:rsid w:val="004E4F54"/>
    <w:rsid w:val="004E4FF8"/>
    <w:rsid w:val="004E5C05"/>
    <w:rsid w:val="004E5C8E"/>
    <w:rsid w:val="004E5FFB"/>
    <w:rsid w:val="004F0E0B"/>
    <w:rsid w:val="004F3F67"/>
    <w:rsid w:val="004F5945"/>
    <w:rsid w:val="004F59FA"/>
    <w:rsid w:val="004F5ED9"/>
    <w:rsid w:val="004F6716"/>
    <w:rsid w:val="00503751"/>
    <w:rsid w:val="005046AC"/>
    <w:rsid w:val="00505018"/>
    <w:rsid w:val="00506035"/>
    <w:rsid w:val="00506B4D"/>
    <w:rsid w:val="00507A3C"/>
    <w:rsid w:val="005117C3"/>
    <w:rsid w:val="00514028"/>
    <w:rsid w:val="0051406E"/>
    <w:rsid w:val="005145E5"/>
    <w:rsid w:val="005170B8"/>
    <w:rsid w:val="005175D1"/>
    <w:rsid w:val="00523027"/>
    <w:rsid w:val="00523248"/>
    <w:rsid w:val="005234E3"/>
    <w:rsid w:val="005246F8"/>
    <w:rsid w:val="00527225"/>
    <w:rsid w:val="005275DF"/>
    <w:rsid w:val="00527BCB"/>
    <w:rsid w:val="00530136"/>
    <w:rsid w:val="00531064"/>
    <w:rsid w:val="005319F7"/>
    <w:rsid w:val="00532A2F"/>
    <w:rsid w:val="00532B9F"/>
    <w:rsid w:val="00534C23"/>
    <w:rsid w:val="00535039"/>
    <w:rsid w:val="005365A2"/>
    <w:rsid w:val="00540181"/>
    <w:rsid w:val="00540C00"/>
    <w:rsid w:val="0054176C"/>
    <w:rsid w:val="005418ED"/>
    <w:rsid w:val="005424C6"/>
    <w:rsid w:val="00542ECD"/>
    <w:rsid w:val="00546AAB"/>
    <w:rsid w:val="005517E9"/>
    <w:rsid w:val="0055586F"/>
    <w:rsid w:val="00555905"/>
    <w:rsid w:val="00560267"/>
    <w:rsid w:val="00562A98"/>
    <w:rsid w:val="00565F10"/>
    <w:rsid w:val="00566BCE"/>
    <w:rsid w:val="0056735E"/>
    <w:rsid w:val="005717EF"/>
    <w:rsid w:val="00573412"/>
    <w:rsid w:val="00573BF5"/>
    <w:rsid w:val="00575CDA"/>
    <w:rsid w:val="0057688D"/>
    <w:rsid w:val="0057723A"/>
    <w:rsid w:val="00580EAD"/>
    <w:rsid w:val="00585F07"/>
    <w:rsid w:val="005870FA"/>
    <w:rsid w:val="00590BAF"/>
    <w:rsid w:val="00591DC3"/>
    <w:rsid w:val="00596BFA"/>
    <w:rsid w:val="00597079"/>
    <w:rsid w:val="005A2C47"/>
    <w:rsid w:val="005A2CC5"/>
    <w:rsid w:val="005A2D9F"/>
    <w:rsid w:val="005A3575"/>
    <w:rsid w:val="005A36EA"/>
    <w:rsid w:val="005A4196"/>
    <w:rsid w:val="005A5E76"/>
    <w:rsid w:val="005B0734"/>
    <w:rsid w:val="005B156C"/>
    <w:rsid w:val="005B2FF2"/>
    <w:rsid w:val="005B41C9"/>
    <w:rsid w:val="005B48A9"/>
    <w:rsid w:val="005B4DB3"/>
    <w:rsid w:val="005B6B17"/>
    <w:rsid w:val="005C0B17"/>
    <w:rsid w:val="005C680F"/>
    <w:rsid w:val="005C716E"/>
    <w:rsid w:val="005C752D"/>
    <w:rsid w:val="005C7714"/>
    <w:rsid w:val="005C7D23"/>
    <w:rsid w:val="005D034C"/>
    <w:rsid w:val="005D2461"/>
    <w:rsid w:val="005D2602"/>
    <w:rsid w:val="005D6843"/>
    <w:rsid w:val="005D7E49"/>
    <w:rsid w:val="005E5739"/>
    <w:rsid w:val="005E7508"/>
    <w:rsid w:val="005E7B7D"/>
    <w:rsid w:val="005F1C0E"/>
    <w:rsid w:val="005F4274"/>
    <w:rsid w:val="005F7CE3"/>
    <w:rsid w:val="006006EA"/>
    <w:rsid w:val="00603EC0"/>
    <w:rsid w:val="00605620"/>
    <w:rsid w:val="0061573F"/>
    <w:rsid w:val="00626276"/>
    <w:rsid w:val="006277BE"/>
    <w:rsid w:val="00630EB6"/>
    <w:rsid w:val="00630F69"/>
    <w:rsid w:val="00635544"/>
    <w:rsid w:val="00636E78"/>
    <w:rsid w:val="00637673"/>
    <w:rsid w:val="00640F6A"/>
    <w:rsid w:val="006416AD"/>
    <w:rsid w:val="006426CC"/>
    <w:rsid w:val="0064462B"/>
    <w:rsid w:val="006457D6"/>
    <w:rsid w:val="00647B3E"/>
    <w:rsid w:val="00651A58"/>
    <w:rsid w:val="00653689"/>
    <w:rsid w:val="00653896"/>
    <w:rsid w:val="00654BED"/>
    <w:rsid w:val="0065695F"/>
    <w:rsid w:val="006607BE"/>
    <w:rsid w:val="0066610C"/>
    <w:rsid w:val="0066740C"/>
    <w:rsid w:val="00667559"/>
    <w:rsid w:val="00667AEE"/>
    <w:rsid w:val="0067036E"/>
    <w:rsid w:val="0067099A"/>
    <w:rsid w:val="006710EB"/>
    <w:rsid w:val="00671A12"/>
    <w:rsid w:val="00674BE9"/>
    <w:rsid w:val="00676F39"/>
    <w:rsid w:val="00677386"/>
    <w:rsid w:val="0068056F"/>
    <w:rsid w:val="006871EF"/>
    <w:rsid w:val="00687A63"/>
    <w:rsid w:val="00690336"/>
    <w:rsid w:val="006933F6"/>
    <w:rsid w:val="0069471D"/>
    <w:rsid w:val="006967E5"/>
    <w:rsid w:val="006A015E"/>
    <w:rsid w:val="006A5F1F"/>
    <w:rsid w:val="006A7380"/>
    <w:rsid w:val="006B0EFE"/>
    <w:rsid w:val="006C255B"/>
    <w:rsid w:val="006C33BB"/>
    <w:rsid w:val="006C4833"/>
    <w:rsid w:val="006C5B3E"/>
    <w:rsid w:val="006C71B1"/>
    <w:rsid w:val="006D14DC"/>
    <w:rsid w:val="006D1918"/>
    <w:rsid w:val="006D29CD"/>
    <w:rsid w:val="006D3327"/>
    <w:rsid w:val="006D6590"/>
    <w:rsid w:val="006D69A0"/>
    <w:rsid w:val="006D7389"/>
    <w:rsid w:val="006E0679"/>
    <w:rsid w:val="006E43B9"/>
    <w:rsid w:val="006E5FF7"/>
    <w:rsid w:val="006E6A90"/>
    <w:rsid w:val="006F0296"/>
    <w:rsid w:val="006F0E81"/>
    <w:rsid w:val="006F2ABF"/>
    <w:rsid w:val="006F3B31"/>
    <w:rsid w:val="006F4EE6"/>
    <w:rsid w:val="0070715A"/>
    <w:rsid w:val="00707745"/>
    <w:rsid w:val="00707BEA"/>
    <w:rsid w:val="007120EC"/>
    <w:rsid w:val="00712C29"/>
    <w:rsid w:val="00715ABB"/>
    <w:rsid w:val="00716785"/>
    <w:rsid w:val="00720397"/>
    <w:rsid w:val="00720ADD"/>
    <w:rsid w:val="00721E3B"/>
    <w:rsid w:val="00726A80"/>
    <w:rsid w:val="0072750A"/>
    <w:rsid w:val="00731A45"/>
    <w:rsid w:val="0073258C"/>
    <w:rsid w:val="007328F8"/>
    <w:rsid w:val="00733EF8"/>
    <w:rsid w:val="00734CEE"/>
    <w:rsid w:val="00735033"/>
    <w:rsid w:val="00737F8C"/>
    <w:rsid w:val="00740324"/>
    <w:rsid w:val="007407B3"/>
    <w:rsid w:val="00744D29"/>
    <w:rsid w:val="00744D6E"/>
    <w:rsid w:val="007468E8"/>
    <w:rsid w:val="0075496F"/>
    <w:rsid w:val="0075516E"/>
    <w:rsid w:val="00757FE4"/>
    <w:rsid w:val="00757FF5"/>
    <w:rsid w:val="00762029"/>
    <w:rsid w:val="007620BE"/>
    <w:rsid w:val="00762DCD"/>
    <w:rsid w:val="007647B2"/>
    <w:rsid w:val="00764C9E"/>
    <w:rsid w:val="0076501B"/>
    <w:rsid w:val="00770312"/>
    <w:rsid w:val="00775145"/>
    <w:rsid w:val="007757F5"/>
    <w:rsid w:val="00776251"/>
    <w:rsid w:val="00776B4D"/>
    <w:rsid w:val="00777D0C"/>
    <w:rsid w:val="0078124C"/>
    <w:rsid w:val="00781B8B"/>
    <w:rsid w:val="0078402B"/>
    <w:rsid w:val="0078684D"/>
    <w:rsid w:val="007868F1"/>
    <w:rsid w:val="00787FD7"/>
    <w:rsid w:val="00790814"/>
    <w:rsid w:val="007953EE"/>
    <w:rsid w:val="007A0799"/>
    <w:rsid w:val="007A1224"/>
    <w:rsid w:val="007A1B7B"/>
    <w:rsid w:val="007A683F"/>
    <w:rsid w:val="007A70CA"/>
    <w:rsid w:val="007A7FEE"/>
    <w:rsid w:val="007B2A4D"/>
    <w:rsid w:val="007B37DC"/>
    <w:rsid w:val="007C0211"/>
    <w:rsid w:val="007C3A2E"/>
    <w:rsid w:val="007D0C74"/>
    <w:rsid w:val="007D22B4"/>
    <w:rsid w:val="007D282A"/>
    <w:rsid w:val="007D2E27"/>
    <w:rsid w:val="007D33B3"/>
    <w:rsid w:val="007D647B"/>
    <w:rsid w:val="007D6A95"/>
    <w:rsid w:val="007E0AD6"/>
    <w:rsid w:val="007E30A0"/>
    <w:rsid w:val="007E421B"/>
    <w:rsid w:val="007E46A7"/>
    <w:rsid w:val="007E4B37"/>
    <w:rsid w:val="007E5DBA"/>
    <w:rsid w:val="007E7219"/>
    <w:rsid w:val="007E75A2"/>
    <w:rsid w:val="007E7A37"/>
    <w:rsid w:val="007F0336"/>
    <w:rsid w:val="007F327E"/>
    <w:rsid w:val="00800C2E"/>
    <w:rsid w:val="00802226"/>
    <w:rsid w:val="00802AD7"/>
    <w:rsid w:val="00803215"/>
    <w:rsid w:val="0080322D"/>
    <w:rsid w:val="008066EF"/>
    <w:rsid w:val="00807247"/>
    <w:rsid w:val="0080766F"/>
    <w:rsid w:val="008076C4"/>
    <w:rsid w:val="00810173"/>
    <w:rsid w:val="00810A0C"/>
    <w:rsid w:val="00812159"/>
    <w:rsid w:val="00816314"/>
    <w:rsid w:val="00816999"/>
    <w:rsid w:val="00816E8E"/>
    <w:rsid w:val="00817063"/>
    <w:rsid w:val="008174D3"/>
    <w:rsid w:val="00817BA3"/>
    <w:rsid w:val="00820C2B"/>
    <w:rsid w:val="008218D2"/>
    <w:rsid w:val="00821A9E"/>
    <w:rsid w:val="00822FB0"/>
    <w:rsid w:val="00830DAA"/>
    <w:rsid w:val="008345AF"/>
    <w:rsid w:val="00842D24"/>
    <w:rsid w:val="00842F06"/>
    <w:rsid w:val="008433A9"/>
    <w:rsid w:val="008446F6"/>
    <w:rsid w:val="00845A52"/>
    <w:rsid w:val="00845ED9"/>
    <w:rsid w:val="0084692C"/>
    <w:rsid w:val="00847173"/>
    <w:rsid w:val="00847255"/>
    <w:rsid w:val="008527C9"/>
    <w:rsid w:val="00855B92"/>
    <w:rsid w:val="00857621"/>
    <w:rsid w:val="00861BCD"/>
    <w:rsid w:val="00861EF6"/>
    <w:rsid w:val="00862EFB"/>
    <w:rsid w:val="00867B80"/>
    <w:rsid w:val="00871AFD"/>
    <w:rsid w:val="0087397E"/>
    <w:rsid w:val="00873D7B"/>
    <w:rsid w:val="00874539"/>
    <w:rsid w:val="0087650B"/>
    <w:rsid w:val="00877AD6"/>
    <w:rsid w:val="00881F83"/>
    <w:rsid w:val="00882225"/>
    <w:rsid w:val="0088268E"/>
    <w:rsid w:val="00882CF6"/>
    <w:rsid w:val="00891331"/>
    <w:rsid w:val="0089357A"/>
    <w:rsid w:val="008A142B"/>
    <w:rsid w:val="008A1610"/>
    <w:rsid w:val="008A1CD9"/>
    <w:rsid w:val="008A3C71"/>
    <w:rsid w:val="008A4C40"/>
    <w:rsid w:val="008A51BB"/>
    <w:rsid w:val="008A66FB"/>
    <w:rsid w:val="008A6B96"/>
    <w:rsid w:val="008B5373"/>
    <w:rsid w:val="008B5BE4"/>
    <w:rsid w:val="008B62ED"/>
    <w:rsid w:val="008C7DC0"/>
    <w:rsid w:val="008D192B"/>
    <w:rsid w:val="008D25C2"/>
    <w:rsid w:val="008D38A5"/>
    <w:rsid w:val="008D3AD1"/>
    <w:rsid w:val="008D4CFC"/>
    <w:rsid w:val="008E1F5E"/>
    <w:rsid w:val="008E426A"/>
    <w:rsid w:val="008E50EC"/>
    <w:rsid w:val="008E57A2"/>
    <w:rsid w:val="008E72C6"/>
    <w:rsid w:val="008F03D7"/>
    <w:rsid w:val="008F3B26"/>
    <w:rsid w:val="008F43CC"/>
    <w:rsid w:val="008F4638"/>
    <w:rsid w:val="008F7D69"/>
    <w:rsid w:val="00902874"/>
    <w:rsid w:val="009030B5"/>
    <w:rsid w:val="00903B29"/>
    <w:rsid w:val="00903DB1"/>
    <w:rsid w:val="00904245"/>
    <w:rsid w:val="00906753"/>
    <w:rsid w:val="00910A09"/>
    <w:rsid w:val="00912642"/>
    <w:rsid w:val="0091487B"/>
    <w:rsid w:val="00914885"/>
    <w:rsid w:val="00914A73"/>
    <w:rsid w:val="00915177"/>
    <w:rsid w:val="00915826"/>
    <w:rsid w:val="00917B65"/>
    <w:rsid w:val="009201CD"/>
    <w:rsid w:val="00924D4C"/>
    <w:rsid w:val="00926383"/>
    <w:rsid w:val="00933994"/>
    <w:rsid w:val="00934587"/>
    <w:rsid w:val="009354D6"/>
    <w:rsid w:val="0093551D"/>
    <w:rsid w:val="00936CF1"/>
    <w:rsid w:val="009371E6"/>
    <w:rsid w:val="009430D9"/>
    <w:rsid w:val="009431E8"/>
    <w:rsid w:val="00943842"/>
    <w:rsid w:val="00944401"/>
    <w:rsid w:val="00945DC0"/>
    <w:rsid w:val="00947672"/>
    <w:rsid w:val="0095291B"/>
    <w:rsid w:val="009558A3"/>
    <w:rsid w:val="00955CF7"/>
    <w:rsid w:val="009575FD"/>
    <w:rsid w:val="00963AD4"/>
    <w:rsid w:val="00964E34"/>
    <w:rsid w:val="00967F05"/>
    <w:rsid w:val="00970379"/>
    <w:rsid w:val="00972B4E"/>
    <w:rsid w:val="00972BE4"/>
    <w:rsid w:val="0097629C"/>
    <w:rsid w:val="009767B5"/>
    <w:rsid w:val="00976BD5"/>
    <w:rsid w:val="00980137"/>
    <w:rsid w:val="00982F14"/>
    <w:rsid w:val="00982F93"/>
    <w:rsid w:val="00984CDD"/>
    <w:rsid w:val="009868D9"/>
    <w:rsid w:val="00987410"/>
    <w:rsid w:val="00995020"/>
    <w:rsid w:val="0099530B"/>
    <w:rsid w:val="00995561"/>
    <w:rsid w:val="0099599A"/>
    <w:rsid w:val="009A2D5C"/>
    <w:rsid w:val="009A3AF9"/>
    <w:rsid w:val="009A74D1"/>
    <w:rsid w:val="009B1A64"/>
    <w:rsid w:val="009B1B28"/>
    <w:rsid w:val="009B226F"/>
    <w:rsid w:val="009B3044"/>
    <w:rsid w:val="009B7EE7"/>
    <w:rsid w:val="009C09B0"/>
    <w:rsid w:val="009C1A1A"/>
    <w:rsid w:val="009C401D"/>
    <w:rsid w:val="009C44DF"/>
    <w:rsid w:val="009D0BE7"/>
    <w:rsid w:val="009D1C5C"/>
    <w:rsid w:val="009D252C"/>
    <w:rsid w:val="009D43EC"/>
    <w:rsid w:val="009D6BF6"/>
    <w:rsid w:val="009E4305"/>
    <w:rsid w:val="009E5A58"/>
    <w:rsid w:val="009F06AF"/>
    <w:rsid w:val="009F2DA7"/>
    <w:rsid w:val="009F36C2"/>
    <w:rsid w:val="009F4C73"/>
    <w:rsid w:val="009F6E1A"/>
    <w:rsid w:val="00A01846"/>
    <w:rsid w:val="00A03A96"/>
    <w:rsid w:val="00A03BF8"/>
    <w:rsid w:val="00A054BC"/>
    <w:rsid w:val="00A05E57"/>
    <w:rsid w:val="00A0635A"/>
    <w:rsid w:val="00A07E9F"/>
    <w:rsid w:val="00A101B0"/>
    <w:rsid w:val="00A1122F"/>
    <w:rsid w:val="00A11440"/>
    <w:rsid w:val="00A1210B"/>
    <w:rsid w:val="00A13AE9"/>
    <w:rsid w:val="00A14BF5"/>
    <w:rsid w:val="00A15BB7"/>
    <w:rsid w:val="00A16471"/>
    <w:rsid w:val="00A248F8"/>
    <w:rsid w:val="00A25019"/>
    <w:rsid w:val="00A25074"/>
    <w:rsid w:val="00A264EE"/>
    <w:rsid w:val="00A268FA"/>
    <w:rsid w:val="00A30C86"/>
    <w:rsid w:val="00A30D82"/>
    <w:rsid w:val="00A31A0F"/>
    <w:rsid w:val="00A31F4F"/>
    <w:rsid w:val="00A32AB8"/>
    <w:rsid w:val="00A35260"/>
    <w:rsid w:val="00A36766"/>
    <w:rsid w:val="00A4044E"/>
    <w:rsid w:val="00A43DE7"/>
    <w:rsid w:val="00A44F64"/>
    <w:rsid w:val="00A47C4C"/>
    <w:rsid w:val="00A50957"/>
    <w:rsid w:val="00A546D0"/>
    <w:rsid w:val="00A579E2"/>
    <w:rsid w:val="00A60B35"/>
    <w:rsid w:val="00A61B8E"/>
    <w:rsid w:val="00A61F56"/>
    <w:rsid w:val="00A67310"/>
    <w:rsid w:val="00A71918"/>
    <w:rsid w:val="00A72503"/>
    <w:rsid w:val="00A72669"/>
    <w:rsid w:val="00A75509"/>
    <w:rsid w:val="00A7767F"/>
    <w:rsid w:val="00A77892"/>
    <w:rsid w:val="00A8155B"/>
    <w:rsid w:val="00A818E5"/>
    <w:rsid w:val="00A82F7C"/>
    <w:rsid w:val="00A83D7C"/>
    <w:rsid w:val="00A840FA"/>
    <w:rsid w:val="00A8440D"/>
    <w:rsid w:val="00A8526F"/>
    <w:rsid w:val="00A87240"/>
    <w:rsid w:val="00A87378"/>
    <w:rsid w:val="00A87E44"/>
    <w:rsid w:val="00A91305"/>
    <w:rsid w:val="00A92912"/>
    <w:rsid w:val="00A9314C"/>
    <w:rsid w:val="00A94D25"/>
    <w:rsid w:val="00A973B8"/>
    <w:rsid w:val="00AA2DFD"/>
    <w:rsid w:val="00AA62D4"/>
    <w:rsid w:val="00AB1E22"/>
    <w:rsid w:val="00AB237E"/>
    <w:rsid w:val="00AB2BCB"/>
    <w:rsid w:val="00AB2F8D"/>
    <w:rsid w:val="00AB3ADC"/>
    <w:rsid w:val="00AB40BC"/>
    <w:rsid w:val="00AB644C"/>
    <w:rsid w:val="00AB67FC"/>
    <w:rsid w:val="00AB6BB7"/>
    <w:rsid w:val="00AC00DE"/>
    <w:rsid w:val="00AC06E0"/>
    <w:rsid w:val="00AC1709"/>
    <w:rsid w:val="00AC4768"/>
    <w:rsid w:val="00AC58A3"/>
    <w:rsid w:val="00AC6FC6"/>
    <w:rsid w:val="00AD06BE"/>
    <w:rsid w:val="00AD105A"/>
    <w:rsid w:val="00AD1171"/>
    <w:rsid w:val="00AD170F"/>
    <w:rsid w:val="00AD2969"/>
    <w:rsid w:val="00AD7EFD"/>
    <w:rsid w:val="00AE1062"/>
    <w:rsid w:val="00AE2EC1"/>
    <w:rsid w:val="00AE3810"/>
    <w:rsid w:val="00AE406B"/>
    <w:rsid w:val="00AE6241"/>
    <w:rsid w:val="00AE6509"/>
    <w:rsid w:val="00AE723C"/>
    <w:rsid w:val="00AF11D7"/>
    <w:rsid w:val="00AF443C"/>
    <w:rsid w:val="00AF69D7"/>
    <w:rsid w:val="00AF6B10"/>
    <w:rsid w:val="00AF79E0"/>
    <w:rsid w:val="00B00755"/>
    <w:rsid w:val="00B01618"/>
    <w:rsid w:val="00B05A6A"/>
    <w:rsid w:val="00B05D02"/>
    <w:rsid w:val="00B06A08"/>
    <w:rsid w:val="00B0717A"/>
    <w:rsid w:val="00B076CE"/>
    <w:rsid w:val="00B1234D"/>
    <w:rsid w:val="00B13834"/>
    <w:rsid w:val="00B13B93"/>
    <w:rsid w:val="00B14E6E"/>
    <w:rsid w:val="00B174B7"/>
    <w:rsid w:val="00B215E9"/>
    <w:rsid w:val="00B22852"/>
    <w:rsid w:val="00B23B14"/>
    <w:rsid w:val="00B24508"/>
    <w:rsid w:val="00B27F07"/>
    <w:rsid w:val="00B3048A"/>
    <w:rsid w:val="00B30736"/>
    <w:rsid w:val="00B31063"/>
    <w:rsid w:val="00B31300"/>
    <w:rsid w:val="00B327A7"/>
    <w:rsid w:val="00B329A0"/>
    <w:rsid w:val="00B37AC1"/>
    <w:rsid w:val="00B4103A"/>
    <w:rsid w:val="00B42E25"/>
    <w:rsid w:val="00B43815"/>
    <w:rsid w:val="00B4445E"/>
    <w:rsid w:val="00B451F8"/>
    <w:rsid w:val="00B45B32"/>
    <w:rsid w:val="00B47C02"/>
    <w:rsid w:val="00B51163"/>
    <w:rsid w:val="00B513F5"/>
    <w:rsid w:val="00B51606"/>
    <w:rsid w:val="00B532A8"/>
    <w:rsid w:val="00B53C9E"/>
    <w:rsid w:val="00B567C9"/>
    <w:rsid w:val="00B605C8"/>
    <w:rsid w:val="00B60A35"/>
    <w:rsid w:val="00B6174E"/>
    <w:rsid w:val="00B61EE4"/>
    <w:rsid w:val="00B62320"/>
    <w:rsid w:val="00B62769"/>
    <w:rsid w:val="00B63269"/>
    <w:rsid w:val="00B63A76"/>
    <w:rsid w:val="00B72FF6"/>
    <w:rsid w:val="00B7357B"/>
    <w:rsid w:val="00B75F20"/>
    <w:rsid w:val="00B762BF"/>
    <w:rsid w:val="00B77357"/>
    <w:rsid w:val="00B8605F"/>
    <w:rsid w:val="00B86C9E"/>
    <w:rsid w:val="00B9017C"/>
    <w:rsid w:val="00B92310"/>
    <w:rsid w:val="00B93416"/>
    <w:rsid w:val="00B957CC"/>
    <w:rsid w:val="00B96EF3"/>
    <w:rsid w:val="00BA0A16"/>
    <w:rsid w:val="00BA1053"/>
    <w:rsid w:val="00BA277A"/>
    <w:rsid w:val="00BA2ECD"/>
    <w:rsid w:val="00BA3FEA"/>
    <w:rsid w:val="00BA57EA"/>
    <w:rsid w:val="00BA58A1"/>
    <w:rsid w:val="00BA5F57"/>
    <w:rsid w:val="00BA6115"/>
    <w:rsid w:val="00BA6BB8"/>
    <w:rsid w:val="00BA769C"/>
    <w:rsid w:val="00BB0033"/>
    <w:rsid w:val="00BB5D5A"/>
    <w:rsid w:val="00BC01D9"/>
    <w:rsid w:val="00BC1A4A"/>
    <w:rsid w:val="00BC23EC"/>
    <w:rsid w:val="00BC385F"/>
    <w:rsid w:val="00BC4BD2"/>
    <w:rsid w:val="00BC55E6"/>
    <w:rsid w:val="00BC5917"/>
    <w:rsid w:val="00BC6B41"/>
    <w:rsid w:val="00BC70EB"/>
    <w:rsid w:val="00BD10EF"/>
    <w:rsid w:val="00BD51E8"/>
    <w:rsid w:val="00BD57AA"/>
    <w:rsid w:val="00BD5CD9"/>
    <w:rsid w:val="00BD70B8"/>
    <w:rsid w:val="00BE2534"/>
    <w:rsid w:val="00BE3BFA"/>
    <w:rsid w:val="00BE42B5"/>
    <w:rsid w:val="00BE5BE2"/>
    <w:rsid w:val="00BE7EDF"/>
    <w:rsid w:val="00BF2960"/>
    <w:rsid w:val="00BF6324"/>
    <w:rsid w:val="00C01365"/>
    <w:rsid w:val="00C02C94"/>
    <w:rsid w:val="00C02CE4"/>
    <w:rsid w:val="00C03FC7"/>
    <w:rsid w:val="00C0459F"/>
    <w:rsid w:val="00C10B66"/>
    <w:rsid w:val="00C1329F"/>
    <w:rsid w:val="00C14044"/>
    <w:rsid w:val="00C1422C"/>
    <w:rsid w:val="00C17690"/>
    <w:rsid w:val="00C2211D"/>
    <w:rsid w:val="00C223A4"/>
    <w:rsid w:val="00C258E6"/>
    <w:rsid w:val="00C26F16"/>
    <w:rsid w:val="00C300DB"/>
    <w:rsid w:val="00C303AF"/>
    <w:rsid w:val="00C30EC6"/>
    <w:rsid w:val="00C31B7D"/>
    <w:rsid w:val="00C32740"/>
    <w:rsid w:val="00C3290E"/>
    <w:rsid w:val="00C34A84"/>
    <w:rsid w:val="00C35A6B"/>
    <w:rsid w:val="00C365DF"/>
    <w:rsid w:val="00C367A3"/>
    <w:rsid w:val="00C4073C"/>
    <w:rsid w:val="00C409A5"/>
    <w:rsid w:val="00C44677"/>
    <w:rsid w:val="00C45B7F"/>
    <w:rsid w:val="00C45BC9"/>
    <w:rsid w:val="00C46EC3"/>
    <w:rsid w:val="00C5060E"/>
    <w:rsid w:val="00C51133"/>
    <w:rsid w:val="00C529E1"/>
    <w:rsid w:val="00C56E95"/>
    <w:rsid w:val="00C57A9B"/>
    <w:rsid w:val="00C6005C"/>
    <w:rsid w:val="00C60399"/>
    <w:rsid w:val="00C6124F"/>
    <w:rsid w:val="00C64A27"/>
    <w:rsid w:val="00C66E50"/>
    <w:rsid w:val="00C72566"/>
    <w:rsid w:val="00C73156"/>
    <w:rsid w:val="00C74AA9"/>
    <w:rsid w:val="00C74ACB"/>
    <w:rsid w:val="00C74FD8"/>
    <w:rsid w:val="00C75AE8"/>
    <w:rsid w:val="00C7601E"/>
    <w:rsid w:val="00C76463"/>
    <w:rsid w:val="00C80122"/>
    <w:rsid w:val="00C82F77"/>
    <w:rsid w:val="00C8314C"/>
    <w:rsid w:val="00C86142"/>
    <w:rsid w:val="00C867E5"/>
    <w:rsid w:val="00C871C9"/>
    <w:rsid w:val="00C90D2E"/>
    <w:rsid w:val="00C94B0C"/>
    <w:rsid w:val="00C970F6"/>
    <w:rsid w:val="00C97307"/>
    <w:rsid w:val="00CA41C2"/>
    <w:rsid w:val="00CA70E8"/>
    <w:rsid w:val="00CA7DB3"/>
    <w:rsid w:val="00CB1DB1"/>
    <w:rsid w:val="00CB2A27"/>
    <w:rsid w:val="00CB2D95"/>
    <w:rsid w:val="00CB3D86"/>
    <w:rsid w:val="00CB5021"/>
    <w:rsid w:val="00CB5050"/>
    <w:rsid w:val="00CB5F34"/>
    <w:rsid w:val="00CB7727"/>
    <w:rsid w:val="00CC1749"/>
    <w:rsid w:val="00CC2C2C"/>
    <w:rsid w:val="00CC61EF"/>
    <w:rsid w:val="00CC63FB"/>
    <w:rsid w:val="00CC757C"/>
    <w:rsid w:val="00CC79CE"/>
    <w:rsid w:val="00CD0456"/>
    <w:rsid w:val="00CD431B"/>
    <w:rsid w:val="00CD4D6E"/>
    <w:rsid w:val="00CD66AD"/>
    <w:rsid w:val="00CD6F08"/>
    <w:rsid w:val="00CD758F"/>
    <w:rsid w:val="00CD79A8"/>
    <w:rsid w:val="00CE0DD3"/>
    <w:rsid w:val="00CE4EF6"/>
    <w:rsid w:val="00CE603E"/>
    <w:rsid w:val="00CF51A6"/>
    <w:rsid w:val="00CF5313"/>
    <w:rsid w:val="00CF6062"/>
    <w:rsid w:val="00D0330E"/>
    <w:rsid w:val="00D037B6"/>
    <w:rsid w:val="00D040D7"/>
    <w:rsid w:val="00D041F8"/>
    <w:rsid w:val="00D04471"/>
    <w:rsid w:val="00D04977"/>
    <w:rsid w:val="00D06C64"/>
    <w:rsid w:val="00D07296"/>
    <w:rsid w:val="00D119CE"/>
    <w:rsid w:val="00D122DC"/>
    <w:rsid w:val="00D13761"/>
    <w:rsid w:val="00D13EE6"/>
    <w:rsid w:val="00D14C3A"/>
    <w:rsid w:val="00D158F2"/>
    <w:rsid w:val="00D1628A"/>
    <w:rsid w:val="00D167BD"/>
    <w:rsid w:val="00D2299D"/>
    <w:rsid w:val="00D24100"/>
    <w:rsid w:val="00D2522F"/>
    <w:rsid w:val="00D26BD3"/>
    <w:rsid w:val="00D26CC3"/>
    <w:rsid w:val="00D32A28"/>
    <w:rsid w:val="00D34A7A"/>
    <w:rsid w:val="00D36D1A"/>
    <w:rsid w:val="00D36DF8"/>
    <w:rsid w:val="00D408E8"/>
    <w:rsid w:val="00D40ECF"/>
    <w:rsid w:val="00D4324F"/>
    <w:rsid w:val="00D4369A"/>
    <w:rsid w:val="00D43B8F"/>
    <w:rsid w:val="00D512F0"/>
    <w:rsid w:val="00D51DDC"/>
    <w:rsid w:val="00D52B2D"/>
    <w:rsid w:val="00D54A2B"/>
    <w:rsid w:val="00D57913"/>
    <w:rsid w:val="00D64B00"/>
    <w:rsid w:val="00D658FE"/>
    <w:rsid w:val="00D6766F"/>
    <w:rsid w:val="00D70525"/>
    <w:rsid w:val="00D724F7"/>
    <w:rsid w:val="00D725CB"/>
    <w:rsid w:val="00D72779"/>
    <w:rsid w:val="00D75D92"/>
    <w:rsid w:val="00D76723"/>
    <w:rsid w:val="00D76F2C"/>
    <w:rsid w:val="00D8202F"/>
    <w:rsid w:val="00D83906"/>
    <w:rsid w:val="00D83B19"/>
    <w:rsid w:val="00D85B35"/>
    <w:rsid w:val="00D87B59"/>
    <w:rsid w:val="00D903F7"/>
    <w:rsid w:val="00D9080C"/>
    <w:rsid w:val="00D90F6A"/>
    <w:rsid w:val="00D927D2"/>
    <w:rsid w:val="00DA1999"/>
    <w:rsid w:val="00DA1B21"/>
    <w:rsid w:val="00DA4C27"/>
    <w:rsid w:val="00DA6963"/>
    <w:rsid w:val="00DA7EC6"/>
    <w:rsid w:val="00DB108C"/>
    <w:rsid w:val="00DB1764"/>
    <w:rsid w:val="00DB2B17"/>
    <w:rsid w:val="00DB5687"/>
    <w:rsid w:val="00DB57CC"/>
    <w:rsid w:val="00DC228C"/>
    <w:rsid w:val="00DC4326"/>
    <w:rsid w:val="00DC4F87"/>
    <w:rsid w:val="00DC6D43"/>
    <w:rsid w:val="00DD359F"/>
    <w:rsid w:val="00DD5AA8"/>
    <w:rsid w:val="00DD6867"/>
    <w:rsid w:val="00DD695D"/>
    <w:rsid w:val="00DD6B4C"/>
    <w:rsid w:val="00DD6D6C"/>
    <w:rsid w:val="00DE084C"/>
    <w:rsid w:val="00DE0BB1"/>
    <w:rsid w:val="00DE228D"/>
    <w:rsid w:val="00DE2688"/>
    <w:rsid w:val="00DE2DF0"/>
    <w:rsid w:val="00DE41CD"/>
    <w:rsid w:val="00DE5387"/>
    <w:rsid w:val="00DE772C"/>
    <w:rsid w:val="00DF307C"/>
    <w:rsid w:val="00DF4741"/>
    <w:rsid w:val="00DF4D69"/>
    <w:rsid w:val="00DF4D73"/>
    <w:rsid w:val="00DF5669"/>
    <w:rsid w:val="00DF66DE"/>
    <w:rsid w:val="00DF6D4F"/>
    <w:rsid w:val="00DF76E1"/>
    <w:rsid w:val="00E01603"/>
    <w:rsid w:val="00E01F97"/>
    <w:rsid w:val="00E03250"/>
    <w:rsid w:val="00E04C97"/>
    <w:rsid w:val="00E103F8"/>
    <w:rsid w:val="00E10796"/>
    <w:rsid w:val="00E10D21"/>
    <w:rsid w:val="00E11AF3"/>
    <w:rsid w:val="00E13105"/>
    <w:rsid w:val="00E1323B"/>
    <w:rsid w:val="00E13A22"/>
    <w:rsid w:val="00E13FE2"/>
    <w:rsid w:val="00E15ABE"/>
    <w:rsid w:val="00E21251"/>
    <w:rsid w:val="00E21C0A"/>
    <w:rsid w:val="00E24CF5"/>
    <w:rsid w:val="00E250A8"/>
    <w:rsid w:val="00E25C7E"/>
    <w:rsid w:val="00E260C7"/>
    <w:rsid w:val="00E26C73"/>
    <w:rsid w:val="00E3267B"/>
    <w:rsid w:val="00E4168D"/>
    <w:rsid w:val="00E430FD"/>
    <w:rsid w:val="00E4402A"/>
    <w:rsid w:val="00E44F27"/>
    <w:rsid w:val="00E47A0B"/>
    <w:rsid w:val="00E52B73"/>
    <w:rsid w:val="00E53975"/>
    <w:rsid w:val="00E57129"/>
    <w:rsid w:val="00E60552"/>
    <w:rsid w:val="00E619C2"/>
    <w:rsid w:val="00E637B0"/>
    <w:rsid w:val="00E67864"/>
    <w:rsid w:val="00E71599"/>
    <w:rsid w:val="00E7289B"/>
    <w:rsid w:val="00E73406"/>
    <w:rsid w:val="00E745DB"/>
    <w:rsid w:val="00E75A73"/>
    <w:rsid w:val="00E820EB"/>
    <w:rsid w:val="00E8549D"/>
    <w:rsid w:val="00E85F77"/>
    <w:rsid w:val="00E86F2A"/>
    <w:rsid w:val="00E916B1"/>
    <w:rsid w:val="00E93950"/>
    <w:rsid w:val="00E951D3"/>
    <w:rsid w:val="00EA0AE5"/>
    <w:rsid w:val="00EA19A4"/>
    <w:rsid w:val="00EA3904"/>
    <w:rsid w:val="00EA3EA1"/>
    <w:rsid w:val="00EA4A9A"/>
    <w:rsid w:val="00EA5D94"/>
    <w:rsid w:val="00EA7ADA"/>
    <w:rsid w:val="00EB4AD1"/>
    <w:rsid w:val="00EB5DAB"/>
    <w:rsid w:val="00EC019C"/>
    <w:rsid w:val="00EC0A08"/>
    <w:rsid w:val="00EC2787"/>
    <w:rsid w:val="00EC49B9"/>
    <w:rsid w:val="00EC64E3"/>
    <w:rsid w:val="00EC6A6C"/>
    <w:rsid w:val="00EC6E92"/>
    <w:rsid w:val="00ED1665"/>
    <w:rsid w:val="00ED3A95"/>
    <w:rsid w:val="00ED455B"/>
    <w:rsid w:val="00ED4B3D"/>
    <w:rsid w:val="00ED6851"/>
    <w:rsid w:val="00ED7D7E"/>
    <w:rsid w:val="00EE2386"/>
    <w:rsid w:val="00EE3635"/>
    <w:rsid w:val="00EE6854"/>
    <w:rsid w:val="00EE6A9A"/>
    <w:rsid w:val="00EE7A72"/>
    <w:rsid w:val="00EF048F"/>
    <w:rsid w:val="00EF0EB6"/>
    <w:rsid w:val="00EF301F"/>
    <w:rsid w:val="00EF3775"/>
    <w:rsid w:val="00EF3E09"/>
    <w:rsid w:val="00EF6BC0"/>
    <w:rsid w:val="00EF7722"/>
    <w:rsid w:val="00EF7E7C"/>
    <w:rsid w:val="00F024DC"/>
    <w:rsid w:val="00F047B3"/>
    <w:rsid w:val="00F04BF9"/>
    <w:rsid w:val="00F077FA"/>
    <w:rsid w:val="00F07FC7"/>
    <w:rsid w:val="00F15267"/>
    <w:rsid w:val="00F15339"/>
    <w:rsid w:val="00F15884"/>
    <w:rsid w:val="00F16242"/>
    <w:rsid w:val="00F16A5F"/>
    <w:rsid w:val="00F17141"/>
    <w:rsid w:val="00F1749F"/>
    <w:rsid w:val="00F17BEC"/>
    <w:rsid w:val="00F228FC"/>
    <w:rsid w:val="00F22999"/>
    <w:rsid w:val="00F23518"/>
    <w:rsid w:val="00F23871"/>
    <w:rsid w:val="00F26A74"/>
    <w:rsid w:val="00F30CFC"/>
    <w:rsid w:val="00F30F90"/>
    <w:rsid w:val="00F31AA7"/>
    <w:rsid w:val="00F31FEE"/>
    <w:rsid w:val="00F32A4D"/>
    <w:rsid w:val="00F34C15"/>
    <w:rsid w:val="00F34CDD"/>
    <w:rsid w:val="00F374FE"/>
    <w:rsid w:val="00F37F6B"/>
    <w:rsid w:val="00F403E4"/>
    <w:rsid w:val="00F40E8B"/>
    <w:rsid w:val="00F4104D"/>
    <w:rsid w:val="00F41F8C"/>
    <w:rsid w:val="00F426B8"/>
    <w:rsid w:val="00F43A87"/>
    <w:rsid w:val="00F44946"/>
    <w:rsid w:val="00F46869"/>
    <w:rsid w:val="00F4791D"/>
    <w:rsid w:val="00F5256F"/>
    <w:rsid w:val="00F54C21"/>
    <w:rsid w:val="00F60C71"/>
    <w:rsid w:val="00F61820"/>
    <w:rsid w:val="00F66F74"/>
    <w:rsid w:val="00F678E2"/>
    <w:rsid w:val="00F67905"/>
    <w:rsid w:val="00F70F9C"/>
    <w:rsid w:val="00F722AC"/>
    <w:rsid w:val="00F72C6F"/>
    <w:rsid w:val="00F77162"/>
    <w:rsid w:val="00F81526"/>
    <w:rsid w:val="00F8654B"/>
    <w:rsid w:val="00F903A6"/>
    <w:rsid w:val="00F90F0F"/>
    <w:rsid w:val="00F91E8B"/>
    <w:rsid w:val="00F927DB"/>
    <w:rsid w:val="00F93EF2"/>
    <w:rsid w:val="00F97998"/>
    <w:rsid w:val="00FA0DAD"/>
    <w:rsid w:val="00FA0F95"/>
    <w:rsid w:val="00FA4C95"/>
    <w:rsid w:val="00FA7292"/>
    <w:rsid w:val="00FA7AD9"/>
    <w:rsid w:val="00FB0A51"/>
    <w:rsid w:val="00FB0E29"/>
    <w:rsid w:val="00FB10F1"/>
    <w:rsid w:val="00FB1DDD"/>
    <w:rsid w:val="00FB2BE7"/>
    <w:rsid w:val="00FB53C2"/>
    <w:rsid w:val="00FB6470"/>
    <w:rsid w:val="00FC0FC0"/>
    <w:rsid w:val="00FC1B39"/>
    <w:rsid w:val="00FC1E35"/>
    <w:rsid w:val="00FC25F4"/>
    <w:rsid w:val="00FC27AA"/>
    <w:rsid w:val="00FC4DBB"/>
    <w:rsid w:val="00FC4F81"/>
    <w:rsid w:val="00FC6909"/>
    <w:rsid w:val="00FC6E4E"/>
    <w:rsid w:val="00FD2CDE"/>
    <w:rsid w:val="00FD3438"/>
    <w:rsid w:val="00FD4ACF"/>
    <w:rsid w:val="00FD4ECA"/>
    <w:rsid w:val="00FE0B91"/>
    <w:rsid w:val="00FE1A68"/>
    <w:rsid w:val="00FE30AD"/>
    <w:rsid w:val="00FE6FF5"/>
    <w:rsid w:val="00FE7675"/>
    <w:rsid w:val="00FF41B9"/>
    <w:rsid w:val="00FF72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09"/>
    <o:shapelayout v:ext="edit">
      <o:idmap v:ext="edit" data="1"/>
    </o:shapelayout>
  </w:shapeDefaults>
  <w:decimalSymbol w:val="."/>
  <w:listSeparator w:val=","/>
  <w14:docId w14:val="2F8F9729"/>
  <w14:defaultImageDpi w14:val="330"/>
  <w15:docId w15:val="{CDD3A566-F75D-4F0D-B0A9-EE039FCECC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MS Mincho" w:hAnsi="Calibri" w:cs="Times New Roman"/>
        <w:lang w:val="en-AU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 w:qFormat="1"/>
    <w:lsdException w:name="Colorful Grid" w:qFormat="1"/>
    <w:lsdException w:name="Light Shading Accent 1" w:qFormat="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Dark List Accent 6"/>
    <w:lsdException w:name="Colorful Shading Accent 6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86142"/>
    <w:rPr>
      <w:rFonts w:ascii="Times New Roman" w:eastAsia="Times New Roman" w:hAnsi="Times New Roman"/>
      <w:sz w:val="24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A075E4"/>
    <w:pPr>
      <w:keepNext/>
      <w:outlineLvl w:val="0"/>
    </w:pPr>
    <w:rPr>
      <w:b/>
      <w:color w:val="000000"/>
      <w:lang w:eastAsia="en-US"/>
    </w:rPr>
  </w:style>
  <w:style w:type="paragraph" w:styleId="Heading3">
    <w:name w:val="heading 3"/>
    <w:basedOn w:val="Normal"/>
    <w:next w:val="Normal"/>
    <w:link w:val="Heading3Char"/>
    <w:qFormat/>
    <w:rsid w:val="008036E7"/>
    <w:pPr>
      <w:keepNext/>
      <w:spacing w:before="240" w:after="60"/>
      <w:outlineLvl w:val="2"/>
    </w:pPr>
    <w:rPr>
      <w:rFonts w:ascii="Calibri" w:hAnsi="Calibr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24039A"/>
    <w:pPr>
      <w:keepNext/>
      <w:spacing w:before="240" w:after="60"/>
      <w:outlineLvl w:val="3"/>
    </w:pPr>
    <w:rPr>
      <w:rFonts w:ascii="Calibri" w:eastAsia="MS Mincho" w:hAnsi="Calibr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rsid w:val="00D349E0"/>
    <w:pPr>
      <w:ind w:left="1440" w:hanging="720"/>
    </w:pPr>
    <w:rPr>
      <w:rFonts w:ascii="Calibri" w:eastAsia="MS Mincho" w:hAnsi="Calibri"/>
      <w:sz w:val="22"/>
      <w:szCs w:val="20"/>
      <w:lang w:val="en-US" w:eastAsia="en-US"/>
    </w:rPr>
  </w:style>
  <w:style w:type="character" w:customStyle="1" w:styleId="BodyTextIndentChar">
    <w:name w:val="Body Text Indent Char"/>
    <w:link w:val="BodyTextIndent"/>
    <w:locked/>
    <w:rsid w:val="00D349E0"/>
    <w:rPr>
      <w:sz w:val="22"/>
      <w:lang w:val="en-US" w:eastAsia="en-US" w:bidi="ar-SA"/>
    </w:rPr>
  </w:style>
  <w:style w:type="paragraph" w:styleId="ListNumber2">
    <w:name w:val="List Number 2"/>
    <w:basedOn w:val="Normal"/>
    <w:rsid w:val="00D349E0"/>
    <w:pPr>
      <w:numPr>
        <w:numId w:val="1"/>
      </w:numPr>
      <w:tabs>
        <w:tab w:val="right" w:pos="9923"/>
      </w:tabs>
    </w:pPr>
    <w:rPr>
      <w:rFonts w:ascii="Arial" w:hAnsi="Arial"/>
      <w:sz w:val="22"/>
    </w:rPr>
  </w:style>
  <w:style w:type="paragraph" w:customStyle="1" w:styleId="PartA">
    <w:name w:val="PartA"/>
    <w:basedOn w:val="Normal"/>
    <w:uiPriority w:val="99"/>
    <w:rsid w:val="00672588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  <w:lang w:eastAsia="en-US"/>
    </w:rPr>
  </w:style>
  <w:style w:type="character" w:customStyle="1" w:styleId="Heading3Char">
    <w:name w:val="Heading 3 Char"/>
    <w:link w:val="Heading3"/>
    <w:rsid w:val="008036E7"/>
    <w:rPr>
      <w:rFonts w:ascii="Calibri" w:eastAsia="Times New Roman" w:hAnsi="Calibri" w:cs="Times New Roman"/>
      <w:b/>
      <w:bCs/>
      <w:sz w:val="26"/>
      <w:szCs w:val="26"/>
      <w:lang w:val="en-AU" w:eastAsia="en-AU"/>
    </w:rPr>
  </w:style>
  <w:style w:type="paragraph" w:customStyle="1" w:styleId="Question">
    <w:name w:val="Question"/>
    <w:basedOn w:val="Normal"/>
    <w:rsid w:val="008036E7"/>
    <w:pPr>
      <w:tabs>
        <w:tab w:val="left" w:pos="567"/>
      </w:tabs>
      <w:ind w:left="567" w:hanging="567"/>
    </w:pPr>
    <w:rPr>
      <w:noProof/>
      <w:lang w:eastAsia="en-US"/>
    </w:rPr>
  </w:style>
  <w:style w:type="paragraph" w:styleId="BalloonText">
    <w:name w:val="Balloon Text"/>
    <w:basedOn w:val="Normal"/>
    <w:link w:val="BalloonTextChar"/>
    <w:rsid w:val="00A429FB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A429FB"/>
    <w:rPr>
      <w:rFonts w:ascii="Tahoma" w:eastAsia="Times New Roman" w:hAnsi="Tahoma" w:cs="Tahoma"/>
      <w:sz w:val="16"/>
      <w:szCs w:val="16"/>
    </w:rPr>
  </w:style>
  <w:style w:type="character" w:customStyle="1" w:styleId="Heading1Char">
    <w:name w:val="Heading 1 Char"/>
    <w:link w:val="Heading1"/>
    <w:rsid w:val="00A05710"/>
    <w:rPr>
      <w:rFonts w:ascii="Times New Roman" w:eastAsia="Times New Roman" w:hAnsi="Times New Roman"/>
      <w:b/>
      <w:color w:val="000000"/>
      <w:sz w:val="24"/>
      <w:szCs w:val="24"/>
    </w:rPr>
  </w:style>
  <w:style w:type="paragraph" w:styleId="BodyText">
    <w:name w:val="Body Text"/>
    <w:basedOn w:val="Normal"/>
    <w:link w:val="BodyTextChar"/>
    <w:rsid w:val="00433B3E"/>
    <w:pPr>
      <w:spacing w:after="120"/>
    </w:pPr>
  </w:style>
  <w:style w:type="character" w:customStyle="1" w:styleId="BodyTextChar">
    <w:name w:val="Body Text Char"/>
    <w:link w:val="BodyText"/>
    <w:rsid w:val="00433B3E"/>
    <w:rPr>
      <w:rFonts w:ascii="Times New Roman" w:eastAsia="Times New Roman" w:hAnsi="Times New Roman"/>
      <w:sz w:val="24"/>
      <w:szCs w:val="24"/>
      <w:lang w:eastAsia="en-AU"/>
    </w:rPr>
  </w:style>
  <w:style w:type="character" w:styleId="PageNumber">
    <w:name w:val="page number"/>
    <w:rsid w:val="00433B3E"/>
  </w:style>
  <w:style w:type="paragraph" w:styleId="Header">
    <w:name w:val="header"/>
    <w:basedOn w:val="Normal"/>
    <w:link w:val="HeaderChar"/>
    <w:rsid w:val="008D3AD1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HeaderChar">
    <w:name w:val="Header Char"/>
    <w:link w:val="Header"/>
    <w:rsid w:val="008D3AD1"/>
    <w:rPr>
      <w:rFonts w:ascii="Times New Roman" w:eastAsia="Times New Roman" w:hAnsi="Times New Roman"/>
      <w:sz w:val="24"/>
      <w:szCs w:val="24"/>
      <w:lang w:eastAsia="en-US"/>
    </w:rPr>
  </w:style>
  <w:style w:type="paragraph" w:customStyle="1" w:styleId="ColorfulShading-Accent31">
    <w:name w:val="Colorful Shading - Accent 31"/>
    <w:basedOn w:val="Normal"/>
    <w:qFormat/>
    <w:rsid w:val="005B4DB3"/>
    <w:pPr>
      <w:ind w:left="720"/>
    </w:pPr>
  </w:style>
  <w:style w:type="paragraph" w:customStyle="1" w:styleId="TOG">
    <w:name w:val="TOG"/>
    <w:basedOn w:val="Normal"/>
    <w:rsid w:val="00036F78"/>
    <w:pPr>
      <w:tabs>
        <w:tab w:val="left" w:pos="1134"/>
        <w:tab w:val="left" w:pos="1701"/>
      </w:tabs>
      <w:ind w:left="567" w:hanging="567"/>
    </w:pPr>
    <w:rPr>
      <w:szCs w:val="20"/>
      <w:lang w:val="en-US" w:eastAsia="en-US"/>
    </w:rPr>
  </w:style>
  <w:style w:type="paragraph" w:styleId="NormalWeb">
    <w:name w:val="Normal (Web)"/>
    <w:basedOn w:val="Normal"/>
    <w:uiPriority w:val="99"/>
    <w:unhideWhenUsed/>
    <w:rsid w:val="00F22999"/>
    <w:pPr>
      <w:spacing w:before="100" w:beforeAutospacing="1" w:after="100" w:afterAutospacing="1"/>
    </w:pPr>
  </w:style>
  <w:style w:type="paragraph" w:customStyle="1" w:styleId="QNum">
    <w:name w:val="QNum"/>
    <w:basedOn w:val="Normal"/>
    <w:rsid w:val="002F6EAB"/>
    <w:pPr>
      <w:tabs>
        <w:tab w:val="right" w:pos="9469"/>
      </w:tabs>
      <w:spacing w:afterLines="50"/>
    </w:pPr>
    <w:rPr>
      <w:rFonts w:ascii="Arial" w:hAnsi="Arial"/>
      <w:b/>
      <w:sz w:val="22"/>
      <w:lang w:val="en-US" w:eastAsia="en-US"/>
    </w:rPr>
  </w:style>
  <w:style w:type="character" w:customStyle="1" w:styleId="StyleAChar">
    <w:name w:val="StyleA Char"/>
    <w:link w:val="StyleA"/>
    <w:locked/>
    <w:rsid w:val="002F6EAB"/>
    <w:rPr>
      <w:rFonts w:ascii="Arial" w:hAnsi="Arial" w:cs="Arial"/>
      <w:sz w:val="22"/>
      <w:szCs w:val="24"/>
      <w:lang w:eastAsia="en-US"/>
    </w:rPr>
  </w:style>
  <w:style w:type="paragraph" w:customStyle="1" w:styleId="StyleA">
    <w:name w:val="StyleA"/>
    <w:basedOn w:val="Normal"/>
    <w:link w:val="StyleAChar"/>
    <w:qFormat/>
    <w:rsid w:val="002F6EAB"/>
    <w:pPr>
      <w:tabs>
        <w:tab w:val="left" w:pos="680"/>
        <w:tab w:val="right" w:pos="9469"/>
      </w:tabs>
      <w:ind w:left="660" w:hangingChars="300" w:hanging="660"/>
    </w:pPr>
    <w:rPr>
      <w:rFonts w:ascii="Arial" w:eastAsia="MS Mincho" w:hAnsi="Arial" w:cs="Arial"/>
      <w:sz w:val="22"/>
      <w:lang w:eastAsia="en-US"/>
    </w:rPr>
  </w:style>
  <w:style w:type="paragraph" w:customStyle="1" w:styleId="PartAI">
    <w:name w:val="PartAI"/>
    <w:basedOn w:val="Normal"/>
    <w:rsid w:val="002F6EAB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  <w:lang w:eastAsia="en-US"/>
    </w:rPr>
  </w:style>
  <w:style w:type="paragraph" w:customStyle="1" w:styleId="partaetc">
    <w:name w:val="part (a) etc"/>
    <w:basedOn w:val="Normal"/>
    <w:rsid w:val="0024039A"/>
    <w:pPr>
      <w:ind w:left="1440" w:hanging="900"/>
    </w:pPr>
  </w:style>
  <w:style w:type="paragraph" w:customStyle="1" w:styleId="partqmarkallocation">
    <w:name w:val="part q mark allocation"/>
    <w:basedOn w:val="Heading4"/>
    <w:rsid w:val="0024039A"/>
    <w:pPr>
      <w:tabs>
        <w:tab w:val="right" w:pos="9639"/>
      </w:tabs>
      <w:spacing w:before="0" w:after="0"/>
      <w:jc w:val="center"/>
    </w:pPr>
    <w:rPr>
      <w:rFonts w:ascii="Times New Roman" w:eastAsia="Times New Roman" w:hAnsi="Times New Roman"/>
      <w:b w:val="0"/>
      <w:bCs w:val="0"/>
      <w:sz w:val="24"/>
      <w:szCs w:val="20"/>
      <w:lang w:val="en-US" w:eastAsia="en-US"/>
    </w:rPr>
  </w:style>
  <w:style w:type="paragraph" w:customStyle="1" w:styleId="QuestionNumber">
    <w:name w:val="Question Number"/>
    <w:basedOn w:val="Heading3"/>
    <w:rsid w:val="0024039A"/>
    <w:pPr>
      <w:pBdr>
        <w:top w:val="single" w:sz="4" w:space="1" w:color="auto"/>
      </w:pBdr>
      <w:tabs>
        <w:tab w:val="left" w:pos="567"/>
      </w:tabs>
      <w:spacing w:before="40" w:after="80"/>
      <w:ind w:left="-284"/>
    </w:pPr>
    <w:rPr>
      <w:rFonts w:ascii="Times New Roman" w:hAnsi="Times New Roman"/>
      <w:bCs w:val="0"/>
      <w:szCs w:val="20"/>
      <w:lang w:val="en-US" w:eastAsia="en-US"/>
    </w:rPr>
  </w:style>
  <w:style w:type="character" w:customStyle="1" w:styleId="Heading4Char">
    <w:name w:val="Heading 4 Char"/>
    <w:link w:val="Heading4"/>
    <w:semiHidden/>
    <w:rsid w:val="0024039A"/>
    <w:rPr>
      <w:rFonts w:ascii="Calibri" w:eastAsia="MS Mincho" w:hAnsi="Calibri" w:cs="Times New Roman"/>
      <w:b/>
      <w:bCs/>
      <w:sz w:val="28"/>
      <w:szCs w:val="28"/>
      <w:lang w:eastAsia="en-AU"/>
    </w:rPr>
  </w:style>
  <w:style w:type="paragraph" w:styleId="BodyTextIndent2">
    <w:name w:val="Body Text Indent 2"/>
    <w:basedOn w:val="Normal"/>
    <w:link w:val="BodyTextIndent2Char"/>
    <w:rsid w:val="00BD57AA"/>
    <w:pPr>
      <w:spacing w:after="120" w:line="480" w:lineRule="auto"/>
      <w:ind w:left="283"/>
    </w:pPr>
  </w:style>
  <w:style w:type="character" w:customStyle="1" w:styleId="BodyTextIndent2Char">
    <w:name w:val="Body Text Indent 2 Char"/>
    <w:link w:val="BodyTextIndent2"/>
    <w:rsid w:val="00BD57AA"/>
    <w:rPr>
      <w:rFonts w:ascii="Times New Roman" w:eastAsia="Times New Roman" w:hAnsi="Times New Roman"/>
      <w:sz w:val="24"/>
      <w:szCs w:val="24"/>
      <w:lang w:eastAsia="en-AU"/>
    </w:rPr>
  </w:style>
  <w:style w:type="table" w:styleId="TableGrid">
    <w:name w:val="Table Grid"/>
    <w:basedOn w:val="TableNormal"/>
    <w:rsid w:val="0041664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xl25">
    <w:name w:val="xl25"/>
    <w:basedOn w:val="Normal"/>
    <w:uiPriority w:val="99"/>
    <w:rsid w:val="002A0DF6"/>
    <w:pPr>
      <w:spacing w:before="100" w:beforeAutospacing="1" w:after="100" w:afterAutospacing="1"/>
      <w:jc w:val="center"/>
      <w:textAlignment w:val="top"/>
    </w:pPr>
    <w:rPr>
      <w:rFonts w:ascii="Arial" w:eastAsia="Arial Unicode MS" w:hAnsi="Arial" w:cs="Arial"/>
      <w:b/>
      <w:bCs/>
      <w:sz w:val="22"/>
      <w:lang w:eastAsia="en-US"/>
    </w:rPr>
  </w:style>
  <w:style w:type="paragraph" w:customStyle="1" w:styleId="NL">
    <w:name w:val="NL"/>
    <w:rsid w:val="00505018"/>
    <w:pPr>
      <w:tabs>
        <w:tab w:val="left" w:pos="120"/>
        <w:tab w:val="left" w:pos="380"/>
      </w:tabs>
      <w:spacing w:before="440" w:line="240" w:lineRule="atLeast"/>
      <w:ind w:left="380" w:hanging="380"/>
    </w:pPr>
    <w:rPr>
      <w:rFonts w:ascii="Minion Pro" w:eastAsia="Times New Roman" w:hAnsi="Minion Pro"/>
    </w:rPr>
  </w:style>
  <w:style w:type="character" w:styleId="PlaceholderText">
    <w:name w:val="Placeholder Text"/>
    <w:basedOn w:val="DefaultParagraphFont"/>
    <w:rsid w:val="00972B4E"/>
    <w:rPr>
      <w:color w:val="808080"/>
    </w:rPr>
  </w:style>
  <w:style w:type="paragraph" w:styleId="ListParagraph">
    <w:name w:val="List Paragraph"/>
    <w:basedOn w:val="Normal"/>
    <w:uiPriority w:val="34"/>
    <w:qFormat/>
    <w:rsid w:val="00733EF8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TestStyle1">
    <w:name w:val="Test Style 1"/>
    <w:basedOn w:val="Normal"/>
    <w:link w:val="TestStyle1Char"/>
    <w:qFormat/>
    <w:rsid w:val="00733EF8"/>
    <w:pPr>
      <w:spacing w:after="200"/>
      <w:jc w:val="center"/>
    </w:pPr>
    <w:rPr>
      <w:rFonts w:ascii="Arial" w:hAnsi="Arial"/>
      <w:b/>
      <w:sz w:val="28"/>
      <w:szCs w:val="28"/>
    </w:rPr>
  </w:style>
  <w:style w:type="character" w:customStyle="1" w:styleId="TestStyle1Char">
    <w:name w:val="Test Style 1 Char"/>
    <w:link w:val="TestStyle1"/>
    <w:rsid w:val="00733EF8"/>
    <w:rPr>
      <w:rFonts w:ascii="Arial" w:eastAsia="Times New Roman" w:hAnsi="Arial"/>
      <w:b/>
      <w:sz w:val="28"/>
      <w:szCs w:val="28"/>
      <w:lang w:eastAsia="en-AU"/>
    </w:rPr>
  </w:style>
  <w:style w:type="paragraph" w:customStyle="1" w:styleId="Paragraph">
    <w:name w:val="Paragraph"/>
    <w:basedOn w:val="Normal"/>
    <w:link w:val="ParagraphChar"/>
    <w:qFormat/>
    <w:rsid w:val="00496372"/>
    <w:pPr>
      <w:spacing w:before="120" w:after="120" w:line="276" w:lineRule="auto"/>
    </w:pPr>
    <w:rPr>
      <w:rFonts w:ascii="Arial" w:eastAsia="Franklin Gothic Book" w:hAnsi="Arial" w:cs="Arial"/>
      <w:color w:val="595959"/>
      <w:sz w:val="22"/>
      <w:szCs w:val="22"/>
    </w:rPr>
  </w:style>
  <w:style w:type="character" w:customStyle="1" w:styleId="ParagraphChar">
    <w:name w:val="Paragraph Char"/>
    <w:link w:val="Paragraph"/>
    <w:locked/>
    <w:rsid w:val="00496372"/>
    <w:rPr>
      <w:rFonts w:ascii="Arial" w:eastAsia="Franklin Gothic Book" w:hAnsi="Arial" w:cs="Arial"/>
      <w:color w:val="595959"/>
      <w:sz w:val="22"/>
      <w:szCs w:val="22"/>
      <w:lang w:eastAsia="en-AU"/>
    </w:rPr>
  </w:style>
  <w:style w:type="paragraph" w:styleId="Footer">
    <w:name w:val="footer"/>
    <w:basedOn w:val="Normal"/>
    <w:link w:val="FooterChar"/>
    <w:unhideWhenUsed/>
    <w:rsid w:val="0053503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535039"/>
    <w:rPr>
      <w:rFonts w:ascii="Times New Roman" w:eastAsia="Times New Roman" w:hAnsi="Times New Roman"/>
      <w:sz w:val="24"/>
      <w:szCs w:val="24"/>
      <w:lang w:eastAsia="en-AU"/>
    </w:rPr>
  </w:style>
  <w:style w:type="character" w:styleId="Hyperlink">
    <w:name w:val="Hyperlink"/>
    <w:basedOn w:val="DefaultParagraphFont"/>
    <w:uiPriority w:val="99"/>
    <w:semiHidden/>
    <w:unhideWhenUsed/>
    <w:rsid w:val="00845ED9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5914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778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079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70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71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256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081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005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968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127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391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940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960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019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21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147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172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221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00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286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797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387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576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624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481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644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828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518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574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798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316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461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51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3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0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1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4.bin"/><Relationship Id="rId170" Type="http://schemas.openxmlformats.org/officeDocument/2006/relationships/oleObject" Target="embeddings/oleObject81.bin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7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1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4.bin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2.bin"/><Relationship Id="rId171" Type="http://schemas.openxmlformats.org/officeDocument/2006/relationships/fontTable" Target="fontTable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5.bin"/><Relationship Id="rId166" Type="http://schemas.openxmlformats.org/officeDocument/2006/relationships/oleObject" Target="embeddings/oleObject7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4.bin"/><Relationship Id="rId127" Type="http://schemas.openxmlformats.org/officeDocument/2006/relationships/oleObject" Target="embeddings/oleObject58.bin"/><Relationship Id="rId10" Type="http://schemas.openxmlformats.org/officeDocument/2006/relationships/package" Target="embeddings/Microsoft_Excel_Worksheet.xlsx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package" Target="embeddings/Microsoft_Excel_Worksheet1.xlsx"/><Relationship Id="rId81" Type="http://schemas.openxmlformats.org/officeDocument/2006/relationships/image" Target="media/image38.wmf"/><Relationship Id="rId86" Type="http://schemas.openxmlformats.org/officeDocument/2006/relationships/image" Target="media/image41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2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0.bin"/><Relationship Id="rId156" Type="http://schemas.openxmlformats.org/officeDocument/2006/relationships/image" Target="media/image75.wmf"/><Relationship Id="rId164" Type="http://schemas.openxmlformats.org/officeDocument/2006/relationships/image" Target="media/image79.wmf"/><Relationship Id="rId169" Type="http://schemas.openxmlformats.org/officeDocument/2006/relationships/image" Target="media/image80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72" Type="http://schemas.openxmlformats.org/officeDocument/2006/relationships/glossaryDocument" Target="glossary/document.xm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0.bin"/><Relationship Id="rId162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3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5.bin"/><Relationship Id="rId152" Type="http://schemas.openxmlformats.org/officeDocument/2006/relationships/image" Target="media/image73.wmf"/><Relationship Id="rId173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6.e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80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6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9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1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3B653599094F41F187B2BDAD9AD6F8D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92D155A-0382-48A2-83BD-CF9ECF2488DD}"/>
      </w:docPartPr>
      <w:docPartBody>
        <w:p w:rsidR="00A41D18" w:rsidRDefault="009D7378">
          <w:pPr>
            <w:pStyle w:val="3B653599094F41F187B2BDAD9AD6F8D0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9F1F17CB1B4B4FD9873C011ACB9B883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DA16619-77EB-4555-B845-F7F1FFDA8029}"/>
      </w:docPartPr>
      <w:docPartBody>
        <w:p w:rsidR="00A41D18" w:rsidRDefault="009D7378">
          <w:pPr>
            <w:pStyle w:val="9F1F17CB1B4B4FD9873C011ACB9B8832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A82412860AE740129BE113D33584F48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E9A57F9-AD8B-4F4E-94F9-17020DF25E03}"/>
      </w:docPartPr>
      <w:docPartBody>
        <w:p w:rsidR="00A41D18" w:rsidRDefault="009D7378">
          <w:pPr>
            <w:pStyle w:val="A82412860AE740129BE113D33584F484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C95EB6FA3AFA48CE9F505148D9FF978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3783D84-86B7-467F-BF9D-8EAEE187B756}"/>
      </w:docPartPr>
      <w:docPartBody>
        <w:p w:rsidR="00A41D18" w:rsidRDefault="009D7378">
          <w:pPr>
            <w:pStyle w:val="C95EB6FA3AFA48CE9F505148D9FF9780"/>
          </w:pPr>
          <w:r w:rsidRPr="002F3EDF">
            <w:rPr>
              <w:rStyle w:val="PlaceholderText"/>
            </w:rPr>
            <w:t>Choose an item.</w:t>
          </w:r>
        </w:p>
      </w:docPartBody>
    </w:docPart>
    <w:docPart>
      <w:docPartPr>
        <w:name w:val="EC2C53DF1B0F43F68055B3DB454804C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033E2F-DA39-4291-ADA3-6951FFA26ABE}"/>
      </w:docPartPr>
      <w:docPartBody>
        <w:p w:rsidR="00A41D18" w:rsidRDefault="009D7378">
          <w:pPr>
            <w:pStyle w:val="EC2C53DF1B0F43F68055B3DB454804C8"/>
          </w:pPr>
          <w:r w:rsidRPr="001E6610">
            <w:rPr>
              <w:rStyle w:val="PlaceholderText"/>
              <w:rFonts w:eastAsia="MS Mincho"/>
            </w:rPr>
            <w:t>Choose an item.</w:t>
          </w:r>
        </w:p>
      </w:docPartBody>
    </w:docPart>
    <w:docPart>
      <w:docPartPr>
        <w:name w:val="336A62ADB83F4BB0AB63F94979E589C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34FD05C-1121-4217-B184-5DE3A35634BF}"/>
      </w:docPartPr>
      <w:docPartBody>
        <w:p w:rsidR="00A41D18" w:rsidRDefault="009D7378">
          <w:pPr>
            <w:pStyle w:val="336A62ADB83F4BB0AB63F94979E589C9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7522DB9E166D4EA8B10506B562C1571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910A8C9-4094-468D-8675-A3DCE4EAC3ED}"/>
      </w:docPartPr>
      <w:docPartBody>
        <w:p w:rsidR="00A41D18" w:rsidRDefault="009D7378">
          <w:pPr>
            <w:pStyle w:val="7522DB9E166D4EA8B10506B562C15710"/>
          </w:pPr>
          <w:r w:rsidRPr="00052E5D">
            <w:rPr>
              <w:rStyle w:val="PlaceholderText"/>
            </w:rPr>
            <w:t>Choose an item.</w:t>
          </w:r>
        </w:p>
      </w:docPartBody>
    </w:docPart>
    <w:docPart>
      <w:docPartPr>
        <w:name w:val="3CDDAF0D88C24489BB7D210F8A65AB6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3F77790-59DA-470E-A1A1-FB10E8638A35}"/>
      </w:docPartPr>
      <w:docPartBody>
        <w:p w:rsidR="00A41D18" w:rsidRDefault="009D7378">
          <w:pPr>
            <w:pStyle w:val="3CDDAF0D88C24489BB7D210F8A65AB68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5B480A03233C4B4FB17500C1AA9AA3C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1765182-203C-432C-83FF-B8A931D002D4}"/>
      </w:docPartPr>
      <w:docPartBody>
        <w:p w:rsidR="00A41D18" w:rsidRDefault="009D7378">
          <w:pPr>
            <w:pStyle w:val="5B480A03233C4B4FB17500C1AA9AA3C8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19BB366C89514D0090685BBBD59C7A1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53824F0-E82B-4D9C-9661-E6F6ABFFCB68}"/>
      </w:docPartPr>
      <w:docPartBody>
        <w:p w:rsidR="00A41D18" w:rsidRDefault="009D7378">
          <w:pPr>
            <w:pStyle w:val="19BB366C89514D0090685BBBD59C7A11"/>
          </w:pPr>
          <w:r w:rsidRPr="00F67BB8">
            <w:rPr>
              <w:rStyle w:val="PlaceholderText"/>
              <w:u w:val="single"/>
            </w:rPr>
            <w:t>Choose an item.</w:t>
          </w:r>
        </w:p>
      </w:docPartBody>
    </w:docPart>
    <w:docPart>
      <w:docPartPr>
        <w:name w:val="8B79261D44AA46638EAEB6F508EC592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D019451-2D19-4FE7-841A-3B9F93CE13DA}"/>
      </w:docPartPr>
      <w:docPartBody>
        <w:p w:rsidR="00A41D18" w:rsidRDefault="00102FD4" w:rsidP="00102FD4">
          <w:pPr>
            <w:pStyle w:val="8B79261D44AA46638EAEB6F508EC592A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1E56B7B4855E4485B501774326946D6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EB441BD-1C8B-4BAF-B370-6DF7A1ED034F}"/>
      </w:docPartPr>
      <w:docPartBody>
        <w:p w:rsidR="00A41D18" w:rsidRDefault="00102FD4" w:rsidP="00102FD4">
          <w:pPr>
            <w:pStyle w:val="1E56B7B4855E4485B501774326946D6A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D1CBBD9B77EA45CBA8C46C90184DB1D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84E06AF-7133-4B1A-930F-4458BF3C8832}"/>
      </w:docPartPr>
      <w:docPartBody>
        <w:p w:rsidR="00A41D18" w:rsidRDefault="00102FD4" w:rsidP="00102FD4">
          <w:pPr>
            <w:pStyle w:val="D1CBBD9B77EA45CBA8C46C90184DB1DB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B6BFB54C8EDC4DCF8F3E8C7E6C7158A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B4A1A3E-98DA-45BA-A410-6AA682EAF92B}"/>
      </w:docPartPr>
      <w:docPartBody>
        <w:p w:rsidR="00A41D18" w:rsidRDefault="00102FD4" w:rsidP="00102FD4">
          <w:pPr>
            <w:pStyle w:val="B6BFB54C8EDC4DCF8F3E8C7E6C7158A0"/>
          </w:pPr>
          <w:r w:rsidRPr="002F3EDF">
            <w:rPr>
              <w:rStyle w:val="PlaceholderText"/>
            </w:rPr>
            <w:t>Choose an item.</w:t>
          </w:r>
        </w:p>
      </w:docPartBody>
    </w:docPart>
    <w:docPart>
      <w:docPartPr>
        <w:name w:val="E6A0B25FC9EF474D839E17BE866D100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43C5E4F-4CED-4364-9A4D-725C0B14CE37}"/>
      </w:docPartPr>
      <w:docPartBody>
        <w:p w:rsidR="00A41D18" w:rsidRDefault="00102FD4" w:rsidP="00102FD4">
          <w:pPr>
            <w:pStyle w:val="E6A0B25FC9EF474D839E17BE866D1007"/>
          </w:pPr>
          <w:r w:rsidRPr="001E6610">
            <w:rPr>
              <w:rStyle w:val="PlaceholderText"/>
              <w:rFonts w:eastAsia="MS Mincho"/>
            </w:rPr>
            <w:t>Choose an item.</w:t>
          </w:r>
        </w:p>
      </w:docPartBody>
    </w:docPart>
    <w:docPart>
      <w:docPartPr>
        <w:name w:val="561AC95BC2C244AD927F19930ADE6B3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E56C5E8-4372-4DA4-A5C1-CEB086367BA7}"/>
      </w:docPartPr>
      <w:docPartBody>
        <w:p w:rsidR="00A41D18" w:rsidRDefault="00102FD4" w:rsidP="00102FD4">
          <w:pPr>
            <w:pStyle w:val="561AC95BC2C244AD927F19930ADE6B3F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4085FB120156449D9828A0862241B31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16391F7-2775-45AD-8B06-63B690F9B451}"/>
      </w:docPartPr>
      <w:docPartBody>
        <w:p w:rsidR="00A41D18" w:rsidRDefault="00102FD4" w:rsidP="00102FD4">
          <w:pPr>
            <w:pStyle w:val="4085FB120156449D9828A0862241B318"/>
          </w:pPr>
          <w:r w:rsidRPr="00052E5D">
            <w:rPr>
              <w:rStyle w:val="PlaceholderText"/>
            </w:rPr>
            <w:t>Choose an item.</w:t>
          </w:r>
        </w:p>
      </w:docPartBody>
    </w:docPart>
    <w:docPart>
      <w:docPartPr>
        <w:name w:val="4610234DC24E4DACB4F4AD11B110DFB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E3C7017-2DE3-4BC1-B567-FBB77509B620}"/>
      </w:docPartPr>
      <w:docPartBody>
        <w:p w:rsidR="00A41D18" w:rsidRDefault="00102FD4" w:rsidP="00102FD4">
          <w:pPr>
            <w:pStyle w:val="4610234DC24E4DACB4F4AD11B110DFB1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A5335716A419460DAA34FAE2BE99CD2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4382C40-38DF-4E84-A90C-C2D2C95A9A81}"/>
      </w:docPartPr>
      <w:docPartBody>
        <w:p w:rsidR="00A41D18" w:rsidRDefault="00102FD4" w:rsidP="00102FD4">
          <w:pPr>
            <w:pStyle w:val="A5335716A419460DAA34FAE2BE99CD2F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D089F7E8C66C4CB2808B9C6153C3DEF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C755ED7-9542-4B9C-ADD7-178209BBA94B}"/>
      </w:docPartPr>
      <w:docPartBody>
        <w:p w:rsidR="00A41D18" w:rsidRDefault="00102FD4" w:rsidP="00102FD4">
          <w:pPr>
            <w:pStyle w:val="D089F7E8C66C4CB2808B9C6153C3DEF1"/>
          </w:pPr>
          <w:r w:rsidRPr="00F67BB8">
            <w:rPr>
              <w:rStyle w:val="PlaceholderText"/>
              <w:u w:val="single"/>
            </w:rPr>
            <w:t>Choose an item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 Bold">
    <w:panose1 w:val="020B07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2FD4"/>
    <w:rsid w:val="0002737C"/>
    <w:rsid w:val="00091121"/>
    <w:rsid w:val="00102FD4"/>
    <w:rsid w:val="00216B91"/>
    <w:rsid w:val="00221FF2"/>
    <w:rsid w:val="005439AE"/>
    <w:rsid w:val="006B259E"/>
    <w:rsid w:val="006B583D"/>
    <w:rsid w:val="0071161D"/>
    <w:rsid w:val="0071296A"/>
    <w:rsid w:val="008220D9"/>
    <w:rsid w:val="008237A4"/>
    <w:rsid w:val="00837159"/>
    <w:rsid w:val="0084517E"/>
    <w:rsid w:val="00881153"/>
    <w:rsid w:val="009D7378"/>
    <w:rsid w:val="00A30CBB"/>
    <w:rsid w:val="00A41D18"/>
    <w:rsid w:val="00A671EF"/>
    <w:rsid w:val="00B250A3"/>
    <w:rsid w:val="00BA2896"/>
    <w:rsid w:val="00C61CEE"/>
    <w:rsid w:val="00C77025"/>
    <w:rsid w:val="00E87787"/>
    <w:rsid w:val="00FD6C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0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rsid w:val="00102FD4"/>
    <w:rPr>
      <w:color w:val="808080"/>
    </w:rPr>
  </w:style>
  <w:style w:type="paragraph" w:customStyle="1" w:styleId="3B653599094F41F187B2BDAD9AD6F8D0">
    <w:name w:val="3B653599094F41F187B2BDAD9AD6F8D0"/>
  </w:style>
  <w:style w:type="paragraph" w:customStyle="1" w:styleId="9F1F17CB1B4B4FD9873C011ACB9B8832">
    <w:name w:val="9F1F17CB1B4B4FD9873C011ACB9B8832"/>
  </w:style>
  <w:style w:type="paragraph" w:customStyle="1" w:styleId="A82412860AE740129BE113D33584F484">
    <w:name w:val="A82412860AE740129BE113D33584F484"/>
  </w:style>
  <w:style w:type="paragraph" w:customStyle="1" w:styleId="C95EB6FA3AFA48CE9F505148D9FF9780">
    <w:name w:val="C95EB6FA3AFA48CE9F505148D9FF9780"/>
  </w:style>
  <w:style w:type="paragraph" w:customStyle="1" w:styleId="EC2C53DF1B0F43F68055B3DB454804C8">
    <w:name w:val="EC2C53DF1B0F43F68055B3DB454804C8"/>
  </w:style>
  <w:style w:type="paragraph" w:customStyle="1" w:styleId="336A62ADB83F4BB0AB63F94979E589C9">
    <w:name w:val="336A62ADB83F4BB0AB63F94979E589C9"/>
  </w:style>
  <w:style w:type="paragraph" w:customStyle="1" w:styleId="7522DB9E166D4EA8B10506B562C15710">
    <w:name w:val="7522DB9E166D4EA8B10506B562C15710"/>
  </w:style>
  <w:style w:type="paragraph" w:customStyle="1" w:styleId="3CDDAF0D88C24489BB7D210F8A65AB68">
    <w:name w:val="3CDDAF0D88C24489BB7D210F8A65AB68"/>
  </w:style>
  <w:style w:type="paragraph" w:customStyle="1" w:styleId="5B480A03233C4B4FB17500C1AA9AA3C8">
    <w:name w:val="5B480A03233C4B4FB17500C1AA9AA3C8"/>
  </w:style>
  <w:style w:type="paragraph" w:customStyle="1" w:styleId="19BB366C89514D0090685BBBD59C7A11">
    <w:name w:val="19BB366C89514D0090685BBBD59C7A11"/>
  </w:style>
  <w:style w:type="paragraph" w:customStyle="1" w:styleId="8B79261D44AA46638EAEB6F508EC592A">
    <w:name w:val="8B79261D44AA46638EAEB6F508EC592A"/>
    <w:rsid w:val="00102FD4"/>
  </w:style>
  <w:style w:type="paragraph" w:customStyle="1" w:styleId="1E56B7B4855E4485B501774326946D6A">
    <w:name w:val="1E56B7B4855E4485B501774326946D6A"/>
    <w:rsid w:val="00102FD4"/>
  </w:style>
  <w:style w:type="paragraph" w:customStyle="1" w:styleId="D1CBBD9B77EA45CBA8C46C90184DB1DB">
    <w:name w:val="D1CBBD9B77EA45CBA8C46C90184DB1DB"/>
    <w:rsid w:val="00102FD4"/>
  </w:style>
  <w:style w:type="paragraph" w:customStyle="1" w:styleId="B6BFB54C8EDC4DCF8F3E8C7E6C7158A0">
    <w:name w:val="B6BFB54C8EDC4DCF8F3E8C7E6C7158A0"/>
    <w:rsid w:val="00102FD4"/>
  </w:style>
  <w:style w:type="paragraph" w:customStyle="1" w:styleId="E6A0B25FC9EF474D839E17BE866D1007">
    <w:name w:val="E6A0B25FC9EF474D839E17BE866D1007"/>
    <w:rsid w:val="00102FD4"/>
  </w:style>
  <w:style w:type="paragraph" w:customStyle="1" w:styleId="561AC95BC2C244AD927F19930ADE6B3F">
    <w:name w:val="561AC95BC2C244AD927F19930ADE6B3F"/>
    <w:rsid w:val="00102FD4"/>
  </w:style>
  <w:style w:type="paragraph" w:customStyle="1" w:styleId="4085FB120156449D9828A0862241B318">
    <w:name w:val="4085FB120156449D9828A0862241B318"/>
    <w:rsid w:val="00102FD4"/>
  </w:style>
  <w:style w:type="paragraph" w:customStyle="1" w:styleId="4610234DC24E4DACB4F4AD11B110DFB1">
    <w:name w:val="4610234DC24E4DACB4F4AD11B110DFB1"/>
    <w:rsid w:val="00102FD4"/>
  </w:style>
  <w:style w:type="paragraph" w:customStyle="1" w:styleId="A5335716A419460DAA34FAE2BE99CD2F">
    <w:name w:val="A5335716A419460DAA34FAE2BE99CD2F"/>
    <w:rsid w:val="00102FD4"/>
  </w:style>
  <w:style w:type="paragraph" w:customStyle="1" w:styleId="D089F7E8C66C4CB2808B9C6153C3DEF1">
    <w:name w:val="D089F7E8C66C4CB2808B9C6153C3DEF1"/>
    <w:rsid w:val="00102FD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5F7621F-34A2-49B7-8417-1DF82F929D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184</Words>
  <Characters>6754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S Assessment Template</vt:lpstr>
    </vt:vector>
  </TitlesOfParts>
  <Company>John XXIII College</Company>
  <LinksUpToDate>false</LinksUpToDate>
  <CharactersWithSpaces>79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 Assessment Template</dc:title>
  <dc:creator>LUZUK Andrew</dc:creator>
  <cp:lastModifiedBy>LUZUK Andrew [Rossmoyne Senior High School]</cp:lastModifiedBy>
  <cp:revision>2</cp:revision>
  <cp:lastPrinted>2022-06-17T04:20:00Z</cp:lastPrinted>
  <dcterms:created xsi:type="dcterms:W3CDTF">2022-07-19T02:00:00Z</dcterms:created>
  <dcterms:modified xsi:type="dcterms:W3CDTF">2022-07-19T0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